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D0CD4" w14:textId="6D9CB9C3" w:rsidR="00A02319" w:rsidRDefault="00B90C13" w:rsidP="00CD7923">
      <w:pPr>
        <w:spacing w:before="120"/>
        <w:jc w:val="center"/>
        <w:rPr>
          <w:rFonts w:ascii="TH Sarabun New" w:hAnsi="TH Sarabun New" w:cs="TH Sarabun New"/>
          <w:b/>
          <w:bCs/>
          <w:sz w:val="44"/>
          <w:szCs w:val="44"/>
          <w:lang w:eastAsia="ja-JP"/>
        </w:rPr>
      </w:pPr>
      <w:r>
        <w:rPr>
          <w:rFonts w:ascii="TH Sarabun New" w:hAnsi="TH Sarabun New" w:cs="TH Sarabun New"/>
          <w:b/>
          <w:bCs/>
          <w:noProof/>
          <w:sz w:val="44"/>
          <w:szCs w:val="44"/>
          <w:cs/>
          <w:lang w:eastAsia="ja-JP"/>
        </w:rPr>
        <w:drawing>
          <wp:anchor distT="0" distB="0" distL="114300" distR="114300" simplePos="0" relativeHeight="251653121" behindDoc="0" locked="0" layoutInCell="1" allowOverlap="1" wp14:anchorId="5EE0B086" wp14:editId="1CE121AB">
            <wp:simplePos x="0" y="0"/>
            <wp:positionH relativeFrom="margin">
              <wp:posOffset>2548890</wp:posOffset>
            </wp:positionH>
            <wp:positionV relativeFrom="paragraph">
              <wp:posOffset>50018</wp:posOffset>
            </wp:positionV>
            <wp:extent cx="800100" cy="1224280"/>
            <wp:effectExtent l="0" t="0" r="0" b="0"/>
            <wp:wrapSquare wrapText="bothSides"/>
            <wp:docPr id="1616093568" name="Picture 161609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2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FD2039" w14:textId="77777777" w:rsidR="00A02319" w:rsidRDefault="00A02319" w:rsidP="00CD7923">
      <w:pPr>
        <w:spacing w:before="120"/>
        <w:jc w:val="center"/>
        <w:rPr>
          <w:rFonts w:ascii="TH Sarabun New" w:hAnsi="TH Sarabun New" w:cs="TH Sarabun New"/>
          <w:b/>
          <w:bCs/>
          <w:sz w:val="44"/>
          <w:szCs w:val="44"/>
          <w:lang w:eastAsia="ja-JP"/>
        </w:rPr>
      </w:pPr>
    </w:p>
    <w:p w14:paraId="1679FD90" w14:textId="59D00EF7" w:rsidR="00A02319" w:rsidRDefault="00A02319" w:rsidP="00CD7923">
      <w:pPr>
        <w:spacing w:before="120"/>
        <w:jc w:val="center"/>
        <w:rPr>
          <w:rFonts w:ascii="TH Sarabun New" w:hAnsi="TH Sarabun New" w:cs="TH Sarabun New"/>
          <w:b/>
          <w:bCs/>
          <w:sz w:val="44"/>
          <w:szCs w:val="44"/>
          <w:lang w:eastAsia="ja-JP"/>
        </w:rPr>
      </w:pPr>
    </w:p>
    <w:p w14:paraId="350E8092" w14:textId="77777777" w:rsidR="00112F12" w:rsidRPr="00112F12" w:rsidRDefault="00112F12" w:rsidP="00112F12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โครงงานคณิตศาสตร์ </w:t>
      </w:r>
    </w:p>
    <w:p w14:paraId="08673F61" w14:textId="77777777" w:rsidR="00112F12" w:rsidRPr="00112F12" w:rsidRDefault="00112F12" w:rsidP="00112F12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เรื่อง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การลดภาพ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ดิจิทัล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เบลอด้วยการใช้เมทริกซ์</w:t>
      </w:r>
    </w:p>
    <w:p w14:paraId="7BF713A6" w14:textId="77777777" w:rsidR="00112F12" w:rsidRPr="00112F12" w:rsidRDefault="00112F12" w:rsidP="00112F12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(</w:t>
      </w:r>
      <w:r w:rsidRPr="00112F12">
        <w:rPr>
          <w:rFonts w:ascii="TH Sarabun New" w:hAnsi="TH Sarabun New" w:cs="TH Sarabun New"/>
          <w:b/>
          <w:bCs/>
          <w:sz w:val="40"/>
          <w:szCs w:val="40"/>
        </w:rPr>
        <w:t>REDUCING BLUR DIGITAL IMAGE WITH MATRIX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)</w:t>
      </w:r>
    </w:p>
    <w:p w14:paraId="50B9B5F9" w14:textId="77777777" w:rsidR="00112F12" w:rsidRPr="00112F12" w:rsidRDefault="00112F12" w:rsidP="00112F12">
      <w:pPr>
        <w:jc w:val="center"/>
        <w:rPr>
          <w:rFonts w:ascii="TH Sarabun New" w:hAnsi="TH Sarabun New" w:cs="TH Sarabun New"/>
          <w:b/>
          <w:bCs/>
          <w:sz w:val="40"/>
          <w:szCs w:val="40"/>
        </w:rPr>
      </w:pPr>
    </w:p>
    <w:p w14:paraId="7F86F63B" w14:textId="77777777" w:rsidR="00112F12" w:rsidRPr="00112F12" w:rsidRDefault="00112F12" w:rsidP="00112F12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>จัดทำโดย</w:t>
      </w:r>
    </w:p>
    <w:p w14:paraId="77A14166" w14:textId="5344A516" w:rsidR="00112F12" w:rsidRPr="00112F12" w:rsidRDefault="00112F12" w:rsidP="00112F12">
      <w:pPr>
        <w:spacing w:line="276" w:lineRule="auto"/>
        <w:rPr>
          <w:rFonts w:ascii="TH Sarabun New" w:hAnsi="TH Sarabun New" w:cs="TH Sarabun New"/>
          <w:b/>
          <w:bCs/>
          <w:sz w:val="40"/>
          <w:szCs w:val="40"/>
          <w:lang w:eastAsia="ja-JP"/>
        </w:rPr>
      </w:pPr>
      <w:r w:rsidRPr="00112F12"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ab/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ab/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ab/>
      </w:r>
      <w:r w:rsidR="004951E6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   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1.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นาย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>ธนกร</w:t>
      </w:r>
      <w:r w:rsidR="004951E6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นิติเสาวภาคย์</w:t>
      </w:r>
      <w:r w:rsidR="004951E6"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ab/>
      </w:r>
      <w:r w:rsidR="004951E6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 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เลขที่ 3ก</w:t>
      </w:r>
    </w:p>
    <w:p w14:paraId="0056CB96" w14:textId="130ED46B" w:rsidR="00112F12" w:rsidRPr="00112F12" w:rsidRDefault="00112F12" w:rsidP="00112F12">
      <w:pPr>
        <w:spacing w:line="276" w:lineRule="auto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/>
          <w:b/>
          <w:bCs/>
          <w:color w:val="FFFFFF" w:themeColor="background1"/>
          <w:sz w:val="40"/>
          <w:szCs w:val="40"/>
          <w:cs/>
        </w:rPr>
        <w:tab/>
      </w:r>
      <w:r w:rsidRPr="00112F12">
        <w:rPr>
          <w:rFonts w:ascii="TH Sarabun New" w:hAnsi="TH Sarabun New" w:cs="TH Sarabun New"/>
          <w:b/>
          <w:bCs/>
          <w:color w:val="FFFFFF" w:themeColor="background1"/>
          <w:sz w:val="40"/>
          <w:szCs w:val="40"/>
          <w:cs/>
        </w:rPr>
        <w:tab/>
      </w:r>
      <w:r w:rsidRPr="00112F12">
        <w:rPr>
          <w:rFonts w:ascii="TH Sarabun New" w:hAnsi="TH Sarabun New" w:cs="TH Sarabun New"/>
          <w:b/>
          <w:bCs/>
          <w:color w:val="000000" w:themeColor="text1"/>
          <w:sz w:val="40"/>
          <w:szCs w:val="40"/>
          <w:cs/>
        </w:rPr>
        <w:tab/>
      </w:r>
      <w:r w:rsidR="004951E6">
        <w:rPr>
          <w:rFonts w:ascii="TH Sarabun New" w:hAnsi="TH Sarabun New" w:cs="TH Sarabun New" w:hint="cs"/>
          <w:b/>
          <w:bCs/>
          <w:color w:val="000000" w:themeColor="text1"/>
          <w:sz w:val="40"/>
          <w:szCs w:val="40"/>
          <w:cs/>
        </w:rPr>
        <w:t xml:space="preserve">   </w:t>
      </w:r>
      <w:r w:rsidRPr="00112F12">
        <w:rPr>
          <w:rFonts w:ascii="TH Sarabun New" w:hAnsi="TH Sarabun New" w:cs="TH Sarabun New"/>
          <w:b/>
          <w:bCs/>
          <w:sz w:val="40"/>
          <w:szCs w:val="40"/>
        </w:rPr>
        <w:t>2.</w:t>
      </w:r>
      <w:r w:rsidR="00AD6D08">
        <w:rPr>
          <w:rFonts w:ascii="TH Sarabun New" w:hAnsi="TH Sarabun New" w:cs="TH Sarabun New"/>
          <w:b/>
          <w:bCs/>
          <w:sz w:val="40"/>
          <w:szCs w:val="40"/>
        </w:rPr>
        <w:t xml:space="preserve"> </w:t>
      </w:r>
      <w:r w:rsidR="00AD6D08">
        <w:rPr>
          <w:rFonts w:ascii="TH Sarabun New" w:hAnsi="TH Sarabun New" w:cs="TH Sarabun New" w:hint="cs"/>
          <w:b/>
          <w:bCs/>
          <w:sz w:val="40"/>
          <w:szCs w:val="40"/>
          <w:cs/>
        </w:rPr>
        <w:t>นางสาวมธุว์สิริ จันโทมุข</w:t>
      </w:r>
      <w:r w:rsidR="004951E6">
        <w:rPr>
          <w:rFonts w:ascii="TH Sarabun New" w:hAnsi="TH Sarabun New" w:cs="TH Sarabun New"/>
          <w:b/>
          <w:bCs/>
          <w:sz w:val="40"/>
          <w:szCs w:val="40"/>
          <w:cs/>
        </w:rPr>
        <w:tab/>
      </w:r>
      <w:r w:rsidR="004951E6"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 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เลขที่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 </w:t>
      </w:r>
      <w:r w:rsidR="00AD6D08">
        <w:rPr>
          <w:rFonts w:ascii="TH Sarabun New" w:hAnsi="TH Sarabun New" w:cs="TH Sarabun New" w:hint="cs"/>
          <w:b/>
          <w:bCs/>
          <w:sz w:val="40"/>
          <w:szCs w:val="40"/>
          <w:cs/>
        </w:rPr>
        <w:t>12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ก</w:t>
      </w:r>
    </w:p>
    <w:p w14:paraId="1CCCF1C4" w14:textId="2E5B886B" w:rsidR="00112F12" w:rsidRPr="00112F12" w:rsidRDefault="00112F12" w:rsidP="00112F12">
      <w:pPr>
        <w:spacing w:line="276" w:lineRule="auto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ab/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ab/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ab/>
      </w:r>
      <w:r w:rsidR="004951E6"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   </w:t>
      </w:r>
      <w:r w:rsidRPr="00112F12">
        <w:rPr>
          <w:rFonts w:ascii="TH Sarabun New" w:hAnsi="TH Sarabun New" w:cs="TH Sarabun New"/>
          <w:b/>
          <w:bCs/>
          <w:sz w:val="40"/>
          <w:szCs w:val="40"/>
        </w:rPr>
        <w:t xml:space="preserve">3.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นา</w:t>
      </w:r>
      <w:r w:rsidR="00AD6D08">
        <w:rPr>
          <w:rFonts w:ascii="TH Sarabun New" w:hAnsi="TH Sarabun New" w:cs="TH Sarabun New" w:hint="cs"/>
          <w:b/>
          <w:bCs/>
          <w:sz w:val="40"/>
          <w:szCs w:val="40"/>
          <w:cs/>
        </w:rPr>
        <w:t>งสาวชวัลรัตน์ แก้วมะไฟ</w:t>
      </w:r>
      <w:r w:rsidR="004951E6">
        <w:rPr>
          <w:rFonts w:ascii="TH Sarabun New" w:hAnsi="TH Sarabun New" w:cs="TH Sarabun New"/>
          <w:b/>
          <w:bCs/>
          <w:sz w:val="40"/>
          <w:szCs w:val="40"/>
          <w:cs/>
        </w:rPr>
        <w:tab/>
      </w:r>
      <w:r w:rsidR="004951E6"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 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 xml:space="preserve">เลขที่ </w:t>
      </w:r>
      <w:r w:rsidR="00AD6D08">
        <w:rPr>
          <w:rFonts w:ascii="TH Sarabun New" w:hAnsi="TH Sarabun New" w:cs="TH Sarabun New" w:hint="cs"/>
          <w:b/>
          <w:bCs/>
          <w:sz w:val="40"/>
          <w:szCs w:val="40"/>
          <w:cs/>
        </w:rPr>
        <w:t>15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ข</w:t>
      </w:r>
    </w:p>
    <w:p w14:paraId="7D63AF7D" w14:textId="77777777" w:rsidR="00112F12" w:rsidRPr="00112F12" w:rsidRDefault="00112F12" w:rsidP="00112F12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ระดับชั้นมัธยมศึกษาปีที่ 5/18</w:t>
      </w:r>
    </w:p>
    <w:p w14:paraId="74503AFA" w14:textId="77777777" w:rsidR="00112F12" w:rsidRPr="00112F12" w:rsidRDefault="00112F12" w:rsidP="00112F12">
      <w:pPr>
        <w:jc w:val="center"/>
        <w:rPr>
          <w:rFonts w:ascii="TH Sarabun New" w:hAnsi="TH Sarabun New" w:cs="TH Sarabun New"/>
          <w:b/>
          <w:bCs/>
          <w:sz w:val="40"/>
          <w:szCs w:val="40"/>
        </w:rPr>
      </w:pPr>
    </w:p>
    <w:p w14:paraId="44F390AA" w14:textId="77777777" w:rsidR="00112F12" w:rsidRPr="00112F12" w:rsidRDefault="00112F12" w:rsidP="00112F12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ครูที่ปรึกษา</w:t>
      </w:r>
    </w:p>
    <w:p w14:paraId="4F01AFBC" w14:textId="765ABCAF" w:rsidR="00112F12" w:rsidRPr="00112F12" w:rsidRDefault="00112F12" w:rsidP="004951E6">
      <w:pPr>
        <w:spacing w:line="276" w:lineRule="auto"/>
        <w:jc w:val="center"/>
        <w:rPr>
          <w:rFonts w:ascii="TH Sarabun New" w:hAnsi="TH Sarabun New" w:cs="TH Sarabun New" w:hint="cs"/>
          <w:b/>
          <w:bCs/>
          <w:sz w:val="40"/>
          <w:szCs w:val="40"/>
          <w:cs/>
        </w:rPr>
      </w:pPr>
      <w:r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1. 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คุณครู</w:t>
      </w:r>
      <w:r w:rsidR="00D550F6">
        <w:rPr>
          <w:rFonts w:ascii="TH Sarabun New" w:hAnsi="TH Sarabun New" w:cs="TH Sarabun New" w:hint="cs"/>
          <w:b/>
          <w:bCs/>
          <w:sz w:val="40"/>
          <w:szCs w:val="40"/>
          <w:cs/>
        </w:rPr>
        <w:t>เสาวนิต ร่มศรี</w:t>
      </w:r>
    </w:p>
    <w:p w14:paraId="7EBE39BE" w14:textId="7A13E026" w:rsidR="003B5A4B" w:rsidRDefault="00112F12" w:rsidP="003B5A4B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2. 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คุณครู</w:t>
      </w:r>
      <w:r w:rsidR="00D550F6">
        <w:rPr>
          <w:rFonts w:ascii="TH Sarabun New" w:hAnsi="TH Sarabun New" w:cs="TH Sarabun New" w:hint="cs"/>
          <w:b/>
          <w:bCs/>
          <w:sz w:val="40"/>
          <w:szCs w:val="40"/>
          <w:cs/>
        </w:rPr>
        <w:t>วิมลรัตน์ ดวงประทุม</w:t>
      </w:r>
    </w:p>
    <w:p w14:paraId="5AEF6234" w14:textId="77777777" w:rsidR="003B5A4B" w:rsidRDefault="003B5A4B" w:rsidP="003B5A4B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</w:p>
    <w:p w14:paraId="41AF3B77" w14:textId="77777777" w:rsidR="003B5A4B" w:rsidRPr="00112F12" w:rsidRDefault="003B5A4B" w:rsidP="003B5A4B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</w:p>
    <w:p w14:paraId="689BF74A" w14:textId="587ED037" w:rsidR="00112F12" w:rsidRPr="003B5A4B" w:rsidRDefault="003B5A4B" w:rsidP="00112F12">
      <w:pPr>
        <w:jc w:val="center"/>
        <w:rPr>
          <w:rFonts w:ascii="TH Sarabun New" w:hAnsi="TH Sarabun New" w:cs="TH Sarabun New"/>
          <w:sz w:val="40"/>
          <w:szCs w:val="40"/>
        </w:rPr>
      </w:pPr>
      <w:r>
        <w:rPr>
          <w:rFonts w:ascii="TH Sarabun New" w:hAnsi="TH Sarabun New" w:cs="TH Sarabun New" w:hint="cs"/>
          <w:sz w:val="40"/>
          <w:szCs w:val="40"/>
          <w:cs/>
        </w:rPr>
        <w:t>โรงเรียนร้อยเอ็ดวิทยาลัย สำนักงานเขตื้นที่การศึกษามัธยมศึกษาจังหวัดร้อยเอ็ด</w:t>
      </w:r>
    </w:p>
    <w:p w14:paraId="426AB670" w14:textId="77777777" w:rsidR="00112F12" w:rsidRPr="00112F12" w:rsidRDefault="00112F12" w:rsidP="00112F12">
      <w:pPr>
        <w:spacing w:line="276" w:lineRule="auto"/>
        <w:jc w:val="center"/>
        <w:rPr>
          <w:rFonts w:ascii="TH Sarabun New" w:hAnsi="TH Sarabun New" w:cs="TH Sarabun New"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sz w:val="40"/>
          <w:szCs w:val="40"/>
          <w:cs/>
          <w:lang w:eastAsia="ja-JP"/>
        </w:rPr>
        <w:t>รายงานฉบับนี้เป็นส่วนประกอบของโครงงานคณิตศาสตร์</w:t>
      </w:r>
    </w:p>
    <w:p w14:paraId="12E5B763" w14:textId="77777777" w:rsidR="00112F12" w:rsidRPr="00112F12" w:rsidRDefault="00112F12" w:rsidP="00112F12">
      <w:pPr>
        <w:spacing w:line="276" w:lineRule="auto"/>
        <w:jc w:val="center"/>
        <w:rPr>
          <w:rFonts w:ascii="TH Sarabun New" w:hAnsi="TH Sarabun New" w:cs="TH Sarabun New"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sz w:val="40"/>
          <w:szCs w:val="40"/>
          <w:cs/>
          <w:lang w:eastAsia="ja-JP"/>
        </w:rPr>
        <w:t>ประเภทการทดลอง ระดับมัธยมศึกษาตอนปลาย</w:t>
      </w:r>
    </w:p>
    <w:p w14:paraId="11B91C7F" w14:textId="38CA5679" w:rsidR="00112F12" w:rsidRPr="00112F12" w:rsidRDefault="00112F12" w:rsidP="00112F12">
      <w:pPr>
        <w:spacing w:line="276" w:lineRule="auto"/>
        <w:jc w:val="center"/>
        <w:rPr>
          <w:rFonts w:ascii="TH Sarabun New" w:hAnsi="TH Sarabun New" w:cs="TH Sarabun New"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sz w:val="40"/>
          <w:szCs w:val="40"/>
          <w:cs/>
          <w:lang w:eastAsia="ja-JP"/>
        </w:rPr>
        <w:t>เนื่องใน</w:t>
      </w:r>
      <w:r w:rsidR="003B5A4B">
        <w:rPr>
          <w:rFonts w:ascii="TH Sarabun New" w:hAnsi="TH Sarabun New" w:cs="TH Sarabun New" w:hint="cs"/>
          <w:sz w:val="40"/>
          <w:szCs w:val="40"/>
          <w:cs/>
          <w:lang w:eastAsia="ja-JP"/>
        </w:rPr>
        <w:t>งานสัปดาห์วันวิทยาศาสตร์แห่งชาติ</w:t>
      </w:r>
      <w:r w:rsidRPr="00112F12">
        <w:rPr>
          <w:rFonts w:ascii="TH Sarabun New" w:hAnsi="TH Sarabun New" w:cs="TH Sarabun New" w:hint="cs"/>
          <w:sz w:val="40"/>
          <w:szCs w:val="40"/>
          <w:cs/>
          <w:lang w:eastAsia="ja-JP"/>
        </w:rPr>
        <w:t xml:space="preserve"> ปีการศึกษา 2566</w:t>
      </w:r>
    </w:p>
    <w:p w14:paraId="4A9FB107" w14:textId="3F4224AE" w:rsidR="00B90C13" w:rsidRDefault="00B90C13" w:rsidP="00B90C13">
      <w:pPr>
        <w:spacing w:before="120"/>
        <w:jc w:val="center"/>
        <w:rPr>
          <w:rFonts w:ascii="TH Sarabun New" w:hAnsi="TH Sarabun New" w:cs="TH Sarabun New"/>
          <w:b/>
          <w:bCs/>
          <w:sz w:val="44"/>
          <w:szCs w:val="44"/>
          <w:lang w:eastAsia="ja-JP"/>
        </w:rPr>
      </w:pPr>
      <w:r>
        <w:rPr>
          <w:rFonts w:ascii="TH Sarabun New" w:hAnsi="TH Sarabun New" w:cs="TH Sarabun New"/>
          <w:b/>
          <w:bCs/>
          <w:noProof/>
          <w:sz w:val="44"/>
          <w:szCs w:val="44"/>
          <w:cs/>
          <w:lang w:eastAsia="ja-JP"/>
        </w:rPr>
        <w:lastRenderedPageBreak/>
        <w:drawing>
          <wp:anchor distT="0" distB="0" distL="114300" distR="114300" simplePos="0" relativeHeight="251653123" behindDoc="0" locked="0" layoutInCell="1" allowOverlap="1" wp14:anchorId="57763A9A" wp14:editId="3AA90340">
            <wp:simplePos x="0" y="0"/>
            <wp:positionH relativeFrom="margin">
              <wp:posOffset>2548890</wp:posOffset>
            </wp:positionH>
            <wp:positionV relativeFrom="paragraph">
              <wp:posOffset>231</wp:posOffset>
            </wp:positionV>
            <wp:extent cx="800100" cy="1224280"/>
            <wp:effectExtent l="0" t="0" r="0" b="0"/>
            <wp:wrapSquare wrapText="bothSides"/>
            <wp:docPr id="780370115" name="Picture 780370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2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B573CBF" w14:textId="77777777" w:rsidR="00B90C13" w:rsidRDefault="00B90C13" w:rsidP="00B90C13">
      <w:pPr>
        <w:spacing w:before="120"/>
        <w:jc w:val="center"/>
        <w:rPr>
          <w:rFonts w:ascii="TH Sarabun New" w:hAnsi="TH Sarabun New" w:cs="TH Sarabun New"/>
          <w:b/>
          <w:bCs/>
          <w:sz w:val="44"/>
          <w:szCs w:val="44"/>
          <w:lang w:eastAsia="ja-JP"/>
        </w:rPr>
      </w:pPr>
    </w:p>
    <w:p w14:paraId="047C3172" w14:textId="77777777" w:rsidR="00B90C13" w:rsidRDefault="00B90C13" w:rsidP="00B90C13">
      <w:pPr>
        <w:spacing w:before="120"/>
        <w:jc w:val="center"/>
        <w:rPr>
          <w:rFonts w:ascii="TH Sarabun New" w:hAnsi="TH Sarabun New" w:cs="TH Sarabun New"/>
          <w:b/>
          <w:bCs/>
          <w:sz w:val="44"/>
          <w:szCs w:val="44"/>
          <w:lang w:eastAsia="ja-JP"/>
        </w:rPr>
      </w:pPr>
    </w:p>
    <w:p w14:paraId="3882E88D" w14:textId="77777777" w:rsidR="00B74FF7" w:rsidRPr="00112F12" w:rsidRDefault="00B74FF7" w:rsidP="00B74FF7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โครงงานคณิตศาสตร์ </w:t>
      </w:r>
    </w:p>
    <w:p w14:paraId="112030EF" w14:textId="77777777" w:rsidR="00B74FF7" w:rsidRPr="00112F12" w:rsidRDefault="00B74FF7" w:rsidP="00B74FF7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เรื่อง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การลดภาพ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ดิจิทัล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เบลอด้วยการใช้เมทริกซ์</w:t>
      </w:r>
    </w:p>
    <w:p w14:paraId="1B01EDC9" w14:textId="77777777" w:rsidR="00B74FF7" w:rsidRPr="00112F12" w:rsidRDefault="00B74FF7" w:rsidP="00B74FF7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(</w:t>
      </w:r>
      <w:r w:rsidRPr="00112F12">
        <w:rPr>
          <w:rFonts w:ascii="TH Sarabun New" w:hAnsi="TH Sarabun New" w:cs="TH Sarabun New"/>
          <w:b/>
          <w:bCs/>
          <w:sz w:val="40"/>
          <w:szCs w:val="40"/>
        </w:rPr>
        <w:t>REDUCING BLUR DIGITAL IMAGE WITH MATRIX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)</w:t>
      </w:r>
    </w:p>
    <w:p w14:paraId="340BEAE6" w14:textId="77777777" w:rsidR="00B74FF7" w:rsidRPr="00112F12" w:rsidRDefault="00B74FF7" w:rsidP="00B74FF7">
      <w:pPr>
        <w:jc w:val="center"/>
        <w:rPr>
          <w:rFonts w:ascii="TH Sarabun New" w:hAnsi="TH Sarabun New" w:cs="TH Sarabun New"/>
          <w:b/>
          <w:bCs/>
          <w:sz w:val="40"/>
          <w:szCs w:val="40"/>
        </w:rPr>
      </w:pPr>
    </w:p>
    <w:p w14:paraId="3A41249D" w14:textId="77777777" w:rsidR="004951E6" w:rsidRPr="00112F12" w:rsidRDefault="004951E6" w:rsidP="004951E6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>จัดทำโดย</w:t>
      </w:r>
    </w:p>
    <w:p w14:paraId="70267E63" w14:textId="77777777" w:rsidR="004951E6" w:rsidRPr="00112F12" w:rsidRDefault="004951E6" w:rsidP="004951E6">
      <w:pPr>
        <w:spacing w:line="276" w:lineRule="auto"/>
        <w:rPr>
          <w:rFonts w:ascii="TH Sarabun New" w:hAnsi="TH Sarabun New" w:cs="TH Sarabun New"/>
          <w:b/>
          <w:bCs/>
          <w:sz w:val="40"/>
          <w:szCs w:val="40"/>
          <w:lang w:eastAsia="ja-JP"/>
        </w:rPr>
      </w:pPr>
      <w:r w:rsidRPr="00112F12"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ab/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ab/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ab/>
      </w:r>
      <w:r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   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1.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นาย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>ธนกร</w:t>
      </w:r>
      <w:r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นิติเสาวภาคย์</w:t>
      </w:r>
      <w:r>
        <w:rPr>
          <w:rFonts w:ascii="TH Sarabun New" w:hAnsi="TH Sarabun New" w:cs="TH Sarabun New"/>
          <w:b/>
          <w:bCs/>
          <w:sz w:val="40"/>
          <w:szCs w:val="40"/>
          <w:cs/>
          <w:lang w:eastAsia="ja-JP"/>
        </w:rPr>
        <w:tab/>
      </w:r>
      <w:r>
        <w:rPr>
          <w:rFonts w:ascii="TH Sarabun New" w:hAnsi="TH Sarabun New" w:cs="TH Sarabun New" w:hint="cs"/>
          <w:b/>
          <w:bCs/>
          <w:sz w:val="40"/>
          <w:szCs w:val="40"/>
          <w:cs/>
          <w:lang w:eastAsia="ja-JP"/>
        </w:rPr>
        <w:t xml:space="preserve"> 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เลขที่ 3ก</w:t>
      </w:r>
    </w:p>
    <w:p w14:paraId="0FCB96A0" w14:textId="3AF7C392" w:rsidR="004951E6" w:rsidRPr="00112F12" w:rsidRDefault="004951E6" w:rsidP="004951E6">
      <w:pPr>
        <w:spacing w:line="276" w:lineRule="auto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/>
          <w:b/>
          <w:bCs/>
          <w:color w:val="FFFFFF" w:themeColor="background1"/>
          <w:sz w:val="40"/>
          <w:szCs w:val="40"/>
          <w:cs/>
        </w:rPr>
        <w:tab/>
      </w:r>
      <w:r w:rsidRPr="00112F12">
        <w:rPr>
          <w:rFonts w:ascii="TH Sarabun New" w:hAnsi="TH Sarabun New" w:cs="TH Sarabun New"/>
          <w:b/>
          <w:bCs/>
          <w:color w:val="FFFFFF" w:themeColor="background1"/>
          <w:sz w:val="40"/>
          <w:szCs w:val="40"/>
          <w:cs/>
        </w:rPr>
        <w:tab/>
      </w:r>
      <w:r w:rsidRPr="00112F12">
        <w:rPr>
          <w:rFonts w:ascii="TH Sarabun New" w:hAnsi="TH Sarabun New" w:cs="TH Sarabun New"/>
          <w:b/>
          <w:bCs/>
          <w:color w:val="000000" w:themeColor="text1"/>
          <w:sz w:val="40"/>
          <w:szCs w:val="40"/>
          <w:cs/>
        </w:rPr>
        <w:tab/>
      </w:r>
      <w:r>
        <w:rPr>
          <w:rFonts w:ascii="TH Sarabun New" w:hAnsi="TH Sarabun New" w:cs="TH Sarabun New" w:hint="cs"/>
          <w:b/>
          <w:bCs/>
          <w:color w:val="000000" w:themeColor="text1"/>
          <w:sz w:val="40"/>
          <w:szCs w:val="40"/>
          <w:cs/>
        </w:rPr>
        <w:t xml:space="preserve">   </w:t>
      </w:r>
      <w:r w:rsidRPr="00112F12">
        <w:rPr>
          <w:rFonts w:ascii="TH Sarabun New" w:hAnsi="TH Sarabun New" w:cs="TH Sarabun New"/>
          <w:b/>
          <w:bCs/>
          <w:sz w:val="40"/>
          <w:szCs w:val="40"/>
        </w:rPr>
        <w:t>2.</w:t>
      </w:r>
      <w:r w:rsidR="00AD6D08">
        <w:rPr>
          <w:rFonts w:ascii="TH Sarabun New" w:hAnsi="TH Sarabun New" w:cs="TH Sarabun New"/>
          <w:b/>
          <w:bCs/>
          <w:sz w:val="40"/>
          <w:szCs w:val="40"/>
        </w:rPr>
        <w:t xml:space="preserve"> </w:t>
      </w:r>
      <w:r w:rsidR="00AD6D08">
        <w:rPr>
          <w:rFonts w:ascii="TH Sarabun New" w:hAnsi="TH Sarabun New" w:cs="TH Sarabun New" w:hint="cs"/>
          <w:b/>
          <w:bCs/>
          <w:sz w:val="40"/>
          <w:szCs w:val="40"/>
          <w:cs/>
        </w:rPr>
        <w:t>นางสาวมธุว์สิริ จันโทมุข</w:t>
      </w:r>
      <w:r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  </w:t>
      </w:r>
      <w:r w:rsidR="00AD6D08"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   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เลขที่</w:t>
      </w:r>
      <w:r w:rsidR="00AD6D08"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 12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ก</w:t>
      </w:r>
    </w:p>
    <w:p w14:paraId="105E38F1" w14:textId="6D83D6F1" w:rsidR="004951E6" w:rsidRPr="00112F12" w:rsidRDefault="004951E6" w:rsidP="004951E6">
      <w:pPr>
        <w:spacing w:line="276" w:lineRule="auto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ab/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ab/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ab/>
      </w:r>
      <w:r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   </w:t>
      </w:r>
      <w:r w:rsidRPr="00112F12">
        <w:rPr>
          <w:rFonts w:ascii="TH Sarabun New" w:hAnsi="TH Sarabun New" w:cs="TH Sarabun New"/>
          <w:b/>
          <w:bCs/>
          <w:sz w:val="40"/>
          <w:szCs w:val="40"/>
        </w:rPr>
        <w:t xml:space="preserve">3.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นาย</w:t>
      </w:r>
      <w:r w:rsidR="00AD6D08">
        <w:rPr>
          <w:rFonts w:ascii="TH Sarabun New" w:hAnsi="TH Sarabun New" w:cs="TH Sarabun New" w:hint="cs"/>
          <w:b/>
          <w:bCs/>
          <w:sz w:val="40"/>
          <w:szCs w:val="40"/>
          <w:cs/>
        </w:rPr>
        <w:t>ชวัลรัตน์ แก้วมะไฟ</w:t>
      </w:r>
      <w:r>
        <w:rPr>
          <w:rFonts w:ascii="TH Sarabun New" w:hAnsi="TH Sarabun New" w:cs="TH Sarabun New"/>
          <w:b/>
          <w:bCs/>
          <w:sz w:val="40"/>
          <w:szCs w:val="40"/>
          <w:cs/>
        </w:rPr>
        <w:tab/>
      </w:r>
      <w:r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  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 xml:space="preserve">เลขที่ </w:t>
      </w:r>
      <w:r w:rsidR="00AD6D08">
        <w:rPr>
          <w:rFonts w:ascii="TH Sarabun New" w:hAnsi="TH Sarabun New" w:cs="TH Sarabun New" w:hint="cs"/>
          <w:b/>
          <w:bCs/>
          <w:sz w:val="40"/>
          <w:szCs w:val="40"/>
          <w:cs/>
        </w:rPr>
        <w:t>15</w:t>
      </w:r>
      <w:r w:rsidRPr="00112F12">
        <w:rPr>
          <w:rFonts w:ascii="TH Sarabun New" w:hAnsi="TH Sarabun New" w:cs="TH Sarabun New"/>
          <w:b/>
          <w:bCs/>
          <w:sz w:val="40"/>
          <w:szCs w:val="40"/>
          <w:cs/>
        </w:rPr>
        <w:t>ข</w:t>
      </w:r>
    </w:p>
    <w:p w14:paraId="09BB2D9A" w14:textId="77777777" w:rsidR="004951E6" w:rsidRPr="00112F12" w:rsidRDefault="004951E6" w:rsidP="004951E6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ระดับชั้นมัธยมศึกษาปีที่ 5/18</w:t>
      </w:r>
    </w:p>
    <w:p w14:paraId="6CD11B53" w14:textId="77777777" w:rsidR="004951E6" w:rsidRPr="00112F12" w:rsidRDefault="004951E6" w:rsidP="004951E6">
      <w:pPr>
        <w:jc w:val="center"/>
        <w:rPr>
          <w:rFonts w:ascii="TH Sarabun New" w:hAnsi="TH Sarabun New" w:cs="TH Sarabun New"/>
          <w:b/>
          <w:bCs/>
          <w:sz w:val="40"/>
          <w:szCs w:val="40"/>
        </w:rPr>
      </w:pPr>
    </w:p>
    <w:p w14:paraId="2D1229B4" w14:textId="77777777" w:rsidR="004951E6" w:rsidRPr="00112F12" w:rsidRDefault="004951E6" w:rsidP="004951E6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ครูที่ปรึกษา</w:t>
      </w:r>
    </w:p>
    <w:p w14:paraId="2CD69D42" w14:textId="4FD67BBA" w:rsidR="004951E6" w:rsidRPr="00112F12" w:rsidRDefault="004951E6" w:rsidP="004951E6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1. 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คุณครู</w:t>
      </w:r>
      <w:r w:rsidR="00D550F6">
        <w:rPr>
          <w:rFonts w:ascii="TH Sarabun New" w:hAnsi="TH Sarabun New" w:cs="TH Sarabun New" w:hint="cs"/>
          <w:b/>
          <w:bCs/>
          <w:sz w:val="40"/>
          <w:szCs w:val="40"/>
          <w:cs/>
        </w:rPr>
        <w:t>เสาวนิต ร่มศรี</w:t>
      </w:r>
    </w:p>
    <w:p w14:paraId="405BAFAA" w14:textId="7388B16B" w:rsidR="004951E6" w:rsidRDefault="004951E6" w:rsidP="004951E6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>
        <w:rPr>
          <w:rFonts w:ascii="TH Sarabun New" w:hAnsi="TH Sarabun New" w:cs="TH Sarabun New" w:hint="cs"/>
          <w:b/>
          <w:bCs/>
          <w:sz w:val="40"/>
          <w:szCs w:val="40"/>
          <w:cs/>
        </w:rPr>
        <w:t xml:space="preserve">2. </w:t>
      </w:r>
      <w:r w:rsidRPr="00112F12">
        <w:rPr>
          <w:rFonts w:ascii="TH Sarabun New" w:hAnsi="TH Sarabun New" w:cs="TH Sarabun New" w:hint="cs"/>
          <w:b/>
          <w:bCs/>
          <w:sz w:val="40"/>
          <w:szCs w:val="40"/>
          <w:cs/>
        </w:rPr>
        <w:t>คุณครู</w:t>
      </w:r>
      <w:r w:rsidR="00D550F6">
        <w:rPr>
          <w:rFonts w:ascii="TH Sarabun New" w:hAnsi="TH Sarabun New" w:cs="TH Sarabun New" w:hint="cs"/>
          <w:b/>
          <w:bCs/>
          <w:sz w:val="40"/>
          <w:szCs w:val="40"/>
          <w:cs/>
        </w:rPr>
        <w:t>วิมลรัตน์ ดวงประทุม</w:t>
      </w:r>
    </w:p>
    <w:p w14:paraId="48DEB5AE" w14:textId="77777777" w:rsidR="003B5A4B" w:rsidRDefault="003B5A4B" w:rsidP="004951E6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</w:p>
    <w:p w14:paraId="332797FD" w14:textId="77777777" w:rsidR="003B5A4B" w:rsidRPr="00112F12" w:rsidRDefault="003B5A4B" w:rsidP="004951E6">
      <w:pPr>
        <w:spacing w:line="276" w:lineRule="auto"/>
        <w:jc w:val="center"/>
        <w:rPr>
          <w:rFonts w:ascii="TH Sarabun New" w:hAnsi="TH Sarabun New" w:cs="TH Sarabun New"/>
          <w:b/>
          <w:bCs/>
          <w:sz w:val="40"/>
          <w:szCs w:val="40"/>
        </w:rPr>
      </w:pPr>
    </w:p>
    <w:p w14:paraId="68DDA6E0" w14:textId="08B787ED" w:rsidR="00B74FF7" w:rsidRPr="003B5A4B" w:rsidRDefault="003B5A4B" w:rsidP="003B5A4B">
      <w:pPr>
        <w:jc w:val="center"/>
        <w:rPr>
          <w:rFonts w:ascii="TH Sarabun New" w:hAnsi="TH Sarabun New" w:cs="TH Sarabun New"/>
          <w:sz w:val="40"/>
          <w:szCs w:val="40"/>
          <w:cs/>
        </w:rPr>
      </w:pPr>
      <w:r>
        <w:rPr>
          <w:rFonts w:ascii="TH Sarabun New" w:hAnsi="TH Sarabun New" w:cs="TH Sarabun New" w:hint="cs"/>
          <w:sz w:val="40"/>
          <w:szCs w:val="40"/>
          <w:cs/>
        </w:rPr>
        <w:t>โรงเรียนร้อยเอ็ดวิทยาลัย สำนักงานเขตพื้นที่การศึกษามัธยมศึกษาจังหวัดร้อยเอ็ด</w:t>
      </w:r>
    </w:p>
    <w:p w14:paraId="1A57CF2C" w14:textId="77777777" w:rsidR="00B74FF7" w:rsidRPr="00112F12" w:rsidRDefault="00B74FF7" w:rsidP="00B74FF7">
      <w:pPr>
        <w:spacing w:line="276" w:lineRule="auto"/>
        <w:jc w:val="center"/>
        <w:rPr>
          <w:rFonts w:ascii="TH Sarabun New" w:hAnsi="TH Sarabun New" w:cs="TH Sarabun New"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sz w:val="40"/>
          <w:szCs w:val="40"/>
          <w:cs/>
          <w:lang w:eastAsia="ja-JP"/>
        </w:rPr>
        <w:t>รายงานฉบับนี้เป็นส่วนประกอบของโครงงานคณิตศาสตร์</w:t>
      </w:r>
    </w:p>
    <w:p w14:paraId="35B37EC3" w14:textId="77777777" w:rsidR="00B74FF7" w:rsidRPr="00112F12" w:rsidRDefault="00B74FF7" w:rsidP="00B74FF7">
      <w:pPr>
        <w:spacing w:line="276" w:lineRule="auto"/>
        <w:jc w:val="center"/>
        <w:rPr>
          <w:rFonts w:ascii="TH Sarabun New" w:hAnsi="TH Sarabun New" w:cs="TH Sarabun New"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sz w:val="40"/>
          <w:szCs w:val="40"/>
          <w:cs/>
          <w:lang w:eastAsia="ja-JP"/>
        </w:rPr>
        <w:t>ประเภทการทดลอง ระดับมัธยมศึกษาตอนปลาย</w:t>
      </w:r>
    </w:p>
    <w:p w14:paraId="4212C606" w14:textId="6829B7FB" w:rsidR="00B74FF7" w:rsidRPr="00112F12" w:rsidRDefault="00B74FF7" w:rsidP="00B74FF7">
      <w:pPr>
        <w:spacing w:line="276" w:lineRule="auto"/>
        <w:jc w:val="center"/>
        <w:rPr>
          <w:rFonts w:ascii="TH Sarabun New" w:hAnsi="TH Sarabun New" w:cs="TH Sarabun New"/>
          <w:sz w:val="40"/>
          <w:szCs w:val="40"/>
          <w:lang w:eastAsia="ja-JP"/>
        </w:rPr>
      </w:pPr>
      <w:r w:rsidRPr="00112F12">
        <w:rPr>
          <w:rFonts w:ascii="TH Sarabun New" w:hAnsi="TH Sarabun New" w:cs="TH Sarabun New" w:hint="cs"/>
          <w:sz w:val="40"/>
          <w:szCs w:val="40"/>
          <w:cs/>
          <w:lang w:eastAsia="ja-JP"/>
        </w:rPr>
        <w:t>เนื่องใน</w:t>
      </w:r>
      <w:r w:rsidR="003B5A4B">
        <w:rPr>
          <w:rFonts w:ascii="TH Sarabun New" w:hAnsi="TH Sarabun New" w:cs="TH Sarabun New" w:hint="cs"/>
          <w:sz w:val="40"/>
          <w:szCs w:val="40"/>
          <w:cs/>
          <w:lang w:eastAsia="ja-JP"/>
        </w:rPr>
        <w:t>งานสัปดาห์วันวิทยาศาสตร์แห่งชาติ</w:t>
      </w:r>
      <w:r w:rsidRPr="00112F12">
        <w:rPr>
          <w:rFonts w:ascii="TH Sarabun New" w:hAnsi="TH Sarabun New" w:cs="TH Sarabun New" w:hint="cs"/>
          <w:sz w:val="40"/>
          <w:szCs w:val="40"/>
          <w:cs/>
          <w:lang w:eastAsia="ja-JP"/>
        </w:rPr>
        <w:t xml:space="preserve"> ปีการศึกษา 2566</w:t>
      </w:r>
    </w:p>
    <w:p w14:paraId="03447512" w14:textId="5D5D9B45" w:rsidR="00112F12" w:rsidRPr="00B74FF7" w:rsidRDefault="00112F12" w:rsidP="00112F12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bookmarkStart w:id="0" w:name="_Toc141745645"/>
      <w:bookmarkStart w:id="1" w:name="_Toc141746453"/>
      <w:r w:rsidRPr="00B74FF7">
        <w:rPr>
          <w:rFonts w:ascii="TH Sarabun New" w:hAnsi="TH Sarabun New" w:cs="TH Sarabun New" w:hint="cs"/>
          <w:b/>
          <w:bCs/>
          <w:color w:val="000000" w:themeColor="text1"/>
          <w:sz w:val="36"/>
          <w:szCs w:val="36"/>
          <w:cs/>
          <w:lang w:eastAsia="ja-JP"/>
        </w:rPr>
        <w:lastRenderedPageBreak/>
        <w:t>เกี่ยวกับโครงงาน</w:t>
      </w:r>
      <w:bookmarkEnd w:id="0"/>
      <w:bookmarkEnd w:id="1"/>
    </w:p>
    <w:p w14:paraId="52A935A1" w14:textId="77777777" w:rsidR="00112F12" w:rsidRDefault="00112F12" w:rsidP="00112F12">
      <w:pPr>
        <w:rPr>
          <w:rFonts w:ascii="TH Sarabun New" w:hAnsi="TH Sarabun New" w:cs="TH Sarabun New"/>
          <w:sz w:val="24"/>
          <w:szCs w:val="32"/>
          <w:lang w:eastAsia="ja-JP"/>
        </w:rPr>
      </w:pPr>
    </w:p>
    <w:p w14:paraId="3B1794D3" w14:textId="49A4AB4B" w:rsidR="00112F12" w:rsidRDefault="00112F12" w:rsidP="00112F12">
      <w:pPr>
        <w:jc w:val="center"/>
        <w:rPr>
          <w:rFonts w:ascii="TH Sarabun New" w:hAnsi="TH Sarabun New" w:cs="TH Sarabun New"/>
          <w:b/>
          <w:bCs/>
          <w:sz w:val="24"/>
          <w:szCs w:val="32"/>
          <w:lang w:eastAsia="ja-JP"/>
        </w:rPr>
      </w:pPr>
      <w:r w:rsidRPr="00112F12">
        <w:rPr>
          <w:rFonts w:ascii="TH Sarabun New" w:hAnsi="TH Sarabun New" w:cs="TH Sarabun New" w:hint="cs"/>
          <w:b/>
          <w:bCs/>
          <w:sz w:val="24"/>
          <w:szCs w:val="32"/>
          <w:cs/>
          <w:lang w:eastAsia="ja-JP"/>
        </w:rPr>
        <w:t>โครงงานคณิตศาสตร์</w:t>
      </w:r>
    </w:p>
    <w:p w14:paraId="00A9B152" w14:textId="77777777" w:rsidR="00112F12" w:rsidRPr="00112F12" w:rsidRDefault="00112F12" w:rsidP="00112F12">
      <w:pPr>
        <w:jc w:val="center"/>
        <w:rPr>
          <w:rFonts w:ascii="TH Sarabun New" w:hAnsi="TH Sarabun New" w:cs="TH Sarabun New"/>
          <w:b/>
          <w:bCs/>
          <w:sz w:val="24"/>
          <w:szCs w:val="32"/>
          <w:lang w:eastAsia="ja-JP"/>
        </w:rPr>
      </w:pPr>
    </w:p>
    <w:p w14:paraId="4500A8DC" w14:textId="5C63B5A5" w:rsidR="00A02319" w:rsidRPr="00112F12" w:rsidRDefault="00112F12" w:rsidP="00B74FF7">
      <w:pPr>
        <w:spacing w:line="259" w:lineRule="auto"/>
        <w:rPr>
          <w:rFonts w:ascii="TH Sarabun New" w:hAnsi="TH Sarabun New" w:cs="TH Sarabun New"/>
          <w:sz w:val="36"/>
          <w:szCs w:val="36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ab/>
      </w:r>
      <w:r w:rsidR="00B90C13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="00B90C13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="00B90C13">
        <w:rPr>
          <w:rFonts w:ascii="TH Sarabun New" w:hAnsi="TH Sarabun New" w:cs="TH Sarabun New" w:hint="cs"/>
          <w:sz w:val="32"/>
          <w:szCs w:val="32"/>
          <w:cs/>
          <w:lang w:eastAsia="ja-JP"/>
        </w:rPr>
        <w:t>การลดภาพ</w:t>
      </w:r>
      <w:r w:rsidR="001A01EA">
        <w:rPr>
          <w:rFonts w:ascii="TH Sarabun New" w:hAnsi="TH Sarabun New" w:cs="TH Sarabun New" w:hint="cs"/>
          <w:sz w:val="32"/>
          <w:szCs w:val="32"/>
          <w:cs/>
          <w:lang w:eastAsia="ja-JP"/>
        </w:rPr>
        <w:t>ดิจิทัล</w:t>
      </w:r>
      <w:r w:rsidR="00B90C13">
        <w:rPr>
          <w:rFonts w:ascii="TH Sarabun New" w:hAnsi="TH Sarabun New" w:cs="TH Sarabun New" w:hint="cs"/>
          <w:sz w:val="32"/>
          <w:szCs w:val="32"/>
          <w:cs/>
          <w:lang w:eastAsia="ja-JP"/>
        </w:rPr>
        <w:t>เบลอด้วยการใช้เมทริกซ์</w:t>
      </w:r>
    </w:p>
    <w:p w14:paraId="2D26F2FD" w14:textId="4F8B1CFD" w:rsidR="00B90C13" w:rsidRDefault="001A01EA" w:rsidP="00B74FF7">
      <w:pPr>
        <w:spacing w:line="259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กลุ่มสาระการเรียนรู้</w:t>
      </w:r>
      <w:r w:rsidR="00B90C13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คณิตศาสตร์</w:t>
      </w:r>
    </w:p>
    <w:p w14:paraId="05AA7060" w14:textId="76E93C77" w:rsidR="00B90C13" w:rsidRDefault="00B90C13" w:rsidP="00B74FF7">
      <w:pPr>
        <w:spacing w:line="259" w:lineRule="auto"/>
        <w:rPr>
          <w:rFonts w:ascii="TH Sarabun New" w:hAnsi="TH Sarabun New" w:cs="TH Sarabun New"/>
          <w:sz w:val="32"/>
          <w:szCs w:val="32"/>
          <w:lang w:eastAsia="ja-JP"/>
        </w:rPr>
      </w:pPr>
      <w:r w:rsidRPr="00B90C13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ผู้จัดทำ</w:t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1. นายธนกร นิติเสาวภาคย์     </w:t>
      </w:r>
      <w:r w:rsidR="00745B1B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ลขที่ 3ก</w:t>
      </w:r>
    </w:p>
    <w:p w14:paraId="5DAE12B4" w14:textId="4E168271" w:rsidR="00B90C13" w:rsidRDefault="00B90C13" w:rsidP="00B74FF7">
      <w:pPr>
        <w:spacing w:line="259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2. นา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>งสาวมธุว์สิริ จันโทมุข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   </w:t>
      </w:r>
      <w:r w:rsidR="00745B1B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เลขที่ 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>12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ก</w:t>
      </w:r>
    </w:p>
    <w:p w14:paraId="6CBF164C" w14:textId="314D1D7F" w:rsidR="00E756E0" w:rsidRDefault="00B90C13" w:rsidP="00B74FF7">
      <w:pPr>
        <w:spacing w:line="259" w:lineRule="auto"/>
        <w:rPr>
          <w:rFonts w:ascii="TH Sarabun New" w:hAnsi="TH Sarabun New" w:cs="TH Sarabun New"/>
          <w:sz w:val="40"/>
          <w:szCs w:val="40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3. นา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>งสาวชวัลรัตน์ แก้วมะไฟ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="00745B1B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เลขที่ 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>15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ข</w:t>
      </w:r>
    </w:p>
    <w:p w14:paraId="71031A1A" w14:textId="6B44F945" w:rsidR="00E756E0" w:rsidRPr="00E756E0" w:rsidRDefault="00E756E0" w:rsidP="00B74FF7">
      <w:pPr>
        <w:spacing w:line="259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40"/>
          <w:szCs w:val="40"/>
          <w:cs/>
          <w:lang w:eastAsia="ja-JP"/>
        </w:rPr>
        <w:tab/>
      </w:r>
      <w:r>
        <w:rPr>
          <w:rFonts w:ascii="TH Sarabun New" w:hAnsi="TH Sarabun New" w:cs="TH Sarabun New"/>
          <w:sz w:val="40"/>
          <w:szCs w:val="40"/>
          <w:cs/>
          <w:lang w:eastAsia="ja-JP"/>
        </w:rPr>
        <w:tab/>
      </w:r>
      <w:r>
        <w:rPr>
          <w:rFonts w:ascii="TH Sarabun New" w:hAnsi="TH Sarabun New" w:cs="TH Sarabun New"/>
          <w:sz w:val="40"/>
          <w:szCs w:val="40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ระดับชั้นมัธยมศึกษาปีที่ 5/18</w:t>
      </w:r>
    </w:p>
    <w:p w14:paraId="78819CD9" w14:textId="055B5064" w:rsidR="00B90C13" w:rsidRDefault="00E756E0" w:rsidP="00B74FF7">
      <w:pPr>
        <w:spacing w:line="259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ครูที่ปรึกษา</w:t>
      </w:r>
      <w:r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ab/>
      </w:r>
      <w:r w:rsidR="00B74FF7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คุณครู</w:t>
      </w:r>
      <w:r w:rsidR="00D550F6">
        <w:rPr>
          <w:rFonts w:ascii="TH Sarabun New" w:hAnsi="TH Sarabun New" w:cs="TH Sarabun New" w:hint="cs"/>
          <w:sz w:val="32"/>
          <w:szCs w:val="32"/>
          <w:cs/>
          <w:lang w:eastAsia="ja-JP"/>
        </w:rPr>
        <w:t>เสาวนิต ร่มศรี</w:t>
      </w:r>
    </w:p>
    <w:p w14:paraId="7C921AB5" w14:textId="1D02A633" w:rsidR="00B74FF7" w:rsidRDefault="00B74FF7" w:rsidP="00B74FF7">
      <w:pPr>
        <w:spacing w:line="259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2. คุณครู</w:t>
      </w:r>
      <w:r w:rsidR="00D550F6">
        <w:rPr>
          <w:rFonts w:ascii="TH Sarabun New" w:hAnsi="TH Sarabun New" w:cs="TH Sarabun New" w:hint="cs"/>
          <w:sz w:val="32"/>
          <w:szCs w:val="32"/>
          <w:cs/>
          <w:lang w:eastAsia="ja-JP"/>
        </w:rPr>
        <w:t>วิมลรัตน์ ดวงประทุม</w:t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</w:p>
    <w:p w14:paraId="2ACB9BF1" w14:textId="77777777" w:rsidR="00B74FF7" w:rsidRDefault="00E756E0" w:rsidP="00B74FF7">
      <w:pPr>
        <w:spacing w:line="259" w:lineRule="auto"/>
        <w:rPr>
          <w:rFonts w:ascii="TH Sarabun New" w:hAnsi="TH Sarabun New" w:cs="TH Sarabun New"/>
          <w:sz w:val="32"/>
          <w:szCs w:val="32"/>
          <w:lang w:eastAsia="ja-JP"/>
        </w:rPr>
      </w:pPr>
      <w:r w:rsidRPr="00E756E0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สถานศึกษา</w:t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โรงเรียนร้อยเอ็ดวิทยาลัย</w:t>
      </w:r>
      <w:r w:rsidR="00B74FF7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อำเภอเมืองร้อยเอ็ด จังหวัดร้อยเอ็ด</w:t>
      </w:r>
    </w:p>
    <w:p w14:paraId="09440C71" w14:textId="4D8312C6" w:rsidR="00E756E0" w:rsidRDefault="00B74FF7" w:rsidP="00B74FF7">
      <w:pPr>
        <w:spacing w:line="259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สำนักงานเขตพื้นที่การศึกษามัธยมศึกษาร้อยเอ็ด เขต 27</w:t>
      </w:r>
    </w:p>
    <w:p w14:paraId="59480830" w14:textId="36D382FA" w:rsidR="006E6B3A" w:rsidRDefault="00E756E0" w:rsidP="006E6B3A">
      <w:pPr>
        <w:spacing w:line="259" w:lineRule="auto"/>
        <w:rPr>
          <w:rFonts w:ascii="TH Sarabun New" w:hAnsi="TH Sarabun New" w:cs="TH Sarabun New"/>
          <w:sz w:val="32"/>
          <w:szCs w:val="32"/>
          <w:lang w:eastAsia="ja-JP"/>
        </w:rPr>
        <w:sectPr w:rsidR="006E6B3A" w:rsidSect="00E77BE6">
          <w:pgSz w:w="12240" w:h="15840"/>
          <w:pgMar w:top="1152" w:right="1152" w:bottom="1152" w:left="1800" w:header="720" w:footer="720" w:gutter="0"/>
          <w:pgNumType w:fmt="thaiLetters" w:start="1"/>
          <w:cols w:space="720"/>
          <w:docGrid w:linePitch="360"/>
        </w:sectPr>
      </w:pPr>
      <w:r w:rsidRPr="00E756E0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ปีการศึกษา</w:t>
      </w:r>
      <w:r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ab/>
      </w:r>
      <w:r w:rsidRPr="00E756E0">
        <w:rPr>
          <w:rFonts w:ascii="TH Sarabun New" w:hAnsi="TH Sarabun New" w:cs="TH Sarabun New" w:hint="cs"/>
          <w:sz w:val="32"/>
          <w:szCs w:val="32"/>
          <w:cs/>
          <w:lang w:eastAsia="ja-JP"/>
        </w:rPr>
        <w:t>256</w:t>
      </w:r>
      <w:r w:rsidR="006E6B3A">
        <w:rPr>
          <w:rFonts w:ascii="TH Sarabun New" w:hAnsi="TH Sarabun New" w:cs="TH Sarabun New" w:hint="cs"/>
          <w:sz w:val="32"/>
          <w:szCs w:val="32"/>
          <w:cs/>
          <w:lang w:eastAsia="ja-JP"/>
        </w:rPr>
        <w:t>6</w:t>
      </w:r>
    </w:p>
    <w:bookmarkStart w:id="2" w:name="_Toc141745646"/>
    <w:bookmarkStart w:id="3" w:name="_Toc141746454"/>
    <w:p w14:paraId="1E7F3517" w14:textId="0EA8130B" w:rsidR="00E756E0" w:rsidRPr="002506D7" w:rsidRDefault="002506D7" w:rsidP="00B74FF7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6"/>
          <w:szCs w:val="36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สารบัญ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separate"/>
      </w:r>
      <w:r w:rsidR="00B74FF7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กิตติกรรมประกาศ</w:t>
      </w:r>
      <w:bookmarkEnd w:id="2"/>
      <w:bookmarkEnd w:id="3"/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</w:p>
    <w:p w14:paraId="66CA18AB" w14:textId="77777777" w:rsidR="00B74FF7" w:rsidRPr="00B74FF7" w:rsidRDefault="00B74FF7" w:rsidP="00B74FF7">
      <w:pPr>
        <w:rPr>
          <w:cs/>
          <w:lang w:eastAsia="ja-JP"/>
        </w:rPr>
      </w:pPr>
    </w:p>
    <w:p w14:paraId="70A3507E" w14:textId="77777777" w:rsidR="00B74FF7" w:rsidRDefault="00B74FF7" w:rsidP="00B74FF7">
      <w:pPr>
        <w:spacing w:line="259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โครงงานฉบับนี้สำเร็จลุล่วงได้ด้วยความกรุณาช่วยเหลือ แนะนำ ให้คำปรึกษา ตรวจสอบแก้ไขข้อบกพร่องต่าง ๆ ด้วยความเอาใจใส่อย่างดียิ่งจาก คุณครูสุภาณี คำสี ครูที่ปรึกษาห้อง ก และคุณครูปัญจา อุ่นพิกุล ครูที่ปรึกษาห้อง ข ผู้ศึกษาจึงขอกราบขอบพระคุณเป็นอย่างสูง</w:t>
      </w:r>
    </w:p>
    <w:p w14:paraId="7A645281" w14:textId="77777777" w:rsidR="00B74FF7" w:rsidRDefault="00B74FF7" w:rsidP="00B74FF7">
      <w:pPr>
        <w:spacing w:line="259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ขอขอบคุณเพื่อนชั้นมัธยมศึกษาปีที่ 5/18 ที่ช่วยให้คำแนะนำที่ดีเกี่ยวกับการเข้าร่วมและสนับสนุนโครงงานในครั้งนี้</w:t>
      </w:r>
    </w:p>
    <w:p w14:paraId="17817A88" w14:textId="77777777" w:rsidR="00B74FF7" w:rsidRDefault="00B74FF7" w:rsidP="00B74FF7">
      <w:pPr>
        <w:spacing w:line="259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</w:p>
    <w:p w14:paraId="736F608B" w14:textId="77777777" w:rsidR="00B74FF7" w:rsidRDefault="00B74FF7" w:rsidP="00B74FF7">
      <w:pPr>
        <w:spacing w:line="259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</w:p>
    <w:p w14:paraId="27BB446F" w14:textId="6C29A9CD" w:rsidR="00E756E0" w:rsidRDefault="00B74FF7" w:rsidP="00B74FF7">
      <w:pPr>
        <w:spacing w:line="259" w:lineRule="auto"/>
        <w:jc w:val="right"/>
        <w:rPr>
          <w:rFonts w:ascii="TH Sarabun New" w:hAnsi="TH Sarabun New" w:cs="TH Sarabun New"/>
          <w:b/>
          <w:bCs/>
          <w:sz w:val="36"/>
          <w:szCs w:val="36"/>
          <w:cs/>
          <w:lang w:eastAsia="ja-JP"/>
        </w:rPr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คณะผู้จัดทำ</w:t>
      </w:r>
      <w:r w:rsidR="00E756E0">
        <w:rPr>
          <w:rFonts w:ascii="TH Sarabun New" w:hAnsi="TH Sarabun New" w:cs="TH Sarabun New"/>
          <w:b/>
          <w:bCs/>
          <w:sz w:val="36"/>
          <w:szCs w:val="36"/>
          <w:cs/>
          <w:lang w:eastAsia="ja-JP"/>
        </w:rPr>
        <w:br w:type="page"/>
      </w:r>
    </w:p>
    <w:p w14:paraId="2E3F212D" w14:textId="483C8900" w:rsidR="001A01EA" w:rsidRPr="001A01EA" w:rsidRDefault="001A01EA" w:rsidP="001A01EA">
      <w:pPr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lastRenderedPageBreak/>
        <w:t>หัวข้อโครงงาน</w:t>
      </w:r>
      <w:r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: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การลดภาพดิจิทัลเบลอด้วยการใช้เมทริกซ์</w:t>
      </w:r>
    </w:p>
    <w:p w14:paraId="33815850" w14:textId="7A921505" w:rsidR="001A01EA" w:rsidRPr="001A01EA" w:rsidRDefault="001A01EA" w:rsidP="001A01EA">
      <w:pPr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ประเภทของโครงงาน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: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โครงงานทดลอง</w:t>
      </w:r>
    </w:p>
    <w:p w14:paraId="7AE2D0D0" w14:textId="4CA87DA7" w:rsidR="001A01EA" w:rsidRDefault="001A01EA" w:rsidP="001A01EA">
      <w:pPr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ผู้เสนอโครงงาน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: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นายธนก</w:t>
      </w:r>
      <w:r w:rsidR="004951E6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ร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นิติเสาวภาคย์</w:t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="00745B1B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ลขที่ 3ก</w:t>
      </w:r>
    </w:p>
    <w:p w14:paraId="4A24086A" w14:textId="5097110D" w:rsidR="001A01EA" w:rsidRDefault="001A01EA" w:rsidP="001A01EA">
      <w:pPr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Pr="001A01EA">
        <w:rPr>
          <w:rFonts w:ascii="TH Sarabun New" w:hAnsi="TH Sarabun New" w:cs="TH Sarabun New"/>
          <w:color w:val="FFFFFF" w:themeColor="background1"/>
          <w:sz w:val="32"/>
          <w:szCs w:val="32"/>
          <w:lang w:eastAsia="ja-JP"/>
        </w:rPr>
        <w:t>: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นา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>งสาวมธุว์สิริ จันโทมุข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 </w:t>
      </w:r>
      <w:r w:rsidR="00745B1B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เลขที่ 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>12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ก</w:t>
      </w:r>
    </w:p>
    <w:p w14:paraId="6D6B83E5" w14:textId="2DE00098" w:rsidR="001A01EA" w:rsidRPr="001A01EA" w:rsidRDefault="001A01EA" w:rsidP="001A01EA">
      <w:pPr>
        <w:rPr>
          <w:rFonts w:ascii="TH Sarabun New" w:hAnsi="TH Sarabun New" w:cs="TH Sarabun New"/>
          <w:sz w:val="32"/>
          <w:szCs w:val="32"/>
          <w:cs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Pr="001A01EA">
        <w:rPr>
          <w:rFonts w:ascii="TH Sarabun New" w:hAnsi="TH Sarabun New" w:cs="TH Sarabun New"/>
          <w:color w:val="FFFFFF" w:themeColor="background1"/>
          <w:sz w:val="32"/>
          <w:szCs w:val="32"/>
          <w:lang w:eastAsia="ja-JP"/>
        </w:rPr>
        <w:t>: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นา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>งสาวชวัลรัตน์ แก้วมะไฟ</w:t>
      </w:r>
      <w:r w:rsidR="00745B1B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เลขที่ </w:t>
      </w:r>
      <w:r w:rsidR="00745B1B">
        <w:rPr>
          <w:rFonts w:ascii="TH Sarabun New" w:hAnsi="TH Sarabun New" w:cs="TH Sarabun New" w:hint="cs"/>
          <w:sz w:val="32"/>
          <w:szCs w:val="32"/>
          <w:cs/>
          <w:lang w:eastAsia="ja-JP"/>
        </w:rPr>
        <w:t>15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ข</w:t>
      </w:r>
    </w:p>
    <w:p w14:paraId="2F6A4578" w14:textId="02E77991" w:rsidR="001A01EA" w:rsidRDefault="001A01EA" w:rsidP="001A01EA">
      <w:pPr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ครูที่ปรึกษาโครงงาน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: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คุณครู</w:t>
      </w:r>
      <w:r w:rsidR="00D550F6">
        <w:rPr>
          <w:rFonts w:ascii="TH Sarabun New" w:hAnsi="TH Sarabun New" w:cs="TH Sarabun New" w:hint="cs"/>
          <w:sz w:val="32"/>
          <w:szCs w:val="32"/>
          <w:cs/>
          <w:lang w:eastAsia="ja-JP"/>
        </w:rPr>
        <w:t>เสาวนิต ร่มศรี</w:t>
      </w:r>
    </w:p>
    <w:p w14:paraId="3D2362AA" w14:textId="49629844" w:rsidR="001A01EA" w:rsidRPr="001A01EA" w:rsidRDefault="001A01EA" w:rsidP="001A01EA">
      <w:pPr>
        <w:rPr>
          <w:rFonts w:ascii="TH Sarabun New" w:hAnsi="TH Sarabun New" w:cs="TH Sarabun New"/>
          <w:sz w:val="32"/>
          <w:szCs w:val="32"/>
          <w:cs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Pr="001A01EA">
        <w:rPr>
          <w:rFonts w:ascii="TH Sarabun New" w:hAnsi="TH Sarabun New" w:cs="TH Sarabun New"/>
          <w:color w:val="FFFFFF" w:themeColor="background1"/>
          <w:sz w:val="32"/>
          <w:szCs w:val="32"/>
          <w:lang w:eastAsia="ja-JP"/>
        </w:rPr>
        <w:t>: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คุณครู</w:t>
      </w:r>
      <w:r w:rsidR="00D550F6">
        <w:rPr>
          <w:rFonts w:ascii="TH Sarabun New" w:hAnsi="TH Sarabun New" w:cs="TH Sarabun New" w:hint="cs"/>
          <w:sz w:val="32"/>
          <w:szCs w:val="32"/>
          <w:cs/>
          <w:lang w:eastAsia="ja-JP"/>
        </w:rPr>
        <w:t>วิมลรัตน์ ดวงประทุม</w:t>
      </w:r>
    </w:p>
    <w:p w14:paraId="628AB6E2" w14:textId="77777777" w:rsidR="001A01EA" w:rsidRDefault="001A01EA" w:rsidP="001A01EA">
      <w:pPr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ปีการศึกษา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: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2566</w:t>
      </w:r>
    </w:p>
    <w:p w14:paraId="7BA00FF6" w14:textId="77777777" w:rsidR="001A01EA" w:rsidRDefault="001A01EA" w:rsidP="001A01EA">
      <w:pPr>
        <w:rPr>
          <w:rFonts w:ascii="TH Sarabun New" w:hAnsi="TH Sarabun New" w:cs="TH Sarabun New"/>
          <w:sz w:val="32"/>
          <w:szCs w:val="32"/>
          <w:lang w:eastAsia="ja-JP"/>
        </w:rPr>
      </w:pPr>
    </w:p>
    <w:bookmarkStart w:id="4" w:name="_Toc141745647"/>
    <w:bookmarkStart w:id="5" w:name="_Toc141746455"/>
    <w:p w14:paraId="2F32C3E6" w14:textId="68B306BA" w:rsidR="001A01EA" w:rsidRPr="002506D7" w:rsidRDefault="002506D7" w:rsidP="001A01EA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6"/>
          <w:szCs w:val="36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สารบัญ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separate"/>
      </w:r>
      <w:r w:rsidR="001A01EA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บทคัดย่อ</w:t>
      </w:r>
      <w:bookmarkEnd w:id="4"/>
      <w:bookmarkEnd w:id="5"/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</w:p>
    <w:p w14:paraId="62A66254" w14:textId="77777777" w:rsidR="00302011" w:rsidRPr="00302011" w:rsidRDefault="00302011" w:rsidP="00302011">
      <w:pPr>
        <w:rPr>
          <w:rFonts w:ascii="TH Sarabun New" w:hAnsi="TH Sarabun New" w:cs="TH Sarabun New"/>
          <w:sz w:val="32"/>
          <w:szCs w:val="32"/>
          <w:lang w:eastAsia="ja-JP"/>
        </w:rPr>
      </w:pPr>
    </w:p>
    <w:p w14:paraId="562BEB97" w14:textId="631A1562" w:rsidR="005A281F" w:rsidRPr="00676A46" w:rsidRDefault="001A01EA" w:rsidP="001A01EA">
      <w:pPr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676A46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โครงงานวิทยาศาสตร์ สาขาคณิตศาสตร์ เรื่อง การลดภาพดิจิทัลเบลอด้วยการใช้เมทริกซ์ (</w:t>
      </w:r>
      <w:r w:rsidRPr="00676A46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Reducing blur digital image with matrix</w:t>
      </w:r>
      <w:r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)</w:t>
      </w:r>
      <w:r w:rsidR="004951E6"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เป็นโครงงานประเภท โครงงานทดลอง</w:t>
      </w:r>
      <w:r w:rsidRPr="00676A46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 </w:t>
      </w:r>
      <w:r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จัดทำ</w:t>
      </w:r>
      <w:r w:rsidR="004951E6"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ขึ้น</w:t>
      </w:r>
      <w:r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พื่อลดภาพดิจิทัลเบลอด้วยเมทริกซ์และหาข้อจำกัดการลดภาพดิจิทัลเบลอ</w:t>
      </w:r>
      <w:r w:rsidR="00F059D5"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ด้วยเมทริกซ์</w:t>
      </w:r>
    </w:p>
    <w:p w14:paraId="309F6A51" w14:textId="0B955726" w:rsidR="005A281F" w:rsidRPr="00676A46" w:rsidRDefault="005A281F" w:rsidP="001A01EA">
      <w:pPr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</w:pPr>
      <w:r w:rsidRPr="00676A46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ผลการศึกษาพบว่า การลดภาพดิจิทัลเบลอด้วยเมทริกซ์ มีความสามารถในการลดภาพดิจิทัลเบลอที่มีการเพิ่มจำนวนของพิกเซลได้อย่างมีประสิทธิภาพพอสมควร แต่ภาพต้นฉบับต้องผ่านการเบลอที่น้อยเพื่อที่จะได้ภาพที่ผ่านการลดการเบลอนั้นเหมือนภาพต้นฉบับอย่างแม่นยำ แต่หากเป็นการลดภาพดิจิทัลเบลอที่มีการลดจำนวนของพิกเซลจะได้ผลการทดลองที่มีประสิทธิภาพต่ำ </w:t>
      </w:r>
    </w:p>
    <w:p w14:paraId="7E4EA77E" w14:textId="7CB1433F" w:rsidR="00E756E0" w:rsidRPr="00676A46" w:rsidRDefault="00E756E0" w:rsidP="001A01EA">
      <w:pPr>
        <w:pStyle w:val="1"/>
        <w:spacing w:before="0"/>
        <w:rPr>
          <w:rFonts w:ascii="TH Sarabun New" w:hAnsi="TH Sarabun New" w:cs="TH Sarabun New"/>
          <w:b/>
          <w:bCs/>
          <w:szCs w:val="32"/>
          <w:cs/>
          <w:lang w:eastAsia="ja-JP"/>
        </w:rPr>
      </w:pPr>
      <w:r w:rsidRPr="00676A46">
        <w:rPr>
          <w:rFonts w:ascii="TH Sarabun New" w:hAnsi="TH Sarabun New" w:cs="TH Sarabun New"/>
          <w:b/>
          <w:bCs/>
          <w:szCs w:val="32"/>
          <w:cs/>
          <w:lang w:eastAsia="ja-JP"/>
        </w:rPr>
        <w:br w:type="page"/>
      </w:r>
    </w:p>
    <w:p w14:paraId="5466EA4A" w14:textId="1E7DC968" w:rsidR="00AA6B22" w:rsidRPr="00AA6B22" w:rsidRDefault="00302011" w:rsidP="00AA6B22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bookmarkStart w:id="6" w:name="_สารบัญ"/>
      <w:bookmarkStart w:id="7" w:name="_Toc141745648"/>
      <w:bookmarkStart w:id="8" w:name="_Toc141746456"/>
      <w:bookmarkEnd w:id="6"/>
      <w:r>
        <w:rPr>
          <w:rFonts w:ascii="TH Sarabun New" w:hAnsi="TH Sarabun New" w:cs="TH Sarabun New" w:hint="cs"/>
          <w:b/>
          <w:bCs/>
          <w:color w:val="000000" w:themeColor="text1"/>
          <w:sz w:val="36"/>
          <w:szCs w:val="36"/>
          <w:cs/>
          <w:lang w:eastAsia="ja-JP"/>
        </w:rPr>
        <w:lastRenderedPageBreak/>
        <w:t>สารบัญ</w:t>
      </w:r>
      <w:bookmarkEnd w:id="7"/>
      <w:bookmarkEnd w:id="8"/>
    </w:p>
    <w:p w14:paraId="55B438C2" w14:textId="7DF72682" w:rsidR="00AA6B22" w:rsidRPr="00AA6B22" w:rsidRDefault="00AA6B22">
      <w:pPr>
        <w:pStyle w:val="11"/>
        <w:tabs>
          <w:tab w:val="right" w:leader="dot" w:pos="9278"/>
        </w:tabs>
        <w:rPr>
          <w:b/>
          <w:bCs/>
          <w:lang w:eastAsia="ja-JP"/>
        </w:rPr>
      </w:pPr>
      <w:r w:rsidRPr="00AA6B22">
        <w:rPr>
          <w:b/>
          <w:bCs/>
          <w:noProof/>
          <w:lang w:eastAsia="ja-JP"/>
        </w:rPr>
        <mc:AlternateContent>
          <mc:Choice Requires="wps">
            <w:drawing>
              <wp:anchor distT="45720" distB="45720" distL="114300" distR="114300" simplePos="0" relativeHeight="251780114" behindDoc="0" locked="0" layoutInCell="1" allowOverlap="1" wp14:anchorId="13A0CBFC" wp14:editId="06122371">
                <wp:simplePos x="0" y="0"/>
                <wp:positionH relativeFrom="column">
                  <wp:posOffset>275590</wp:posOffset>
                </wp:positionH>
                <wp:positionV relativeFrom="paragraph">
                  <wp:posOffset>120015</wp:posOffset>
                </wp:positionV>
                <wp:extent cx="518795" cy="1404620"/>
                <wp:effectExtent l="0" t="0" r="0" b="0"/>
                <wp:wrapSquare wrapText="bothSides"/>
                <wp:docPr id="14237421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7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F1601F" w14:textId="401DA320" w:rsidR="00AA6B22" w:rsidRPr="00AA6B22" w:rsidRDefault="00AA6B22" w:rsidP="00AA6B2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AA6B2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เรื่อ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3A0CBF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1.7pt;margin-top:9.45pt;width:40.85pt;height:110.6pt;z-index:25178011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" stroked="f">
                <v:textbox style="mso-fit-shape-to-text:t">
                  <w:txbxContent>
                    <w:p w14:paraId="54F1601F" w14:textId="401DA320" w:rsidR="00AA6B22" w:rsidRPr="00AA6B22" w:rsidRDefault="00AA6B22" w:rsidP="00AA6B22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32"/>
                        </w:rPr>
                      </w:pPr>
                      <w:r w:rsidRPr="00AA6B22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32"/>
                          <w:cs/>
                        </w:rPr>
                        <w:t>เรื่อง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A6B22">
        <w:rPr>
          <w:b/>
          <w:bCs/>
          <w:noProof/>
          <w:lang w:eastAsia="ja-JP"/>
        </w:rPr>
        <mc:AlternateContent>
          <mc:Choice Requires="wps">
            <w:drawing>
              <wp:anchor distT="45720" distB="45720" distL="114300" distR="114300" simplePos="0" relativeHeight="251782162" behindDoc="0" locked="0" layoutInCell="1" allowOverlap="1" wp14:anchorId="19B0DF02" wp14:editId="00E651AA">
                <wp:simplePos x="0" y="0"/>
                <wp:positionH relativeFrom="column">
                  <wp:posOffset>5456555</wp:posOffset>
                </wp:positionH>
                <wp:positionV relativeFrom="paragraph">
                  <wp:posOffset>114935</wp:posOffset>
                </wp:positionV>
                <wp:extent cx="518795" cy="1404620"/>
                <wp:effectExtent l="0" t="0" r="0" b="0"/>
                <wp:wrapSquare wrapText="bothSides"/>
                <wp:docPr id="20006551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7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141458" w14:textId="2886358C" w:rsidR="00AA6B22" w:rsidRPr="00AA6B22" w:rsidRDefault="00AA6B22" w:rsidP="00AA6B2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หน้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9B0DF02" id="_x0000_s1027" type="#_x0000_t202" style="position:absolute;margin-left:429.65pt;margin-top:9.05pt;width:40.85pt;height:110.6pt;z-index:25178216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" stroked="f">
                <v:textbox style="mso-fit-shape-to-text:t">
                  <w:txbxContent>
                    <w:p w14:paraId="51141458" w14:textId="2886358C" w:rsidR="00AA6B22" w:rsidRPr="00AA6B22" w:rsidRDefault="00AA6B22" w:rsidP="00AA6B22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cs/>
                        </w:rPr>
                        <w:t>หน้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802FA55" w14:textId="77777777" w:rsidR="00DC24B3" w:rsidRDefault="00DC24B3">
      <w:pPr>
        <w:pStyle w:val="11"/>
        <w:tabs>
          <w:tab w:val="right" w:leader="dot" w:pos="9278"/>
        </w:tabs>
        <w:rPr>
          <w:lang w:eastAsia="ja-JP"/>
        </w:rPr>
      </w:pPr>
    </w:p>
    <w:p w14:paraId="272E995B" w14:textId="5DFDC747" w:rsidR="00DC24B3" w:rsidRPr="00DC24B3" w:rsidRDefault="00DC24B3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r>
        <w:rPr>
          <w:lang w:eastAsia="ja-JP"/>
        </w:rPr>
        <w:fldChar w:fldCharType="begin"/>
      </w:r>
      <w:r>
        <w:rPr>
          <w:lang w:eastAsia="ja-JP"/>
        </w:rPr>
        <w:instrText xml:space="preserve"> TOC \o "1-2" \h \z \u </w:instrText>
      </w:r>
      <w:r>
        <w:rPr>
          <w:lang w:eastAsia="ja-JP"/>
        </w:rPr>
        <w:fldChar w:fldCharType="separate"/>
      </w:r>
      <w:hyperlink w:anchor="_Toc141746453" w:history="1"/>
      <w:hyperlink w:anchor="_Toc141746454" w:history="1">
        <w:r w:rsidRPr="00DC24B3">
          <w:rPr>
            <w:rStyle w:val="a3"/>
            <w:rFonts w:cs="TH Sarabun New"/>
            <w:noProof/>
            <w:szCs w:val="32"/>
            <w:cs/>
            <w:lang w:eastAsia="ja-JP"/>
          </w:rPr>
          <w:t>กิตติกรรมประกาศ</w:t>
        </w:r>
        <w:r w:rsidRPr="00DC24B3">
          <w:rPr>
            <w:rFonts w:cs="TH Sarabun New"/>
            <w:noProof/>
            <w:webHidden/>
            <w:szCs w:val="32"/>
          </w:rPr>
          <w:tab/>
        </w:r>
        <w:r w:rsidRPr="00DC24B3">
          <w:rPr>
            <w:rFonts w:cs="TH Sarabun New"/>
            <w:noProof/>
            <w:webHidden/>
            <w:szCs w:val="32"/>
          </w:rPr>
          <w:fldChar w:fldCharType="begin"/>
        </w:r>
        <w:r w:rsidRPr="00DC24B3">
          <w:rPr>
            <w:rFonts w:cs="TH Sarabun New"/>
            <w:noProof/>
            <w:webHidden/>
            <w:szCs w:val="32"/>
          </w:rPr>
          <w:instrText xml:space="preserve"> PAGEREF _Toc141746454 \h </w:instrText>
        </w:r>
        <w:r w:rsidRPr="00DC24B3">
          <w:rPr>
            <w:rFonts w:cs="TH Sarabun New"/>
            <w:noProof/>
            <w:webHidden/>
            <w:szCs w:val="32"/>
          </w:rPr>
        </w:r>
        <w:r w:rsidRPr="00DC24B3">
          <w:rPr>
            <w:rFonts w:cs="TH Sarabun New"/>
            <w:noProof/>
            <w:webHidden/>
            <w:szCs w:val="32"/>
          </w:rPr>
          <w:fldChar w:fldCharType="separate"/>
        </w:r>
        <w:r w:rsidR="00841445">
          <w:rPr>
            <w:rFonts w:cs="TH Sarabun New"/>
            <w:noProof/>
            <w:webHidden/>
            <w:szCs w:val="32"/>
            <w:cs/>
          </w:rPr>
          <w:t>ก</w:t>
        </w:r>
        <w:r w:rsidRPr="00DC24B3">
          <w:rPr>
            <w:rFonts w:cs="TH Sarabun New"/>
            <w:noProof/>
            <w:webHidden/>
            <w:szCs w:val="32"/>
          </w:rPr>
          <w:fldChar w:fldCharType="end"/>
        </w:r>
      </w:hyperlink>
    </w:p>
    <w:p w14:paraId="41BE02D6" w14:textId="639E3CBD" w:rsidR="00DC24B3" w:rsidRPr="00DC24B3" w:rsidRDefault="00000000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hyperlink w:anchor="_Toc141746455" w:history="1">
        <w:r w:rsidR="00DC24B3" w:rsidRPr="00DC24B3">
          <w:rPr>
            <w:rStyle w:val="a3"/>
            <w:rFonts w:cs="TH Sarabun New"/>
            <w:noProof/>
            <w:szCs w:val="32"/>
            <w:cs/>
            <w:lang w:eastAsia="ja-JP"/>
          </w:rPr>
          <w:t>บทคัดย่อ</w:t>
        </w:r>
        <w:r w:rsidR="00DC24B3" w:rsidRPr="00DC24B3">
          <w:rPr>
            <w:rFonts w:cs="TH Sarabun New"/>
            <w:noProof/>
            <w:webHidden/>
            <w:szCs w:val="32"/>
          </w:rPr>
          <w:tab/>
        </w:r>
        <w:r w:rsidR="00DC24B3" w:rsidRPr="00DC24B3">
          <w:rPr>
            <w:rFonts w:cs="TH Sarabun New"/>
            <w:noProof/>
            <w:webHidden/>
            <w:szCs w:val="32"/>
          </w:rPr>
          <w:fldChar w:fldCharType="begin"/>
        </w:r>
        <w:r w:rsidR="00DC24B3" w:rsidRPr="00DC24B3">
          <w:rPr>
            <w:rFonts w:cs="TH Sarabun New"/>
            <w:noProof/>
            <w:webHidden/>
            <w:szCs w:val="32"/>
          </w:rPr>
          <w:instrText xml:space="preserve"> PAGEREF _Toc141746455 \h </w:instrText>
        </w:r>
        <w:r w:rsidR="00DC24B3" w:rsidRPr="00DC24B3">
          <w:rPr>
            <w:rFonts w:cs="TH Sarabun New"/>
            <w:noProof/>
            <w:webHidden/>
            <w:szCs w:val="32"/>
          </w:rPr>
        </w:r>
        <w:r w:rsidR="00DC24B3" w:rsidRPr="00DC24B3">
          <w:rPr>
            <w:rFonts w:cs="TH Sarabun New"/>
            <w:noProof/>
            <w:webHidden/>
            <w:szCs w:val="32"/>
          </w:rPr>
          <w:fldChar w:fldCharType="separate"/>
        </w:r>
        <w:r w:rsidR="00841445">
          <w:rPr>
            <w:rFonts w:cs="TH Sarabun New"/>
            <w:noProof/>
            <w:webHidden/>
            <w:szCs w:val="32"/>
            <w:cs/>
          </w:rPr>
          <w:t>ข</w:t>
        </w:r>
        <w:r w:rsidR="00DC24B3" w:rsidRPr="00DC24B3">
          <w:rPr>
            <w:rFonts w:cs="TH Sarabun New"/>
            <w:noProof/>
            <w:webHidden/>
            <w:szCs w:val="32"/>
          </w:rPr>
          <w:fldChar w:fldCharType="end"/>
        </w:r>
      </w:hyperlink>
    </w:p>
    <w:p w14:paraId="317FB039" w14:textId="681C9F02" w:rsidR="00DC24B3" w:rsidRPr="00DC24B3" w:rsidRDefault="00000000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hyperlink w:anchor="_Toc141746456" w:history="1">
        <w:r w:rsidR="00DC24B3" w:rsidRPr="00DC24B3">
          <w:rPr>
            <w:rStyle w:val="a3"/>
            <w:rFonts w:cs="TH Sarabun New"/>
            <w:noProof/>
            <w:szCs w:val="32"/>
            <w:cs/>
            <w:lang w:eastAsia="ja-JP"/>
          </w:rPr>
          <w:t>สารบัญ</w:t>
        </w:r>
        <w:r w:rsidR="00DC24B3" w:rsidRPr="00DC24B3">
          <w:rPr>
            <w:rFonts w:cs="TH Sarabun New"/>
            <w:noProof/>
            <w:webHidden/>
            <w:szCs w:val="32"/>
          </w:rPr>
          <w:tab/>
        </w:r>
        <w:r w:rsidR="00DC24B3" w:rsidRPr="00DC24B3">
          <w:rPr>
            <w:rFonts w:cs="TH Sarabun New"/>
            <w:noProof/>
            <w:webHidden/>
            <w:szCs w:val="32"/>
          </w:rPr>
          <w:fldChar w:fldCharType="begin"/>
        </w:r>
        <w:r w:rsidR="00DC24B3" w:rsidRPr="00DC24B3">
          <w:rPr>
            <w:rFonts w:cs="TH Sarabun New"/>
            <w:noProof/>
            <w:webHidden/>
            <w:szCs w:val="32"/>
          </w:rPr>
          <w:instrText xml:space="preserve"> PAGEREF _Toc141746456 \h </w:instrText>
        </w:r>
        <w:r w:rsidR="00DC24B3" w:rsidRPr="00DC24B3">
          <w:rPr>
            <w:rFonts w:cs="TH Sarabun New"/>
            <w:noProof/>
            <w:webHidden/>
            <w:szCs w:val="32"/>
          </w:rPr>
        </w:r>
        <w:r w:rsidR="00DC24B3" w:rsidRPr="00DC24B3">
          <w:rPr>
            <w:rFonts w:cs="TH Sarabun New"/>
            <w:noProof/>
            <w:webHidden/>
            <w:szCs w:val="32"/>
          </w:rPr>
          <w:fldChar w:fldCharType="separate"/>
        </w:r>
        <w:r w:rsidR="00841445">
          <w:rPr>
            <w:rFonts w:cs="TH Sarabun New"/>
            <w:noProof/>
            <w:webHidden/>
            <w:szCs w:val="32"/>
            <w:cs/>
          </w:rPr>
          <w:t>ค</w:t>
        </w:r>
        <w:r w:rsidR="00DC24B3" w:rsidRPr="00DC24B3">
          <w:rPr>
            <w:rFonts w:cs="TH Sarabun New"/>
            <w:noProof/>
            <w:webHidden/>
            <w:szCs w:val="32"/>
          </w:rPr>
          <w:fldChar w:fldCharType="end"/>
        </w:r>
      </w:hyperlink>
    </w:p>
    <w:p w14:paraId="0A984471" w14:textId="66548FB9" w:rsidR="00DC24B3" w:rsidRPr="00DC24B3" w:rsidRDefault="00000000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hyperlink w:anchor="_Toc141746457" w:history="1">
        <w:r w:rsidR="00DC24B3" w:rsidRPr="00DC24B3">
          <w:rPr>
            <w:rStyle w:val="a3"/>
            <w:rFonts w:cs="TH Sarabun New"/>
            <w:noProof/>
            <w:szCs w:val="32"/>
            <w:cs/>
            <w:lang w:eastAsia="ja-JP"/>
          </w:rPr>
          <w:t>สารบัญรูปภาพ</w:t>
        </w:r>
        <w:r w:rsidR="00DC24B3" w:rsidRPr="00DC24B3">
          <w:rPr>
            <w:rFonts w:cs="TH Sarabun New"/>
            <w:noProof/>
            <w:webHidden/>
            <w:szCs w:val="32"/>
          </w:rPr>
          <w:tab/>
        </w:r>
        <w:r w:rsidR="00DC24B3" w:rsidRPr="00DC24B3">
          <w:rPr>
            <w:rFonts w:cs="TH Sarabun New"/>
            <w:noProof/>
            <w:webHidden/>
            <w:szCs w:val="32"/>
          </w:rPr>
          <w:fldChar w:fldCharType="begin"/>
        </w:r>
        <w:r w:rsidR="00DC24B3" w:rsidRPr="00DC24B3">
          <w:rPr>
            <w:rFonts w:cs="TH Sarabun New"/>
            <w:noProof/>
            <w:webHidden/>
            <w:szCs w:val="32"/>
          </w:rPr>
          <w:instrText xml:space="preserve"> PAGEREF _Toc141746457 \h </w:instrText>
        </w:r>
        <w:r w:rsidR="00DC24B3" w:rsidRPr="00DC24B3">
          <w:rPr>
            <w:rFonts w:cs="TH Sarabun New"/>
            <w:noProof/>
            <w:webHidden/>
            <w:szCs w:val="32"/>
          </w:rPr>
        </w:r>
        <w:r w:rsidR="00DC24B3" w:rsidRPr="00DC24B3">
          <w:rPr>
            <w:rFonts w:cs="TH Sarabun New"/>
            <w:noProof/>
            <w:webHidden/>
            <w:szCs w:val="32"/>
          </w:rPr>
          <w:fldChar w:fldCharType="separate"/>
        </w:r>
        <w:r w:rsidR="00841445">
          <w:rPr>
            <w:rFonts w:cs="TH Sarabun New"/>
            <w:noProof/>
            <w:webHidden/>
            <w:szCs w:val="32"/>
            <w:cs/>
          </w:rPr>
          <w:t>จ</w:t>
        </w:r>
        <w:r w:rsidR="00DC24B3" w:rsidRPr="00DC24B3">
          <w:rPr>
            <w:rFonts w:cs="TH Sarabun New"/>
            <w:noProof/>
            <w:webHidden/>
            <w:szCs w:val="32"/>
          </w:rPr>
          <w:fldChar w:fldCharType="end"/>
        </w:r>
      </w:hyperlink>
    </w:p>
    <w:p w14:paraId="0E864C57" w14:textId="75EB8826" w:rsidR="00DC24B3" w:rsidRPr="00DC24B3" w:rsidRDefault="00000000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hyperlink w:anchor="_Toc141746458" w:history="1">
        <w:r w:rsidR="00DC24B3" w:rsidRPr="00DC24B3">
          <w:rPr>
            <w:rStyle w:val="a3"/>
            <w:rFonts w:cs="TH Sarabun New"/>
            <w:noProof/>
            <w:szCs w:val="32"/>
            <w:cs/>
            <w:lang w:eastAsia="ja-JP"/>
          </w:rPr>
          <w:t>บทที่ 1</w:t>
        </w:r>
        <w:r w:rsidR="00DC24B3">
          <w:rPr>
            <w:rStyle w:val="a3"/>
            <w:rFonts w:cs="TH Sarabun New" w:hint="cs"/>
            <w:noProof/>
            <w:szCs w:val="32"/>
            <w:cs/>
            <w:lang w:eastAsia="ja-JP"/>
          </w:rPr>
          <w:t xml:space="preserve"> บทนำ</w:t>
        </w:r>
        <w:r w:rsidR="00DC24B3" w:rsidRPr="00DC24B3">
          <w:rPr>
            <w:rFonts w:cs="TH Sarabun New"/>
            <w:noProof/>
            <w:webHidden/>
            <w:szCs w:val="32"/>
          </w:rPr>
          <w:tab/>
        </w:r>
        <w:r w:rsidR="00DC24B3" w:rsidRPr="00DC24B3">
          <w:rPr>
            <w:rFonts w:cs="TH Sarabun New"/>
            <w:noProof/>
            <w:webHidden/>
            <w:szCs w:val="32"/>
          </w:rPr>
          <w:fldChar w:fldCharType="begin"/>
        </w:r>
        <w:r w:rsidR="00DC24B3" w:rsidRPr="00DC24B3">
          <w:rPr>
            <w:rFonts w:cs="TH Sarabun New"/>
            <w:noProof/>
            <w:webHidden/>
            <w:szCs w:val="32"/>
          </w:rPr>
          <w:instrText xml:space="preserve"> PAGEREF _Toc141746458 \h </w:instrText>
        </w:r>
        <w:r w:rsidR="00DC24B3" w:rsidRPr="00DC24B3">
          <w:rPr>
            <w:rFonts w:cs="TH Sarabun New"/>
            <w:noProof/>
            <w:webHidden/>
            <w:szCs w:val="32"/>
          </w:rPr>
        </w:r>
        <w:r w:rsidR="00DC24B3" w:rsidRPr="00DC24B3">
          <w:rPr>
            <w:rFonts w:cs="TH Sarabun New"/>
            <w:noProof/>
            <w:webHidden/>
            <w:szCs w:val="32"/>
          </w:rPr>
          <w:fldChar w:fldCharType="separate"/>
        </w:r>
        <w:r w:rsidR="00841445">
          <w:rPr>
            <w:rFonts w:cs="TH Sarabun New"/>
            <w:noProof/>
            <w:webHidden/>
            <w:szCs w:val="32"/>
            <w:cs/>
          </w:rPr>
          <w:t>1</w:t>
        </w:r>
        <w:r w:rsidR="00DC24B3" w:rsidRPr="00DC24B3">
          <w:rPr>
            <w:rFonts w:cs="TH Sarabun New"/>
            <w:noProof/>
            <w:webHidden/>
            <w:szCs w:val="32"/>
          </w:rPr>
          <w:fldChar w:fldCharType="end"/>
        </w:r>
      </w:hyperlink>
    </w:p>
    <w:p w14:paraId="0780E6BE" w14:textId="27409FFF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60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1.1 ที่มาและความสำคัญ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60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1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7720C8A8" w14:textId="33C51F33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61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1.2 วัตถุประสงค์ของโครงงาน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61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1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3FBED9BB" w14:textId="48F4DB53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62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1.3 ขอบเขตของการศึกษา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62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1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17B3A8C9" w14:textId="254FEF28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63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1.4 ประโยชน์ที่คาดว่าจะได้รับ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63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2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625EF64B" w14:textId="5AFA470C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64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1.5 นิยามศัพท์เฉพาะ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64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2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701B7BD3" w14:textId="4CAF23E7" w:rsidR="00DC24B3" w:rsidRPr="00DC24B3" w:rsidRDefault="00000000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hyperlink w:anchor="_Toc141746465" w:history="1">
        <w:r w:rsidR="00DC24B3" w:rsidRPr="00DC24B3">
          <w:rPr>
            <w:rStyle w:val="a3"/>
            <w:rFonts w:cs="TH Sarabun New"/>
            <w:noProof/>
            <w:szCs w:val="32"/>
            <w:cs/>
            <w:lang w:eastAsia="ja-JP"/>
          </w:rPr>
          <w:t>บทที่ 2</w:t>
        </w:r>
        <w:r w:rsidR="00DC24B3">
          <w:rPr>
            <w:rStyle w:val="a3"/>
            <w:rFonts w:cs="TH Sarabun New" w:hint="cs"/>
            <w:noProof/>
            <w:szCs w:val="32"/>
            <w:cs/>
            <w:lang w:eastAsia="ja-JP"/>
          </w:rPr>
          <w:t xml:space="preserve"> เอกสารที่เกี่ยวข้อง</w:t>
        </w:r>
        <w:r w:rsidR="00DC24B3" w:rsidRPr="00DC24B3">
          <w:rPr>
            <w:rFonts w:cs="TH Sarabun New"/>
            <w:noProof/>
            <w:webHidden/>
            <w:szCs w:val="32"/>
          </w:rPr>
          <w:tab/>
        </w:r>
        <w:r w:rsidR="00DC24B3" w:rsidRPr="00DC24B3">
          <w:rPr>
            <w:rFonts w:cs="TH Sarabun New"/>
            <w:noProof/>
            <w:webHidden/>
            <w:szCs w:val="32"/>
          </w:rPr>
          <w:fldChar w:fldCharType="begin"/>
        </w:r>
        <w:r w:rsidR="00DC24B3" w:rsidRPr="00DC24B3">
          <w:rPr>
            <w:rFonts w:cs="TH Sarabun New"/>
            <w:noProof/>
            <w:webHidden/>
            <w:szCs w:val="32"/>
          </w:rPr>
          <w:instrText xml:space="preserve"> PAGEREF _Toc141746465 \h </w:instrText>
        </w:r>
        <w:r w:rsidR="00DC24B3" w:rsidRPr="00DC24B3">
          <w:rPr>
            <w:rFonts w:cs="TH Sarabun New"/>
            <w:noProof/>
            <w:webHidden/>
            <w:szCs w:val="32"/>
          </w:rPr>
        </w:r>
        <w:r w:rsidR="00DC24B3" w:rsidRPr="00DC24B3">
          <w:rPr>
            <w:rFonts w:cs="TH Sarabun New"/>
            <w:noProof/>
            <w:webHidden/>
            <w:szCs w:val="32"/>
          </w:rPr>
          <w:fldChar w:fldCharType="separate"/>
        </w:r>
        <w:r w:rsidR="00841445">
          <w:rPr>
            <w:rFonts w:cs="TH Sarabun New"/>
            <w:noProof/>
            <w:webHidden/>
            <w:szCs w:val="32"/>
            <w:cs/>
          </w:rPr>
          <w:t>3</w:t>
        </w:r>
        <w:r w:rsidR="00DC24B3" w:rsidRPr="00DC24B3">
          <w:rPr>
            <w:rFonts w:cs="TH Sarabun New"/>
            <w:noProof/>
            <w:webHidden/>
            <w:szCs w:val="32"/>
          </w:rPr>
          <w:fldChar w:fldCharType="end"/>
        </w:r>
      </w:hyperlink>
    </w:p>
    <w:p w14:paraId="2EFFF34F" w14:textId="26601AAB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67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2.1 ข้อมูลเกี่ยวกับเมทริกซ์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67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3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2C25E748" w14:textId="25753452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68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2.2 ข้อมูลเกี่ยวกับการดำเนินการของเมทริกซ์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68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5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452676DE" w14:textId="69A64B62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69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2.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3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 ข้อมูลเกี่ยวกับการ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 Convolution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69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6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6FAB07F3" w14:textId="3D04B371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70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2.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4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 ข้อมูลเกี่ยวกับการ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 Deconvolution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70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7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0F5CE54C" w14:textId="4CFB8159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71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2.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5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 ข้อมูลเกี่ยวกับรูปภาพดิจิทัล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71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8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79D55D5D" w14:textId="34582F13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72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2.6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 ข้อมูลเกี่ยวกับการเบลอภาพ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begin"/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instrText xml:space="preserve"> PAGEREF _Toc141746472 \h </w:instrTex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separate"/>
        </w:r>
        <w:r w:rsidR="00841445">
          <w:rPr>
            <w:rFonts w:ascii="TH Sarabun New" w:hAnsi="TH Sarabun New" w:cs="TH Sarabun New"/>
            <w:noProof/>
            <w:webHidden/>
            <w:sz w:val="32"/>
            <w:szCs w:val="32"/>
            <w:cs/>
          </w:rPr>
          <w:t>10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fldChar w:fldCharType="end"/>
        </w:r>
      </w:hyperlink>
    </w:p>
    <w:p w14:paraId="096BA0F0" w14:textId="09FB91C5" w:rsidR="00DC24B3" w:rsidRPr="00DC24B3" w:rsidRDefault="00000000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hyperlink w:anchor="_Toc141746473" w:history="1">
        <w:r w:rsidR="00DC24B3" w:rsidRPr="00DC24B3">
          <w:rPr>
            <w:rStyle w:val="a3"/>
            <w:rFonts w:cs="TH Sarabun New"/>
            <w:noProof/>
            <w:szCs w:val="32"/>
            <w:cs/>
            <w:lang w:eastAsia="ja-JP"/>
          </w:rPr>
          <w:t>บทที่ 3</w:t>
        </w:r>
        <w:r w:rsidR="00DC24B3">
          <w:rPr>
            <w:rStyle w:val="a3"/>
            <w:rFonts w:cs="TH Sarabun New" w:hint="cs"/>
            <w:noProof/>
            <w:szCs w:val="32"/>
            <w:cs/>
            <w:lang w:eastAsia="ja-JP"/>
          </w:rPr>
          <w:t xml:space="preserve"> วิธีดำเนินการศึกษาค้นคว้า</w:t>
        </w:r>
        <w:r w:rsidR="00DC24B3" w:rsidRPr="00DC24B3">
          <w:rPr>
            <w:rFonts w:cs="TH Sarabun New"/>
            <w:noProof/>
            <w:webHidden/>
            <w:szCs w:val="32"/>
          </w:rPr>
          <w:tab/>
        </w:r>
        <w:r w:rsidR="003072CB">
          <w:rPr>
            <w:rFonts w:cs="TH Sarabun New" w:hint="cs"/>
            <w:noProof/>
            <w:webHidden/>
            <w:szCs w:val="32"/>
            <w:cs/>
          </w:rPr>
          <w:t>13</w:t>
        </w:r>
      </w:hyperlink>
    </w:p>
    <w:p w14:paraId="72798D5B" w14:textId="34A8C5CD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75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3.1 วิธีดำเนินการศึกษา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3</w:t>
        </w:r>
      </w:hyperlink>
    </w:p>
    <w:p w14:paraId="3C30C33D" w14:textId="22BF7BF0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76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3.2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 ขั้นตอนการเตรียม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3</w:t>
        </w:r>
      </w:hyperlink>
    </w:p>
    <w:p w14:paraId="35BEBED2" w14:textId="50E3DA8F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77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3.3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ขั้นตอนการทดลอง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3</w:t>
        </w:r>
      </w:hyperlink>
    </w:p>
    <w:p w14:paraId="71AB58F3" w14:textId="66AA6370" w:rsidR="00DC24B3" w:rsidRPr="00DC24B3" w:rsidRDefault="00000000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hyperlink w:anchor="_Toc141746478" w:history="1">
        <w:r w:rsidR="00DC24B3" w:rsidRPr="00DC24B3">
          <w:rPr>
            <w:rStyle w:val="a3"/>
            <w:rFonts w:cs="TH Sarabun New"/>
            <w:noProof/>
            <w:szCs w:val="32"/>
            <w:cs/>
            <w:lang w:eastAsia="ja-JP"/>
          </w:rPr>
          <w:t xml:space="preserve">บทที่ </w:t>
        </w:r>
        <w:r w:rsidR="00DC24B3" w:rsidRPr="00DC24B3">
          <w:rPr>
            <w:rStyle w:val="a3"/>
            <w:rFonts w:cs="TH Sarabun New"/>
            <w:noProof/>
            <w:szCs w:val="32"/>
            <w:lang w:eastAsia="ja-JP"/>
          </w:rPr>
          <w:t>4</w:t>
        </w:r>
        <w:r w:rsidR="00DC24B3">
          <w:rPr>
            <w:rStyle w:val="a3"/>
            <w:rFonts w:cs="TH Sarabun New" w:hint="cs"/>
            <w:noProof/>
            <w:szCs w:val="32"/>
            <w:cs/>
            <w:lang w:eastAsia="ja-JP"/>
          </w:rPr>
          <w:t xml:space="preserve"> ผลการดำเนินการศึกษา</w:t>
        </w:r>
        <w:r w:rsidR="00DC24B3" w:rsidRPr="00DC24B3">
          <w:rPr>
            <w:rFonts w:cs="TH Sarabun New"/>
            <w:noProof/>
            <w:webHidden/>
            <w:szCs w:val="32"/>
          </w:rPr>
          <w:tab/>
        </w:r>
        <w:r w:rsidR="003072CB">
          <w:rPr>
            <w:rFonts w:cs="TH Sarabun New" w:hint="cs"/>
            <w:noProof/>
            <w:webHidden/>
            <w:szCs w:val="32"/>
            <w:cs/>
          </w:rPr>
          <w:t>15</w:t>
        </w:r>
      </w:hyperlink>
    </w:p>
    <w:p w14:paraId="3812A8A8" w14:textId="45020893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80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4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.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1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ภาพดิจิทัลที่เบลอด้วยวิธีการ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 Box Blur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3 × 3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5</w:t>
        </w:r>
      </w:hyperlink>
    </w:p>
    <w:p w14:paraId="3EDD0E59" w14:textId="77BC7405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81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4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.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2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ภาพดิจิทัลที่เบลอด้วยวิธีการ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Motion Blur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3 × 3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5</w:t>
        </w:r>
      </w:hyperlink>
    </w:p>
    <w:p w14:paraId="417C3397" w14:textId="6DF83545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82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4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.3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ภาพดิจิทัลที่เบลอด้วยวิธีการ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Gaussian Blur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3 × 3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6</w:t>
        </w:r>
      </w:hyperlink>
    </w:p>
    <w:p w14:paraId="54D3F7BA" w14:textId="3FDF0592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83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4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.4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ภาพดิจิทัลที่เบลอด้วยวิธีการ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Median Blur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 xml:space="preserve">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>3 × 3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6</w:t>
        </w:r>
      </w:hyperlink>
    </w:p>
    <w:p w14:paraId="62D38C89" w14:textId="64CAB0C6" w:rsidR="00DC24B3" w:rsidRPr="00DC24B3" w:rsidRDefault="00000000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hyperlink w:anchor="_Toc141746484" w:history="1">
        <w:r w:rsidR="00DC24B3" w:rsidRPr="00DC24B3">
          <w:rPr>
            <w:rStyle w:val="a3"/>
            <w:rFonts w:cs="TH Sarabun New"/>
            <w:noProof/>
            <w:szCs w:val="32"/>
            <w:cs/>
            <w:lang w:eastAsia="ja-JP"/>
          </w:rPr>
          <w:t>บทที่ 5</w:t>
        </w:r>
        <w:r w:rsidR="00DC24B3">
          <w:rPr>
            <w:rStyle w:val="a3"/>
            <w:rFonts w:cs="TH Sarabun New" w:hint="cs"/>
            <w:noProof/>
            <w:szCs w:val="32"/>
            <w:cs/>
            <w:lang w:eastAsia="ja-JP"/>
          </w:rPr>
          <w:t xml:space="preserve"> สรุป อภิปรายผลและข้อเสนอแนะ</w:t>
        </w:r>
        <w:r w:rsidR="00DC24B3" w:rsidRPr="00DC24B3">
          <w:rPr>
            <w:rFonts w:cs="TH Sarabun New"/>
            <w:noProof/>
            <w:webHidden/>
            <w:szCs w:val="32"/>
          </w:rPr>
          <w:tab/>
        </w:r>
        <w:r w:rsidR="003072CB">
          <w:rPr>
            <w:rFonts w:cs="TH Sarabun New" w:hint="cs"/>
            <w:noProof/>
            <w:webHidden/>
            <w:szCs w:val="32"/>
            <w:cs/>
          </w:rPr>
          <w:t>17</w:t>
        </w:r>
      </w:hyperlink>
    </w:p>
    <w:p w14:paraId="26B4A91C" w14:textId="6737B0C5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86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5.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lang w:eastAsia="ja-JP"/>
          </w:rPr>
          <w:t xml:space="preserve">1 </w:t>
        </w:r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สรุปผลการทดลอง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7</w:t>
        </w:r>
      </w:hyperlink>
    </w:p>
    <w:p w14:paraId="7BC86AF0" w14:textId="26DEC7B7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87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5.2 อภิปรายผลการทดลอง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7</w:t>
        </w:r>
      </w:hyperlink>
    </w:p>
    <w:p w14:paraId="52BB7C3C" w14:textId="68039458" w:rsidR="00DC24B3" w:rsidRPr="00DC24B3" w:rsidRDefault="00000000">
      <w:pPr>
        <w:pStyle w:val="21"/>
        <w:tabs>
          <w:tab w:val="right" w:leader="dot" w:pos="9278"/>
        </w:tabs>
        <w:rPr>
          <w:rFonts w:ascii="TH Sarabun New" w:hAnsi="TH Sarabun New" w:cs="TH Sarabun New"/>
          <w:noProof/>
          <w:sz w:val="32"/>
          <w:szCs w:val="32"/>
          <w:lang w:eastAsia="en-US"/>
        </w:rPr>
      </w:pPr>
      <w:hyperlink w:anchor="_Toc141746488" w:history="1">
        <w:r w:rsidR="00DC24B3" w:rsidRPr="00DC24B3">
          <w:rPr>
            <w:rStyle w:val="a3"/>
            <w:rFonts w:ascii="TH Sarabun New" w:hAnsi="TH Sarabun New" w:cs="TH Sarabun New"/>
            <w:noProof/>
            <w:sz w:val="32"/>
            <w:szCs w:val="32"/>
            <w:cs/>
            <w:lang w:eastAsia="ja-JP"/>
          </w:rPr>
          <w:t>5.3 ข้อเสนอแนะ</w:t>
        </w:r>
        <w:r w:rsidR="00DC24B3" w:rsidRPr="00DC24B3">
          <w:rPr>
            <w:rFonts w:ascii="TH Sarabun New" w:hAnsi="TH Sarabun New" w:cs="TH Sarabun New"/>
            <w:noProof/>
            <w:webHidden/>
            <w:sz w:val="32"/>
            <w:szCs w:val="32"/>
          </w:rPr>
          <w:tab/>
        </w:r>
        <w:r w:rsidR="003072CB">
          <w:rPr>
            <w:rFonts w:ascii="TH Sarabun New" w:hAnsi="TH Sarabun New" w:cs="TH Sarabun New" w:hint="cs"/>
            <w:noProof/>
            <w:webHidden/>
            <w:sz w:val="32"/>
            <w:szCs w:val="32"/>
            <w:cs/>
          </w:rPr>
          <w:t>17</w:t>
        </w:r>
      </w:hyperlink>
    </w:p>
    <w:p w14:paraId="7D99FE28" w14:textId="75E75EEA" w:rsidR="00DC24B3" w:rsidRPr="00DC24B3" w:rsidRDefault="00000000">
      <w:pPr>
        <w:pStyle w:val="11"/>
        <w:tabs>
          <w:tab w:val="right" w:leader="dot" w:pos="9278"/>
        </w:tabs>
        <w:rPr>
          <w:rFonts w:cs="TH Sarabun New"/>
          <w:noProof/>
          <w:color w:val="auto"/>
          <w:szCs w:val="32"/>
          <w:lang w:eastAsia="en-US"/>
        </w:rPr>
      </w:pPr>
      <w:hyperlink w:anchor="_Toc141746489" w:history="1">
        <w:r w:rsidR="00DC24B3" w:rsidRPr="00DC24B3">
          <w:rPr>
            <w:rStyle w:val="a3"/>
            <w:rFonts w:cs="TH Sarabun New"/>
            <w:noProof/>
            <w:szCs w:val="32"/>
            <w:cs/>
            <w:lang w:eastAsia="ja-JP"/>
          </w:rPr>
          <w:t>เอกสารอ้างอิง</w:t>
        </w:r>
        <w:r w:rsidR="00DC24B3" w:rsidRPr="00DC24B3">
          <w:rPr>
            <w:rFonts w:cs="TH Sarabun New"/>
            <w:noProof/>
            <w:webHidden/>
            <w:szCs w:val="32"/>
          </w:rPr>
          <w:tab/>
        </w:r>
        <w:r w:rsidR="003072CB">
          <w:rPr>
            <w:rFonts w:cs="TH Sarabun New" w:hint="cs"/>
            <w:noProof/>
            <w:webHidden/>
            <w:szCs w:val="32"/>
            <w:cs/>
          </w:rPr>
          <w:t>18</w:t>
        </w:r>
      </w:hyperlink>
    </w:p>
    <w:p w14:paraId="17B8481C" w14:textId="5C7C7F3E" w:rsidR="00DC24B3" w:rsidRPr="006E51F0" w:rsidRDefault="006E51F0">
      <w:pPr>
        <w:pStyle w:val="11"/>
        <w:tabs>
          <w:tab w:val="right" w:leader="dot" w:pos="9278"/>
        </w:tabs>
        <w:rPr>
          <w:rStyle w:val="a3"/>
          <w:rFonts w:asciiTheme="minorHAnsi" w:hAnsiTheme="minorHAnsi"/>
          <w:noProof/>
          <w:sz w:val="22"/>
          <w:lang w:eastAsia="en-US"/>
        </w:rPr>
      </w:pPr>
      <w:r>
        <w:rPr>
          <w:rFonts w:cs="TH Sarabun New"/>
          <w:noProof/>
          <w:szCs w:val="32"/>
          <w:cs/>
          <w:lang w:eastAsia="ja-JP"/>
        </w:rPr>
        <w:fldChar w:fldCharType="begin"/>
      </w:r>
      <w:r>
        <w:rPr>
          <w:rFonts w:cs="TH Sarabun New"/>
          <w:noProof/>
          <w:szCs w:val="32"/>
          <w:lang w:eastAsia="ja-JP"/>
        </w:rPr>
        <w:instrText xml:space="preserve">HYPERLINK  \l </w:instrText>
      </w:r>
      <w:r>
        <w:rPr>
          <w:rFonts w:cs="TH Sarabun New"/>
          <w:noProof/>
          <w:szCs w:val="32"/>
          <w:cs/>
          <w:lang w:eastAsia="ja-JP"/>
        </w:rPr>
        <w:instrText>"</w:instrText>
      </w:r>
      <w:r>
        <w:rPr>
          <w:rFonts w:cs="TH Sarabun New"/>
          <w:noProof/>
          <w:szCs w:val="32"/>
          <w:lang w:eastAsia="ja-JP"/>
        </w:rPr>
        <w:instrText>_</w:instrText>
      </w:r>
      <w:r>
        <w:rPr>
          <w:rFonts w:cs="TH Sarabun New"/>
          <w:noProof/>
          <w:szCs w:val="32"/>
          <w:cs/>
          <w:lang w:eastAsia="ja-JP"/>
        </w:rPr>
        <w:instrText>ภาคผนวก"</w:instrText>
      </w:r>
      <w:r>
        <w:rPr>
          <w:rFonts w:cs="TH Sarabun New"/>
          <w:noProof/>
          <w:szCs w:val="32"/>
          <w:cs/>
          <w:lang w:eastAsia="ja-JP"/>
        </w:rPr>
      </w:r>
      <w:r>
        <w:rPr>
          <w:rFonts w:cs="TH Sarabun New"/>
          <w:noProof/>
          <w:szCs w:val="32"/>
          <w:cs/>
          <w:lang w:eastAsia="ja-JP"/>
        </w:rPr>
        <w:fldChar w:fldCharType="separate"/>
      </w:r>
      <w:r w:rsidR="00DC24B3" w:rsidRPr="006E51F0">
        <w:rPr>
          <w:rStyle w:val="a3"/>
          <w:rFonts w:cs="TH Sarabun New"/>
          <w:noProof/>
          <w:szCs w:val="32"/>
          <w:cs/>
          <w:lang w:eastAsia="ja-JP"/>
        </w:rPr>
        <w:t>ภาคผนวก</w:t>
      </w:r>
      <w:r w:rsidR="00DC24B3" w:rsidRPr="006E51F0">
        <w:rPr>
          <w:rStyle w:val="a3"/>
          <w:rFonts w:cs="TH Sarabun New"/>
          <w:noProof/>
          <w:webHidden/>
          <w:szCs w:val="32"/>
        </w:rPr>
        <w:tab/>
      </w:r>
      <w:r w:rsidR="003072CB" w:rsidRPr="006E51F0">
        <w:rPr>
          <w:rStyle w:val="a3"/>
          <w:rFonts w:cs="TH Sarabun New" w:hint="cs"/>
          <w:noProof/>
          <w:webHidden/>
          <w:szCs w:val="32"/>
          <w:cs/>
        </w:rPr>
        <w:t>19</w:t>
      </w:r>
    </w:p>
    <w:p w14:paraId="04559ED0" w14:textId="74656362" w:rsidR="00302011" w:rsidRPr="00302011" w:rsidRDefault="006E51F0" w:rsidP="00302011">
      <w:pPr>
        <w:rPr>
          <w:lang w:eastAsia="ja-JP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  <w:lang w:eastAsia="ja-JP"/>
        </w:rPr>
        <w:fldChar w:fldCharType="end"/>
      </w:r>
      <w:r w:rsidR="00DC24B3">
        <w:rPr>
          <w:rFonts w:ascii="TH Sarabun New" w:hAnsi="TH Sarabun New"/>
          <w:color w:val="000000" w:themeColor="text1"/>
          <w:sz w:val="32"/>
          <w:lang w:eastAsia="ja-JP"/>
        </w:rPr>
        <w:fldChar w:fldCharType="end"/>
      </w:r>
    </w:p>
    <w:p w14:paraId="446A66D6" w14:textId="6BB98285" w:rsidR="00302011" w:rsidRDefault="00302011">
      <w:pPr>
        <w:spacing w:after="160" w:line="259" w:lineRule="auto"/>
        <w:rPr>
          <w:rFonts w:ascii="TH Sarabun New" w:eastAsiaTheme="majorEastAsia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pPr>
      <w:r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br w:type="page"/>
      </w:r>
    </w:p>
    <w:bookmarkStart w:id="9" w:name="_Toc141746457"/>
    <w:p w14:paraId="18218D71" w14:textId="13F977CB" w:rsidR="00AA6B22" w:rsidRPr="002506D7" w:rsidRDefault="002506D7" w:rsidP="00302011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6"/>
          <w:szCs w:val="36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สารบัญ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separate"/>
      </w:r>
      <w:r w:rsidR="00AA6B22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สารบัญรูปภาพ</w:t>
      </w:r>
      <w:bookmarkEnd w:id="9"/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</w:p>
    <w:p w14:paraId="5CA4A3F8" w14:textId="1EF58E6A" w:rsidR="00AA6B22" w:rsidRDefault="00DC24B3">
      <w:pPr>
        <w:spacing w:after="160" w:line="259" w:lineRule="auto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r w:rsidRPr="00AA6B22">
        <w:rPr>
          <w:b/>
          <w:bCs/>
          <w:noProof/>
          <w:lang w:eastAsia="ja-JP"/>
        </w:rPr>
        <mc:AlternateContent>
          <mc:Choice Requires="wps">
            <w:drawing>
              <wp:anchor distT="45720" distB="45720" distL="114300" distR="114300" simplePos="0" relativeHeight="251787282" behindDoc="0" locked="0" layoutInCell="1" allowOverlap="1" wp14:anchorId="7051C175" wp14:editId="68C05A21">
                <wp:simplePos x="0" y="0"/>
                <wp:positionH relativeFrom="column">
                  <wp:posOffset>285750</wp:posOffset>
                </wp:positionH>
                <wp:positionV relativeFrom="paragraph">
                  <wp:posOffset>99060</wp:posOffset>
                </wp:positionV>
                <wp:extent cx="609600" cy="1404620"/>
                <wp:effectExtent l="0" t="0" r="0" b="0"/>
                <wp:wrapNone/>
                <wp:docPr id="11148074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6C34CF" w14:textId="785646B5" w:rsidR="00AA6B22" w:rsidRPr="00AA6B22" w:rsidRDefault="00DC24B3" w:rsidP="00AA6B2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ภาพที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051C175" id="_x0000_s1028" type="#_x0000_t202" style="position:absolute;margin-left:22.5pt;margin-top:7.8pt;width:48pt;height:110.6pt;z-index:25178728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" stroked="f">
                <v:textbox style="mso-fit-shape-to-text:t">
                  <w:txbxContent>
                    <w:p w14:paraId="666C34CF" w14:textId="785646B5" w:rsidR="00AA6B22" w:rsidRPr="00AA6B22" w:rsidRDefault="00DC24B3" w:rsidP="00AA6B22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cs/>
                        </w:rPr>
                        <w:t>ภาพที่</w:t>
                      </w:r>
                    </w:p>
                  </w:txbxContent>
                </v:textbox>
              </v:shape>
            </w:pict>
          </mc:Fallback>
        </mc:AlternateContent>
      </w:r>
      <w:r w:rsidRPr="00AA6B22">
        <w:rPr>
          <w:b/>
          <w:bCs/>
          <w:noProof/>
          <w:lang w:eastAsia="ja-JP"/>
        </w:rPr>
        <mc:AlternateContent>
          <mc:Choice Requires="wps">
            <w:drawing>
              <wp:anchor distT="45720" distB="45720" distL="114300" distR="114300" simplePos="0" relativeHeight="251788306" behindDoc="0" locked="0" layoutInCell="1" allowOverlap="1" wp14:anchorId="03B61533" wp14:editId="376EAB65">
                <wp:simplePos x="0" y="0"/>
                <wp:positionH relativeFrom="column">
                  <wp:posOffset>5464810</wp:posOffset>
                </wp:positionH>
                <wp:positionV relativeFrom="paragraph">
                  <wp:posOffset>97155</wp:posOffset>
                </wp:positionV>
                <wp:extent cx="518795" cy="1404620"/>
                <wp:effectExtent l="0" t="0" r="0" b="0"/>
                <wp:wrapSquare wrapText="bothSides"/>
                <wp:docPr id="18272988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7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D56CC3" w14:textId="77777777" w:rsidR="00AA6B22" w:rsidRPr="00AA6B22" w:rsidRDefault="00AA6B22" w:rsidP="00AA6B2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หน้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3B61533" id="_x0000_s1029" type="#_x0000_t202" style="position:absolute;margin-left:430.3pt;margin-top:7.65pt;width:40.85pt;height:110.6pt;z-index:25178830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" stroked="f">
                <v:textbox style="mso-fit-shape-to-text:t">
                  <w:txbxContent>
                    <w:p w14:paraId="18D56CC3" w14:textId="77777777" w:rsidR="00AA6B22" w:rsidRPr="00AA6B22" w:rsidRDefault="00AA6B22" w:rsidP="00AA6B22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cs/>
                        </w:rPr>
                        <w:t>หน้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1CFBF8C" w14:textId="77777777" w:rsidR="00DC24B3" w:rsidRDefault="00DC24B3" w:rsidP="00DC24B3">
      <w:pPr>
        <w:pStyle w:val="11"/>
        <w:tabs>
          <w:tab w:val="right" w:leader="dot" w:pos="9278"/>
        </w:tabs>
        <w:spacing w:line="96" w:lineRule="auto"/>
        <w:rPr>
          <w:rFonts w:cs="TH Sarabun New"/>
          <w:b/>
          <w:bCs/>
          <w:sz w:val="36"/>
          <w:szCs w:val="36"/>
          <w:lang w:eastAsia="ja-JP"/>
        </w:rPr>
      </w:pPr>
    </w:p>
    <w:p w14:paraId="0FFDA208" w14:textId="1C16FD66" w:rsidR="00AA6B22" w:rsidRPr="00FF6CD5" w:rsidRDefault="00AA6B22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b/>
          <w:bCs/>
          <w:sz w:val="36"/>
          <w:szCs w:val="36"/>
          <w:cs/>
          <w:lang w:eastAsia="ja-JP"/>
        </w:rPr>
        <w:fldChar w:fldCharType="begin"/>
      </w:r>
      <w:r>
        <w:rPr>
          <w:rFonts w:cs="TH Sarabun New"/>
          <w:b/>
          <w:bCs/>
          <w:sz w:val="36"/>
          <w:szCs w:val="36"/>
          <w:cs/>
          <w:lang w:eastAsia="ja-JP"/>
        </w:rPr>
        <w:instrText xml:space="preserve"> </w:instrText>
      </w:r>
      <w:r>
        <w:rPr>
          <w:rFonts w:cs="TH Sarabun New"/>
          <w:b/>
          <w:bCs/>
          <w:sz w:val="36"/>
          <w:szCs w:val="36"/>
          <w:lang w:eastAsia="ja-JP"/>
        </w:rPr>
        <w:instrText xml:space="preserve">TOC \h \z \u \t "Heading </w:instrText>
      </w:r>
      <w:r>
        <w:rPr>
          <w:rFonts w:cs="TH Sarabun New"/>
          <w:b/>
          <w:bCs/>
          <w:sz w:val="36"/>
          <w:szCs w:val="36"/>
          <w:cs/>
          <w:lang w:eastAsia="ja-JP"/>
        </w:rPr>
        <w:instrText>3</w:instrText>
      </w:r>
      <w:r>
        <w:rPr>
          <w:rFonts w:cs="TH Sarabun New"/>
          <w:b/>
          <w:bCs/>
          <w:sz w:val="36"/>
          <w:szCs w:val="36"/>
          <w:lang w:eastAsia="ja-JP"/>
        </w:rPr>
        <w:instrText>,</w:instrText>
      </w:r>
      <w:r>
        <w:rPr>
          <w:rFonts w:cs="TH Sarabun New"/>
          <w:b/>
          <w:bCs/>
          <w:sz w:val="36"/>
          <w:szCs w:val="36"/>
          <w:cs/>
          <w:lang w:eastAsia="ja-JP"/>
        </w:rPr>
        <w:instrText xml:space="preserve">1" </w:instrText>
      </w:r>
      <w:r>
        <w:rPr>
          <w:rFonts w:cs="TH Sarabun New"/>
          <w:b/>
          <w:bCs/>
          <w:sz w:val="36"/>
          <w:szCs w:val="36"/>
          <w:cs/>
          <w:lang w:eastAsia="ja-JP"/>
        </w:rPr>
        <w:fldChar w:fldCharType="separate"/>
      </w:r>
      <w:r w:rsidR="00FF6CD5">
        <w:rPr>
          <w:rFonts w:cs="TH Sarabun New"/>
          <w:szCs w:val="32"/>
          <w:cs/>
        </w:rPr>
        <w:fldChar w:fldCharType="begin"/>
      </w:r>
      <w:r w:rsidR="00FF6CD5">
        <w:rPr>
          <w:rFonts w:cs="TH Sarabun New" w:hint="cs"/>
          <w:szCs w:val="32"/>
        </w:rPr>
        <w:instrText xml:space="preserve">HYPERLINK </w:instrText>
      </w:r>
      <w:r w:rsidR="00FF6CD5">
        <w:rPr>
          <w:rFonts w:cs="TH Sarabun New"/>
          <w:szCs w:val="32"/>
        </w:rPr>
        <w:instrText xml:space="preserve"> \l </w:instrText>
      </w:r>
      <w:r w:rsidR="00FF6CD5">
        <w:rPr>
          <w:rFonts w:cs="TH Sarabun New"/>
          <w:szCs w:val="32"/>
          <w:cs/>
        </w:rPr>
        <w:instrText>"</w:instrText>
      </w:r>
      <w:r w:rsidR="00FF6CD5">
        <w:rPr>
          <w:rFonts w:cs="TH Sarabun New"/>
          <w:szCs w:val="32"/>
        </w:rPr>
        <w:instrText>_</w:instrText>
      </w:r>
      <w:r w:rsidR="00FF6CD5">
        <w:rPr>
          <w:rFonts w:cs="TH Sarabun New"/>
          <w:szCs w:val="32"/>
          <w:cs/>
        </w:rPr>
        <w:instrText>ภาพที่</w:instrText>
      </w:r>
      <w:r w:rsidR="00FF6CD5">
        <w:rPr>
          <w:rFonts w:cs="TH Sarabun New"/>
          <w:szCs w:val="32"/>
        </w:rPr>
        <w:instrText>_</w:instrText>
      </w:r>
      <w:r w:rsidR="00FF6CD5">
        <w:rPr>
          <w:rFonts w:cs="TH Sarabun New"/>
          <w:szCs w:val="32"/>
          <w:cs/>
        </w:rPr>
        <w:instrText>1</w:instrText>
      </w:r>
      <w:r w:rsidR="00FF6CD5">
        <w:rPr>
          <w:rFonts w:cs="TH Sarabun New"/>
          <w:szCs w:val="32"/>
        </w:rPr>
        <w:instrText>_</w:instrText>
      </w:r>
      <w:r w:rsidR="00FF6CD5">
        <w:rPr>
          <w:rFonts w:cs="TH Sarabun New"/>
          <w:szCs w:val="32"/>
          <w:cs/>
        </w:rPr>
        <w:instrText>พิกเซลของภาพเมื่อซูมภาพเข้"</w:instrText>
      </w:r>
      <w:r w:rsidR="00FF6CD5">
        <w:rPr>
          <w:rFonts w:cs="TH Sarabun New"/>
          <w:szCs w:val="32"/>
          <w:cs/>
        </w:rPr>
      </w:r>
      <w:r w:rsidR="00FF6CD5">
        <w:rPr>
          <w:rFonts w:cs="TH Sarabun New"/>
          <w:szCs w:val="32"/>
          <w:cs/>
        </w:rPr>
        <w:fldChar w:fldCharType="separate"/>
      </w:r>
      <w:r w:rsidR="00545271" w:rsidRPr="00FF6CD5">
        <w:rPr>
          <w:rStyle w:val="a3"/>
          <w:rFonts w:cs="TH Sarabun New" w:hint="cs"/>
          <w:szCs w:val="32"/>
          <w:cs/>
        </w:rPr>
        <w:t xml:space="preserve">ภาพที่ </w:t>
      </w:r>
      <w:r w:rsidR="00545271" w:rsidRPr="00FF6CD5">
        <w:rPr>
          <w:rStyle w:val="a3"/>
          <w:rFonts w:cs="TH Sarabun New"/>
          <w:szCs w:val="32"/>
        </w:rPr>
        <w:t>1</w:t>
      </w:r>
      <w:r w:rsidR="00545271" w:rsidRPr="00FF6CD5">
        <w:rPr>
          <w:rStyle w:val="a3"/>
          <w:rFonts w:cs="TH Sarabun New" w:hint="cs"/>
          <w:szCs w:val="32"/>
          <w:cs/>
        </w:rPr>
        <w:t xml:space="preserve"> พิกเซลของภาพเมื่อซูมภาพเข้</w:t>
      </w:r>
      <w:r w:rsidR="00545271" w:rsidRPr="00FF6CD5">
        <w:rPr>
          <w:rStyle w:val="a3"/>
          <w:rFonts w:cs="TH Sarabun New" w:hint="cs"/>
          <w:szCs w:val="32"/>
          <w:cs/>
          <w:lang w:eastAsia="ja-JP"/>
        </w:rPr>
        <w:t>าไปใกล้ ๆ</w:t>
      </w:r>
      <w:r w:rsidRPr="00FF6CD5">
        <w:rPr>
          <w:rStyle w:val="a3"/>
          <w:rFonts w:cs="TH Sarabun New"/>
          <w:noProof/>
          <w:webHidden/>
          <w:szCs w:val="32"/>
        </w:rPr>
        <w:tab/>
      </w:r>
      <w:r w:rsidRPr="00FF6CD5">
        <w:rPr>
          <w:rStyle w:val="a3"/>
          <w:rFonts w:cs="TH Sarabun New"/>
          <w:noProof/>
          <w:webHidden/>
          <w:szCs w:val="32"/>
        </w:rPr>
        <w:fldChar w:fldCharType="begin"/>
      </w:r>
      <w:r w:rsidRPr="00FF6CD5">
        <w:rPr>
          <w:rStyle w:val="a3"/>
          <w:rFonts w:cs="TH Sarabun New"/>
          <w:noProof/>
          <w:webHidden/>
          <w:szCs w:val="32"/>
        </w:rPr>
        <w:instrText xml:space="preserve"> PAGEREF _Toc141746062 \h </w:instrText>
      </w:r>
      <w:r w:rsidRPr="00FF6CD5">
        <w:rPr>
          <w:rStyle w:val="a3"/>
          <w:rFonts w:cs="TH Sarabun New"/>
          <w:noProof/>
          <w:webHidden/>
          <w:szCs w:val="32"/>
        </w:rPr>
      </w:r>
      <w:r w:rsidRPr="00FF6CD5">
        <w:rPr>
          <w:rStyle w:val="a3"/>
          <w:rFonts w:cs="TH Sarabun New"/>
          <w:noProof/>
          <w:webHidden/>
          <w:szCs w:val="32"/>
        </w:rPr>
        <w:fldChar w:fldCharType="separate"/>
      </w:r>
      <w:r w:rsidR="00841445">
        <w:rPr>
          <w:rStyle w:val="a3"/>
          <w:rFonts w:cs="TH Sarabun New"/>
          <w:noProof/>
          <w:webHidden/>
          <w:szCs w:val="32"/>
          <w:cs/>
        </w:rPr>
        <w:t>8</w:t>
      </w:r>
      <w:r w:rsidRPr="00FF6CD5">
        <w:rPr>
          <w:rStyle w:val="a3"/>
          <w:rFonts w:cs="TH Sarabun New"/>
          <w:noProof/>
          <w:webHidden/>
          <w:szCs w:val="32"/>
        </w:rPr>
        <w:fldChar w:fldCharType="end"/>
      </w:r>
    </w:p>
    <w:p w14:paraId="103DB752" w14:textId="69943585" w:rsidR="00AA6B22" w:rsidRPr="00545271" w:rsidRDefault="00FF6CD5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szCs w:val="32"/>
          <w:cs/>
        </w:rPr>
        <w:fldChar w:fldCharType="end"/>
      </w:r>
      <w:r w:rsidR="00545271">
        <w:rPr>
          <w:rFonts w:cs="TH Sarabun New"/>
          <w:noProof/>
          <w:szCs w:val="32"/>
          <w:cs/>
        </w:rPr>
        <w:fldChar w:fldCharType="begin"/>
      </w:r>
      <w:r w:rsidR="00545271">
        <w:rPr>
          <w:rFonts w:cs="TH Sarabun New"/>
          <w:noProof/>
          <w:szCs w:val="32"/>
        </w:rPr>
        <w:instrText xml:space="preserve">HYPERLINK  \l </w:instrText>
      </w:r>
      <w:r w:rsidR="00545271">
        <w:rPr>
          <w:rFonts w:cs="TH Sarabun New"/>
          <w:noProof/>
          <w:szCs w:val="32"/>
          <w:cs/>
        </w:rPr>
        <w:instrText>"</w:instrText>
      </w:r>
      <w:r w:rsidR="00545271">
        <w:rPr>
          <w:rFonts w:cs="TH Sarabun New"/>
          <w:noProof/>
          <w:szCs w:val="32"/>
        </w:rPr>
        <w:instrText>_</w:instrText>
      </w:r>
      <w:r w:rsidR="00545271">
        <w:rPr>
          <w:rFonts w:cs="TH Sarabun New"/>
          <w:noProof/>
          <w:szCs w:val="32"/>
          <w:cs/>
        </w:rPr>
        <w:instrText>ภาพที่</w:instrText>
      </w:r>
      <w:r w:rsidR="00545271">
        <w:rPr>
          <w:rFonts w:cs="TH Sarabun New"/>
          <w:noProof/>
          <w:szCs w:val="32"/>
        </w:rPr>
        <w:instrText>_</w:instrText>
      </w:r>
      <w:r w:rsidR="00545271">
        <w:rPr>
          <w:rFonts w:cs="TH Sarabun New"/>
          <w:noProof/>
          <w:szCs w:val="32"/>
          <w:cs/>
        </w:rPr>
        <w:instrText>2</w:instrText>
      </w:r>
      <w:r w:rsidR="00545271">
        <w:rPr>
          <w:rFonts w:cs="TH Sarabun New"/>
          <w:noProof/>
          <w:szCs w:val="32"/>
        </w:rPr>
        <w:instrText>_</w:instrText>
      </w:r>
      <w:r w:rsidR="00545271">
        <w:rPr>
          <w:rFonts w:cs="TH Sarabun New"/>
          <w:noProof/>
          <w:szCs w:val="32"/>
          <w:cs/>
        </w:rPr>
        <w:instrText>พิกเซลขนาดใหญ่ไม่ได้ทำให้ภ"</w:instrText>
      </w:r>
      <w:r w:rsidR="00545271">
        <w:rPr>
          <w:rFonts w:cs="TH Sarabun New"/>
          <w:noProof/>
          <w:szCs w:val="32"/>
          <w:cs/>
        </w:rPr>
      </w:r>
      <w:r w:rsidR="00545271">
        <w:rPr>
          <w:rFonts w:cs="TH Sarabun New"/>
          <w:noProof/>
          <w:szCs w:val="32"/>
          <w:cs/>
        </w:rPr>
        <w:fldChar w:fldCharType="separate"/>
      </w:r>
      <w:r w:rsidR="00AA6B22" w:rsidRPr="00545271">
        <w:rPr>
          <w:rStyle w:val="a3"/>
          <w:rFonts w:cs="TH Sarabun New"/>
          <w:noProof/>
          <w:szCs w:val="32"/>
          <w:cs/>
        </w:rPr>
        <w:t>ภาพที่ 2 พิกเซลขนาดใหญ่ไม่ได้ทำให้ภาพชัดขึ้น</w:t>
      </w:r>
      <w:r w:rsidR="00AA6B22" w:rsidRPr="00545271">
        <w:rPr>
          <w:rStyle w:val="a3"/>
          <w:rFonts w:cs="TH Sarabun New"/>
          <w:noProof/>
          <w:webHidden/>
          <w:szCs w:val="32"/>
        </w:rPr>
        <w:tab/>
      </w:r>
      <w:r w:rsidR="00AA6B22" w:rsidRPr="00545271">
        <w:rPr>
          <w:rStyle w:val="a3"/>
          <w:rFonts w:cs="TH Sarabun New"/>
          <w:noProof/>
          <w:webHidden/>
          <w:szCs w:val="32"/>
        </w:rPr>
        <w:fldChar w:fldCharType="begin"/>
      </w:r>
      <w:r w:rsidR="00AA6B22" w:rsidRPr="00545271">
        <w:rPr>
          <w:rStyle w:val="a3"/>
          <w:rFonts w:cs="TH Sarabun New"/>
          <w:noProof/>
          <w:webHidden/>
          <w:szCs w:val="32"/>
        </w:rPr>
        <w:instrText xml:space="preserve"> PAGEREF _Toc141746066 \h </w:instrText>
      </w:r>
      <w:r w:rsidR="00AA6B22" w:rsidRPr="00545271">
        <w:rPr>
          <w:rStyle w:val="a3"/>
          <w:rFonts w:cs="TH Sarabun New"/>
          <w:noProof/>
          <w:webHidden/>
          <w:szCs w:val="32"/>
        </w:rPr>
      </w:r>
      <w:r w:rsidR="00AA6B22" w:rsidRPr="00545271">
        <w:rPr>
          <w:rStyle w:val="a3"/>
          <w:rFonts w:cs="TH Sarabun New"/>
          <w:noProof/>
          <w:webHidden/>
          <w:szCs w:val="32"/>
        </w:rPr>
        <w:fldChar w:fldCharType="separate"/>
      </w:r>
      <w:r w:rsidR="00841445">
        <w:rPr>
          <w:rStyle w:val="a3"/>
          <w:rFonts w:cs="TH Sarabun New"/>
          <w:noProof/>
          <w:webHidden/>
          <w:szCs w:val="32"/>
          <w:cs/>
        </w:rPr>
        <w:t>9</w:t>
      </w:r>
      <w:r w:rsidR="00AA6B22" w:rsidRPr="00545271">
        <w:rPr>
          <w:rStyle w:val="a3"/>
          <w:rFonts w:cs="TH Sarabun New"/>
          <w:noProof/>
          <w:webHidden/>
          <w:szCs w:val="32"/>
        </w:rPr>
        <w:fldChar w:fldCharType="end"/>
      </w:r>
    </w:p>
    <w:p w14:paraId="06600110" w14:textId="30FBC041" w:rsidR="00AA6B22" w:rsidRPr="00545271" w:rsidRDefault="00545271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3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เปรียบเทียบ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545271">
        <w:rPr>
          <w:rStyle w:val="a3"/>
          <w:rFonts w:cs="TH Sarabun New"/>
          <w:noProof/>
          <w:szCs w:val="32"/>
          <w:cs/>
        </w:rPr>
        <w:t>ภาพที่ 3 เปรียบเทียบ 2 ความละเอียด</w:t>
      </w:r>
      <w:r w:rsidR="00AA6B22" w:rsidRPr="00545271">
        <w:rPr>
          <w:rStyle w:val="a3"/>
          <w:rFonts w:cs="TH Sarabun New"/>
          <w:noProof/>
          <w:webHidden/>
          <w:szCs w:val="32"/>
        </w:rPr>
        <w:tab/>
      </w:r>
      <w:r w:rsidR="00AA6B22" w:rsidRPr="00545271">
        <w:rPr>
          <w:rStyle w:val="a3"/>
          <w:rFonts w:cs="TH Sarabun New"/>
          <w:noProof/>
          <w:webHidden/>
          <w:szCs w:val="32"/>
        </w:rPr>
        <w:fldChar w:fldCharType="begin"/>
      </w:r>
      <w:r w:rsidR="00AA6B22" w:rsidRPr="00545271">
        <w:rPr>
          <w:rStyle w:val="a3"/>
          <w:rFonts w:cs="TH Sarabun New"/>
          <w:noProof/>
          <w:webHidden/>
          <w:szCs w:val="32"/>
        </w:rPr>
        <w:instrText xml:space="preserve"> PAGEREF _Toc141746070 \h </w:instrText>
      </w:r>
      <w:r w:rsidR="00AA6B22" w:rsidRPr="00545271">
        <w:rPr>
          <w:rStyle w:val="a3"/>
          <w:rFonts w:cs="TH Sarabun New"/>
          <w:noProof/>
          <w:webHidden/>
          <w:szCs w:val="32"/>
        </w:rPr>
      </w:r>
      <w:r w:rsidR="00AA6B22" w:rsidRPr="00545271">
        <w:rPr>
          <w:rStyle w:val="a3"/>
          <w:rFonts w:cs="TH Sarabun New"/>
          <w:noProof/>
          <w:webHidden/>
          <w:szCs w:val="32"/>
        </w:rPr>
        <w:fldChar w:fldCharType="separate"/>
      </w:r>
      <w:r w:rsidR="00841445">
        <w:rPr>
          <w:rStyle w:val="a3"/>
          <w:rFonts w:cs="TH Sarabun New"/>
          <w:noProof/>
          <w:webHidden/>
          <w:szCs w:val="32"/>
          <w:cs/>
        </w:rPr>
        <w:t>9</w:t>
      </w:r>
      <w:r w:rsidR="00AA6B22" w:rsidRPr="00545271">
        <w:rPr>
          <w:rStyle w:val="a3"/>
          <w:rFonts w:cs="TH Sarabun New"/>
          <w:noProof/>
          <w:webHidden/>
          <w:szCs w:val="32"/>
        </w:rPr>
        <w:fldChar w:fldCharType="end"/>
      </w:r>
    </w:p>
    <w:p w14:paraId="774513BE" w14:textId="5CC56A3A" w:rsidR="00AA6B22" w:rsidRPr="00545271" w:rsidRDefault="00545271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4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เปรียบเทียบภาพปกติและภาพ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545271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545271">
        <w:rPr>
          <w:rStyle w:val="a3"/>
          <w:rFonts w:cs="TH Sarabun New"/>
          <w:noProof/>
          <w:szCs w:val="32"/>
        </w:rPr>
        <w:t xml:space="preserve">4 </w:t>
      </w:r>
      <w:r w:rsidR="00AA6B22" w:rsidRPr="00545271">
        <w:rPr>
          <w:rStyle w:val="a3"/>
          <w:rFonts w:cs="TH Sarabun New"/>
          <w:noProof/>
          <w:szCs w:val="32"/>
          <w:cs/>
        </w:rPr>
        <w:t xml:space="preserve">เปรียบเทียบภาพปกติและภาพ </w:t>
      </w:r>
      <w:r w:rsidR="00AA6B22" w:rsidRPr="00545271">
        <w:rPr>
          <w:rStyle w:val="a3"/>
          <w:rFonts w:cs="TH Sarabun New"/>
          <w:noProof/>
          <w:szCs w:val="32"/>
        </w:rPr>
        <w:t>Channel blurred</w:t>
      </w:r>
      <w:r w:rsidR="00AA6B22" w:rsidRPr="00545271">
        <w:rPr>
          <w:rStyle w:val="a3"/>
          <w:rFonts w:cs="TH Sarabun New"/>
          <w:noProof/>
          <w:webHidden/>
          <w:szCs w:val="32"/>
        </w:rPr>
        <w:tab/>
      </w:r>
      <w:r w:rsidR="00AA6B22" w:rsidRPr="00545271">
        <w:rPr>
          <w:rStyle w:val="a3"/>
          <w:rFonts w:cs="TH Sarabun New"/>
          <w:noProof/>
          <w:webHidden/>
          <w:szCs w:val="32"/>
        </w:rPr>
        <w:fldChar w:fldCharType="begin"/>
      </w:r>
      <w:r w:rsidR="00AA6B22" w:rsidRPr="00545271">
        <w:rPr>
          <w:rStyle w:val="a3"/>
          <w:rFonts w:cs="TH Sarabun New"/>
          <w:noProof/>
          <w:webHidden/>
          <w:szCs w:val="32"/>
        </w:rPr>
        <w:instrText xml:space="preserve"> PAGEREF _Toc141746074 \h </w:instrText>
      </w:r>
      <w:r w:rsidR="00AA6B22" w:rsidRPr="00545271">
        <w:rPr>
          <w:rStyle w:val="a3"/>
          <w:rFonts w:cs="TH Sarabun New"/>
          <w:noProof/>
          <w:webHidden/>
          <w:szCs w:val="32"/>
        </w:rPr>
      </w:r>
      <w:r w:rsidR="00AA6B22" w:rsidRPr="00545271">
        <w:rPr>
          <w:rStyle w:val="a3"/>
          <w:rFonts w:cs="TH Sarabun New"/>
          <w:noProof/>
          <w:webHidden/>
          <w:szCs w:val="32"/>
        </w:rPr>
        <w:fldChar w:fldCharType="separate"/>
      </w:r>
      <w:r w:rsidR="00841445">
        <w:rPr>
          <w:rStyle w:val="a3"/>
          <w:rFonts w:cs="TH Sarabun New"/>
          <w:noProof/>
          <w:webHidden/>
          <w:szCs w:val="32"/>
          <w:cs/>
        </w:rPr>
        <w:t>10</w:t>
      </w:r>
      <w:r w:rsidR="00AA6B22" w:rsidRPr="00545271">
        <w:rPr>
          <w:rStyle w:val="a3"/>
          <w:rFonts w:cs="TH Sarabun New"/>
          <w:noProof/>
          <w:webHidden/>
          <w:szCs w:val="32"/>
        </w:rPr>
        <w:fldChar w:fldCharType="end"/>
      </w:r>
    </w:p>
    <w:p w14:paraId="3E752C18" w14:textId="604C6824" w:rsidR="00AA6B22" w:rsidRPr="006D7E1F" w:rsidRDefault="00545271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 w:rsidR="006D7E1F">
        <w:rPr>
          <w:rFonts w:cs="TH Sarabun New"/>
          <w:noProof/>
          <w:szCs w:val="32"/>
          <w:cs/>
        </w:rPr>
        <w:fldChar w:fldCharType="begin"/>
      </w:r>
      <w:r w:rsidR="006D7E1F">
        <w:rPr>
          <w:rFonts w:cs="TH Sarabun New"/>
          <w:noProof/>
          <w:szCs w:val="32"/>
        </w:rPr>
        <w:instrText xml:space="preserve">HYPERLINK  \l </w:instrText>
      </w:r>
      <w:r w:rsidR="006D7E1F">
        <w:rPr>
          <w:rFonts w:cs="TH Sarabun New"/>
          <w:noProof/>
          <w:szCs w:val="32"/>
          <w:cs/>
        </w:rPr>
        <w:instrText>"</w:instrText>
      </w:r>
      <w:r w:rsidR="006D7E1F">
        <w:rPr>
          <w:rFonts w:cs="TH Sarabun New"/>
          <w:noProof/>
          <w:szCs w:val="32"/>
        </w:rPr>
        <w:instrText>_</w:instrText>
      </w:r>
      <w:r w:rsidR="006D7E1F">
        <w:rPr>
          <w:rFonts w:cs="TH Sarabun New"/>
          <w:noProof/>
          <w:szCs w:val="32"/>
          <w:cs/>
        </w:rPr>
        <w:instrText>ภาพที่</w:instrText>
      </w:r>
      <w:r w:rsidR="006D7E1F">
        <w:rPr>
          <w:rFonts w:cs="TH Sarabun New"/>
          <w:noProof/>
          <w:szCs w:val="32"/>
        </w:rPr>
        <w:instrText>_</w:instrText>
      </w:r>
      <w:r w:rsidR="006D7E1F">
        <w:rPr>
          <w:rFonts w:cs="TH Sarabun New"/>
          <w:noProof/>
          <w:szCs w:val="32"/>
          <w:cs/>
        </w:rPr>
        <w:instrText>5</w:instrText>
      </w:r>
      <w:r w:rsidR="006D7E1F">
        <w:rPr>
          <w:rFonts w:cs="TH Sarabun New"/>
          <w:noProof/>
          <w:szCs w:val="32"/>
        </w:rPr>
        <w:instrText>_</w:instrText>
      </w:r>
      <w:r w:rsidR="006D7E1F">
        <w:rPr>
          <w:rFonts w:cs="TH Sarabun New"/>
          <w:noProof/>
          <w:szCs w:val="32"/>
          <w:cs/>
        </w:rPr>
        <w:instrText>เปรียบเทียบภาพปกติและภาพ"</w:instrText>
      </w:r>
      <w:r w:rsidR="006D7E1F">
        <w:rPr>
          <w:rFonts w:cs="TH Sarabun New"/>
          <w:noProof/>
          <w:szCs w:val="32"/>
          <w:cs/>
        </w:rPr>
      </w:r>
      <w:r w:rsidR="006D7E1F"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5 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เปรียบเทียบภาพปกติและภาพ </w:t>
      </w:r>
      <w:r w:rsidR="00AA6B22" w:rsidRPr="006D7E1F">
        <w:rPr>
          <w:rStyle w:val="a3"/>
          <w:rFonts w:cs="TH Sarabun New"/>
          <w:noProof/>
          <w:szCs w:val="32"/>
        </w:rPr>
        <w:t>Bilateral blurred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0</w:t>
      </w:r>
    </w:p>
    <w:p w14:paraId="7C5A33EE" w14:textId="2258F6D1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6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เปรียบเทียบภาพปกติและภาพ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6 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เปรียบเทียบภาพปกติและภาพ </w:t>
      </w:r>
      <w:r w:rsidR="00AA6B22" w:rsidRPr="006D7E1F">
        <w:rPr>
          <w:rStyle w:val="a3"/>
          <w:rFonts w:cs="TH Sarabun New"/>
          <w:noProof/>
          <w:szCs w:val="32"/>
        </w:rPr>
        <w:t>Box blurred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0</w:t>
      </w:r>
    </w:p>
    <w:p w14:paraId="4E71EC12" w14:textId="605464CB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7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เปรียบเทียบภาพปกติและภาพ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7 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เปรียบเทียบภาพปกติและภาพ </w:t>
      </w:r>
      <w:r w:rsidR="00AA6B22" w:rsidRPr="006D7E1F">
        <w:rPr>
          <w:rStyle w:val="a3"/>
          <w:rFonts w:cs="TH Sarabun New"/>
          <w:noProof/>
          <w:szCs w:val="32"/>
        </w:rPr>
        <w:t>Radial blurred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1</w:t>
      </w:r>
    </w:p>
    <w:p w14:paraId="0B625AF0" w14:textId="66CC69C2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8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เปรียบเทียบภาพปกติและภาพ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8 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เปรียบเทียบภาพปกติและภาพ </w:t>
      </w:r>
      <w:r w:rsidR="00AA6B22" w:rsidRPr="006D7E1F">
        <w:rPr>
          <w:rStyle w:val="a3"/>
          <w:rFonts w:cs="TH Sarabun New"/>
          <w:noProof/>
          <w:szCs w:val="32"/>
        </w:rPr>
        <w:t>Vector blurred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1</w:t>
      </w:r>
    </w:p>
    <w:p w14:paraId="705BB810" w14:textId="05B27DFE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9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เปรียบเทียบภาพปกติและภาพ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9 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เปรียบเทียบภาพปกติและภาพ </w:t>
      </w:r>
      <w:r w:rsidR="00AA6B22" w:rsidRPr="006D7E1F">
        <w:rPr>
          <w:rStyle w:val="a3"/>
          <w:rFonts w:cs="TH Sarabun New"/>
          <w:noProof/>
          <w:szCs w:val="32"/>
        </w:rPr>
        <w:t>Directional blurred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1</w:t>
      </w:r>
    </w:p>
    <w:p w14:paraId="444425BF" w14:textId="68C8EC15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10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เปรียบเทียบภาพปกติและภาพ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10 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เปรียบเทียบภาพปกติและภาพ </w:t>
      </w:r>
      <w:r w:rsidR="00AA6B22" w:rsidRPr="006D7E1F">
        <w:rPr>
          <w:rStyle w:val="a3"/>
          <w:rFonts w:cs="TH Sarabun New"/>
          <w:noProof/>
          <w:szCs w:val="32"/>
        </w:rPr>
        <w:t>Gaussian blurred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2</w:t>
      </w:r>
    </w:p>
    <w:p w14:paraId="1C12D081" w14:textId="5B4BDF52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11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เปรียบเทียบภาพปกติและภาพ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11 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เปรียบเทียบภาพปกติและภาพ </w:t>
      </w:r>
      <w:r w:rsidR="00AA6B22" w:rsidRPr="006D7E1F">
        <w:rPr>
          <w:rStyle w:val="a3"/>
          <w:rFonts w:cs="TH Sarabun New"/>
          <w:noProof/>
          <w:szCs w:val="32"/>
        </w:rPr>
        <w:t>Motion blurred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2</w:t>
      </w:r>
    </w:p>
    <w:p w14:paraId="48F623A4" w14:textId="4CBDBF59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12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เปรียบเทียบภาพปกติและภาพ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>1</w:t>
      </w:r>
      <w:r w:rsidR="00AA6B22" w:rsidRPr="006D7E1F">
        <w:rPr>
          <w:rStyle w:val="a3"/>
          <w:rFonts w:cs="TH Sarabun New"/>
          <w:noProof/>
          <w:szCs w:val="32"/>
          <w:cs/>
        </w:rPr>
        <w:t>2</w:t>
      </w:r>
      <w:r w:rsidR="00AA6B22" w:rsidRPr="006D7E1F">
        <w:rPr>
          <w:rStyle w:val="a3"/>
          <w:rFonts w:cs="TH Sarabun New"/>
          <w:noProof/>
          <w:szCs w:val="32"/>
        </w:rPr>
        <w:t xml:space="preserve"> 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เปรียบเทียบภาพปกติและภาพ </w:t>
      </w:r>
      <w:r w:rsidR="00AA6B22" w:rsidRPr="006D7E1F">
        <w:rPr>
          <w:rStyle w:val="a3"/>
          <w:rFonts w:cs="TH Sarabun New"/>
          <w:noProof/>
          <w:szCs w:val="32"/>
        </w:rPr>
        <w:t>Median blurred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2</w:t>
      </w:r>
    </w:p>
    <w:p w14:paraId="7C618CEE" w14:textId="29005E9B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13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ผลการทดลองที่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>1</w:t>
      </w:r>
      <w:r w:rsidR="00AA6B22" w:rsidRPr="006D7E1F">
        <w:rPr>
          <w:rStyle w:val="a3"/>
          <w:rFonts w:cs="TH Sarabun New"/>
          <w:noProof/>
          <w:szCs w:val="32"/>
          <w:cs/>
        </w:rPr>
        <w:t>3</w:t>
      </w:r>
      <w:r w:rsidR="00AA6B22" w:rsidRPr="006D7E1F">
        <w:rPr>
          <w:rStyle w:val="a3"/>
          <w:rFonts w:cs="TH Sarabun New"/>
          <w:noProof/>
          <w:szCs w:val="32"/>
        </w:rPr>
        <w:t xml:space="preserve"> 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ผลการทดลองที่ 4.1 ภาพดิจิทัลเบลอด้วยวิธี </w:t>
      </w:r>
      <w:r w:rsidR="00AA6B22" w:rsidRPr="006D7E1F">
        <w:rPr>
          <w:rStyle w:val="a3"/>
          <w:rFonts w:cs="TH Sarabun New"/>
          <w:noProof/>
          <w:szCs w:val="32"/>
        </w:rPr>
        <w:t>Box Blur 3 × 3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5</w:t>
      </w:r>
    </w:p>
    <w:p w14:paraId="53DB67D8" w14:textId="237BD696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14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ผลการทดลองที่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14 </w:t>
      </w:r>
      <w:r w:rsidR="00AA6B22" w:rsidRPr="006D7E1F">
        <w:rPr>
          <w:rStyle w:val="a3"/>
          <w:rFonts w:cs="TH Sarabun New"/>
          <w:noProof/>
          <w:szCs w:val="32"/>
          <w:cs/>
        </w:rPr>
        <w:t>ผลการทดลองที่ 4.</w:t>
      </w:r>
      <w:r w:rsidR="00AA6B22" w:rsidRPr="006D7E1F">
        <w:rPr>
          <w:rStyle w:val="a3"/>
          <w:rFonts w:cs="TH Sarabun New"/>
          <w:noProof/>
          <w:szCs w:val="32"/>
        </w:rPr>
        <w:t>2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 ภาพดิจิทัลเบลอด้วยวิธี </w:t>
      </w:r>
      <w:r w:rsidR="00AA6B22" w:rsidRPr="006D7E1F">
        <w:rPr>
          <w:rStyle w:val="a3"/>
          <w:rFonts w:cs="TH Sarabun New"/>
          <w:noProof/>
          <w:szCs w:val="32"/>
        </w:rPr>
        <w:t>Motion Blur 3 × 3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5</w:t>
      </w:r>
    </w:p>
    <w:p w14:paraId="7B977D3F" w14:textId="26CD9905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cs="TH Sarabun New"/>
          <w:noProof/>
          <w:szCs w:val="3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15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ผลการทดลองที่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15 </w:t>
      </w:r>
      <w:r w:rsidR="00AA6B22" w:rsidRPr="006D7E1F">
        <w:rPr>
          <w:rStyle w:val="a3"/>
          <w:rFonts w:cs="TH Sarabun New"/>
          <w:noProof/>
          <w:szCs w:val="32"/>
          <w:cs/>
        </w:rPr>
        <w:t>ผลการทดลองที่ 4.</w:t>
      </w:r>
      <w:r w:rsidR="00AA6B22" w:rsidRPr="006D7E1F">
        <w:rPr>
          <w:rStyle w:val="a3"/>
          <w:rFonts w:cs="TH Sarabun New"/>
          <w:noProof/>
          <w:szCs w:val="32"/>
        </w:rPr>
        <w:t>3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 ภาพดิจิทัลเบลอด้วยวิธี </w:t>
      </w:r>
      <w:r w:rsidR="00AA6B22" w:rsidRPr="006D7E1F">
        <w:rPr>
          <w:rStyle w:val="a3"/>
          <w:rFonts w:cs="TH Sarabun New"/>
          <w:noProof/>
          <w:szCs w:val="32"/>
        </w:rPr>
        <w:t>Gaussian Blur 3 × 3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F37121">
        <w:rPr>
          <w:rStyle w:val="a3"/>
          <w:rFonts w:cs="TH Sarabun New" w:hint="cs"/>
          <w:noProof/>
          <w:webHidden/>
          <w:szCs w:val="32"/>
          <w:cs/>
        </w:rPr>
        <w:t>16</w:t>
      </w:r>
    </w:p>
    <w:p w14:paraId="7DACD0A5" w14:textId="552225E1" w:rsidR="00AA6B22" w:rsidRPr="006D7E1F" w:rsidRDefault="006D7E1F">
      <w:pPr>
        <w:pStyle w:val="11"/>
        <w:tabs>
          <w:tab w:val="right" w:leader="dot" w:pos="9278"/>
        </w:tabs>
        <w:rPr>
          <w:rStyle w:val="a3"/>
          <w:rFonts w:asciiTheme="minorHAnsi" w:hAnsiTheme="minorHAnsi"/>
          <w:noProof/>
          <w:sz w:val="22"/>
          <w:lang w:eastAsia="en-US"/>
        </w:rPr>
      </w:pPr>
      <w:r>
        <w:rPr>
          <w:rFonts w:cs="TH Sarabun New"/>
          <w:noProof/>
          <w:szCs w:val="32"/>
          <w:cs/>
        </w:rPr>
        <w:fldChar w:fldCharType="end"/>
      </w:r>
      <w:r>
        <w:rPr>
          <w:rFonts w:cs="TH Sarabun New"/>
          <w:noProof/>
          <w:szCs w:val="32"/>
          <w:cs/>
        </w:rPr>
        <w:fldChar w:fldCharType="begin"/>
      </w:r>
      <w:r>
        <w:rPr>
          <w:rFonts w:cs="TH Sarabun New"/>
          <w:noProof/>
          <w:szCs w:val="32"/>
        </w:rPr>
        <w:instrText xml:space="preserve">HYPERLINK  \l </w:instrText>
      </w:r>
      <w:r>
        <w:rPr>
          <w:rFonts w:cs="TH Sarabun New"/>
          <w:noProof/>
          <w:szCs w:val="32"/>
          <w:cs/>
        </w:rPr>
        <w:instrText>"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ภาพที่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16</w:instrText>
      </w:r>
      <w:r>
        <w:rPr>
          <w:rFonts w:cs="TH Sarabun New"/>
          <w:noProof/>
          <w:szCs w:val="32"/>
        </w:rPr>
        <w:instrText>_</w:instrText>
      </w:r>
      <w:r>
        <w:rPr>
          <w:rFonts w:cs="TH Sarabun New"/>
          <w:noProof/>
          <w:szCs w:val="32"/>
          <w:cs/>
        </w:rPr>
        <w:instrText>ผลการทดลองที่"</w:instrText>
      </w:r>
      <w:r>
        <w:rPr>
          <w:rFonts w:cs="TH Sarabun New"/>
          <w:noProof/>
          <w:szCs w:val="32"/>
          <w:cs/>
        </w:rPr>
      </w:r>
      <w:r>
        <w:rPr>
          <w:rFonts w:cs="TH Sarabun New"/>
          <w:noProof/>
          <w:szCs w:val="32"/>
          <w:cs/>
        </w:rPr>
        <w:fldChar w:fldCharType="separate"/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ภาพที่ </w:t>
      </w:r>
      <w:r w:rsidR="00AA6B22" w:rsidRPr="006D7E1F">
        <w:rPr>
          <w:rStyle w:val="a3"/>
          <w:rFonts w:cs="TH Sarabun New"/>
          <w:noProof/>
          <w:szCs w:val="32"/>
        </w:rPr>
        <w:t xml:space="preserve">16 </w:t>
      </w:r>
      <w:r w:rsidR="00AA6B22" w:rsidRPr="006D7E1F">
        <w:rPr>
          <w:rStyle w:val="a3"/>
          <w:rFonts w:cs="TH Sarabun New"/>
          <w:noProof/>
          <w:szCs w:val="32"/>
          <w:cs/>
        </w:rPr>
        <w:t>ผลการทดลองที่ 4.</w:t>
      </w:r>
      <w:r w:rsidR="00AA6B22" w:rsidRPr="006D7E1F">
        <w:rPr>
          <w:rStyle w:val="a3"/>
          <w:rFonts w:cs="TH Sarabun New"/>
          <w:noProof/>
          <w:szCs w:val="32"/>
        </w:rPr>
        <w:t>4</w:t>
      </w:r>
      <w:r w:rsidR="00AA6B22" w:rsidRPr="006D7E1F">
        <w:rPr>
          <w:rStyle w:val="a3"/>
          <w:rFonts w:cs="TH Sarabun New"/>
          <w:noProof/>
          <w:szCs w:val="32"/>
          <w:cs/>
        </w:rPr>
        <w:t xml:space="preserve"> ภาพดิจิทัลเบลอด้วยวิธี </w:t>
      </w:r>
      <w:r w:rsidR="00AA6B22" w:rsidRPr="006D7E1F">
        <w:rPr>
          <w:rStyle w:val="a3"/>
          <w:rFonts w:cs="TH Sarabun New"/>
          <w:noProof/>
          <w:szCs w:val="32"/>
        </w:rPr>
        <w:t>Median Blur 3 × 3</w:t>
      </w:r>
      <w:r w:rsidR="00AA6B22" w:rsidRPr="006D7E1F">
        <w:rPr>
          <w:rStyle w:val="a3"/>
          <w:rFonts w:cs="TH Sarabun New"/>
          <w:noProof/>
          <w:webHidden/>
          <w:szCs w:val="32"/>
        </w:rPr>
        <w:tab/>
      </w:r>
      <w:r w:rsidR="00AA6B22" w:rsidRPr="006D7E1F">
        <w:rPr>
          <w:rStyle w:val="a3"/>
          <w:rFonts w:cs="TH Sarabun New"/>
          <w:noProof/>
          <w:webHidden/>
          <w:szCs w:val="32"/>
        </w:rPr>
        <w:fldChar w:fldCharType="begin"/>
      </w:r>
      <w:r w:rsidR="00AA6B22" w:rsidRPr="006D7E1F">
        <w:rPr>
          <w:rStyle w:val="a3"/>
          <w:rFonts w:cs="TH Sarabun New"/>
          <w:noProof/>
          <w:webHidden/>
          <w:szCs w:val="32"/>
        </w:rPr>
        <w:instrText xml:space="preserve"> PAGEREF _Toc141746122 \h </w:instrText>
      </w:r>
      <w:r w:rsidR="00AA6B22" w:rsidRPr="006D7E1F">
        <w:rPr>
          <w:rStyle w:val="a3"/>
          <w:rFonts w:cs="TH Sarabun New"/>
          <w:noProof/>
          <w:webHidden/>
          <w:szCs w:val="32"/>
        </w:rPr>
      </w:r>
      <w:r w:rsidR="00AA6B22" w:rsidRPr="006D7E1F">
        <w:rPr>
          <w:rStyle w:val="a3"/>
          <w:rFonts w:cs="TH Sarabun New"/>
          <w:noProof/>
          <w:webHidden/>
          <w:szCs w:val="32"/>
        </w:rPr>
        <w:fldChar w:fldCharType="separate"/>
      </w:r>
      <w:r w:rsidR="00841445">
        <w:rPr>
          <w:rStyle w:val="a3"/>
          <w:rFonts w:cs="TH Sarabun New"/>
          <w:noProof/>
          <w:webHidden/>
          <w:szCs w:val="32"/>
          <w:cs/>
        </w:rPr>
        <w:t>16</w:t>
      </w:r>
      <w:r w:rsidR="00AA6B22" w:rsidRPr="006D7E1F">
        <w:rPr>
          <w:rStyle w:val="a3"/>
          <w:rFonts w:cs="TH Sarabun New"/>
          <w:noProof/>
          <w:webHidden/>
          <w:szCs w:val="32"/>
        </w:rPr>
        <w:fldChar w:fldCharType="end"/>
      </w:r>
    </w:p>
    <w:p w14:paraId="1DFCC2E1" w14:textId="75990F3C" w:rsidR="00AA6B22" w:rsidRPr="00AA6B22" w:rsidRDefault="006D7E1F">
      <w:pPr>
        <w:spacing w:after="160" w:line="259" w:lineRule="auto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fldChar w:fldCharType="end"/>
      </w:r>
      <w:r w:rsidR="00AA6B22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  <w:r w:rsidR="00AA6B22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br w:type="page"/>
      </w:r>
    </w:p>
    <w:p w14:paraId="6E66427F" w14:textId="77777777" w:rsidR="00E77BE6" w:rsidRPr="00302011" w:rsidRDefault="00E77BE6" w:rsidP="00302011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sectPr w:rsidR="00E77BE6" w:rsidRPr="00302011" w:rsidSect="00E77BE6">
          <w:headerReference w:type="default" r:id="rId9"/>
          <w:pgSz w:w="12240" w:h="15840"/>
          <w:pgMar w:top="1152" w:right="1152" w:bottom="1152" w:left="1800" w:header="720" w:footer="720" w:gutter="0"/>
          <w:pgNumType w:fmt="thaiLetters" w:start="1"/>
          <w:cols w:space="720"/>
          <w:docGrid w:linePitch="360"/>
        </w:sectPr>
      </w:pPr>
    </w:p>
    <w:bookmarkStart w:id="10" w:name="_บทที่_1"/>
    <w:bookmarkStart w:id="11" w:name="_Toc141745649"/>
    <w:bookmarkStart w:id="12" w:name="_Toc141746458"/>
    <w:bookmarkEnd w:id="10"/>
    <w:p w14:paraId="3B5F9A48" w14:textId="50D658F0" w:rsidR="00AD6CE9" w:rsidRPr="002506D7" w:rsidRDefault="002506D7" w:rsidP="00AD6CE9">
      <w:pPr>
        <w:pStyle w:val="1"/>
        <w:spacing w:before="0"/>
        <w:jc w:val="center"/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6"/>
          <w:szCs w:val="36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สารบัญ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separate"/>
      </w:r>
      <w:r w:rsidR="00AD6CE9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บทที่ 1</w:t>
      </w:r>
      <w:bookmarkEnd w:id="11"/>
      <w:bookmarkEnd w:id="12"/>
      <w:r w:rsidR="00AD6CE9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 xml:space="preserve"> </w:t>
      </w:r>
    </w:p>
    <w:p w14:paraId="26B05159" w14:textId="66D65C6F" w:rsidR="00AD6CE9" w:rsidRPr="002506D7" w:rsidRDefault="00AD6CE9" w:rsidP="00AD6CE9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bookmarkStart w:id="13" w:name="_Toc141745650"/>
      <w:bookmarkStart w:id="14" w:name="_Toc141746459"/>
      <w:r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บทนำ</w:t>
      </w:r>
      <w:bookmarkEnd w:id="13"/>
      <w:bookmarkEnd w:id="14"/>
      <w:r w:rsidR="002506D7"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</w:p>
    <w:p w14:paraId="25CF864B" w14:textId="68F0E15F" w:rsidR="00AD6CE9" w:rsidRDefault="00AD6CE9" w:rsidP="00AD6CE9">
      <w:pPr>
        <w:jc w:val="center"/>
        <w:rPr>
          <w:lang w:eastAsia="ja-JP"/>
        </w:rPr>
      </w:pPr>
    </w:p>
    <w:bookmarkStart w:id="15" w:name="_Toc141745651"/>
    <w:bookmarkStart w:id="16" w:name="_Toc141746460"/>
    <w:p w14:paraId="0251E039" w14:textId="787A8783" w:rsidR="00AD6CE9" w:rsidRPr="002506D7" w:rsidRDefault="002506D7" w:rsidP="0041650C">
      <w:pPr>
        <w:pStyle w:val="2"/>
        <w:spacing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HYPERLINK 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1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AD6CE9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1.1 ที่มาและความสำคัญ</w:t>
      </w:r>
      <w:bookmarkEnd w:id="15"/>
      <w:bookmarkEnd w:id="16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5967CDBB" w14:textId="0CA0FB30" w:rsidR="00AD6CE9" w:rsidRDefault="00AD6CE9" w:rsidP="000248B8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  <w:r>
        <w:rPr>
          <w:rFonts w:ascii="TH Sarabun New" w:hAnsi="TH Sarabun New" w:cs="TH Sarabun New"/>
          <w:cs/>
          <w:lang w:eastAsia="ja-JP"/>
        </w:rPr>
        <w:tab/>
      </w:r>
      <w:r w:rsidRPr="000248B8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ภายถ่ายเป็นข้อมูลหรือหลักฐานที่สำคัญมาตั้งแต่อดีต ที่ช่วยบันทึกเรื่องราวหรือเหตุการณ์ต่าง ๆ </w:t>
      </w:r>
      <w:r w:rsidR="00BF112F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         </w:t>
      </w:r>
      <w:r w:rsidRPr="000248B8">
        <w:rPr>
          <w:rFonts w:ascii="TH Sarabun New" w:hAnsi="TH Sarabun New" w:cs="TH Sarabun New" w:hint="cs"/>
          <w:sz w:val="24"/>
          <w:szCs w:val="32"/>
          <w:cs/>
          <w:lang w:eastAsia="ja-JP"/>
        </w:rPr>
        <w:t>ที่เกิดขึ้น ช่วยให้ผู้ที่ไม่</w:t>
      </w:r>
      <w:r w:rsidR="000248B8">
        <w:rPr>
          <w:rFonts w:ascii="TH Sarabun New" w:hAnsi="TH Sarabun New" w:cs="TH Sarabun New" w:hint="cs"/>
          <w:sz w:val="24"/>
          <w:szCs w:val="32"/>
          <w:cs/>
          <w:lang w:eastAsia="ja-JP"/>
        </w:rPr>
        <w:t>ได้อยู่</w:t>
      </w:r>
      <w:r w:rsidRPr="000248B8">
        <w:rPr>
          <w:rFonts w:ascii="TH Sarabun New" w:hAnsi="TH Sarabun New" w:cs="TH Sarabun New" w:hint="cs"/>
          <w:sz w:val="24"/>
          <w:szCs w:val="32"/>
          <w:cs/>
          <w:lang w:eastAsia="ja-JP"/>
        </w:rPr>
        <w:t>เห็นเหตุการณ์จริงสามารถ</w:t>
      </w:r>
      <w:r w:rsidR="000248B8">
        <w:rPr>
          <w:rFonts w:ascii="TH Sarabun New" w:hAnsi="TH Sarabun New" w:cs="TH Sarabun New" w:hint="cs"/>
          <w:sz w:val="24"/>
          <w:szCs w:val="32"/>
          <w:cs/>
          <w:lang w:eastAsia="ja-JP"/>
        </w:rPr>
        <w:t>เห็นเหตุการณ์ได้จากรูปภาพ และรูปภาพยังช่วยเก็บบันทึกความทรงจำ ทำให้เป็นที่นิยมอย่างมากสำหรับผู้คนในทุกยุคสมัย</w:t>
      </w:r>
    </w:p>
    <w:p w14:paraId="6EC0B307" w14:textId="22B131AB" w:rsidR="000248B8" w:rsidRDefault="000248B8" w:rsidP="000248B8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  <w:r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ภาพถ่ายมีการวิวัฒนาการผสมผสานกับเทคโนโลยีในยุคปัจจุบัน เกิดเป็นภาพถ่ายดิจิทัลที่สามารถเก็บบันทึกลงในเครื่องมืออิเล็กทรอนิกส์ เช่น โทรศัพท์มือถือ แท็บเล็ต คอมพิวเตอร์ ฯลฯ ซึ่งอำนวยความสะดวกมากกว่าภาพถ่ายฟิล์มซึ่งหากเก็บรักษาไม่ดีก็อาจสูญหายได้ง่าย หรือเมื่อเวลาผ่านไปเป็นระยะเวลานานแผ่นฟิล์มก็อาจจะหมดอายุและทำให้เนื้อหาของภาพ เช่น สี ผิดเพี้ยนไปจากเดิม แต่สำหรับภายถ่ายดิจิทัลสามารถเก็บรักษา</w:t>
      </w:r>
      <w:r w:rsidR="001228BC">
        <w:rPr>
          <w:rFonts w:ascii="TH Sarabun New" w:hAnsi="TH Sarabun New" w:cs="TH Sarabun New" w:hint="cs"/>
          <w:sz w:val="24"/>
          <w:szCs w:val="32"/>
          <w:cs/>
          <w:lang w:eastAsia="ja-JP"/>
        </w:rPr>
        <w:t>ในรูปแบบข้อมูลดิจิทัลโดยไม่จำกัดเวลา สามารถเรียกใช้งานเมื่อไหร่ก็ได้ และข้อมูลมีโอกาสสูญหายน้อยมาก ๆ</w:t>
      </w:r>
    </w:p>
    <w:p w14:paraId="47D086AF" w14:textId="171ACA82" w:rsidR="001228BC" w:rsidRDefault="001228BC" w:rsidP="000248B8">
      <w:pPr>
        <w:jc w:val="thaiDistribute"/>
        <w:rPr>
          <w:rFonts w:ascii="TH Sarabun New" w:hAnsi="TH Sarabun New" w:cs="TH Sarabun New" w:hint="cs"/>
          <w:sz w:val="24"/>
          <w:szCs w:val="32"/>
          <w:cs/>
          <w:lang w:eastAsia="ja-JP"/>
        </w:rPr>
      </w:pPr>
      <w:r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ในปัจจุบันนี้เองผู้คนนิยมส่งข้อ</w:t>
      </w:r>
      <w:r w:rsidR="001A01EA">
        <w:rPr>
          <w:rFonts w:ascii="TH Sarabun New" w:hAnsi="TH Sarabun New" w:cs="TH Sarabun New" w:hint="cs"/>
          <w:sz w:val="24"/>
          <w:szCs w:val="32"/>
          <w:cs/>
          <w:lang w:eastAsia="ja-JP"/>
        </w:rPr>
        <w:t>มูล</w:t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ผ่านแอปพลิเคชันสื่อออนไลน์ต่าง ๆ เช่น ไลน์ เฟซบุ๊ก ฯลฯ ทั้ง</w:t>
      </w:r>
      <w:r w:rsidR="00BF112F">
        <w:rPr>
          <w:rFonts w:ascii="TH Sarabun New" w:hAnsi="TH Sarabun New" w:cs="TH Sarabun New" w:hint="cs"/>
          <w:sz w:val="24"/>
          <w:szCs w:val="32"/>
          <w:cs/>
          <w:lang w:eastAsia="ja-JP"/>
        </w:rPr>
        <w:t>รูปแบบ</w:t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ข้อความที่เป็นตัวหนังสือและรูปภาพ โดยเฉพาะรูปภาพที่ถูกส่งไปยังผู้รับสารจะมีความละเอียดหรือความชัดของภาพลดลง เนื่องจากข้อมูลถูกบีบอัดให้เหมาะสมกับรูปแบบการทำงานของแอปพลิเคชันนั้น ๆ ซึ่งภาพที่ได้จะมีความเบลอ ไม่ชัดเจน </w:t>
      </w:r>
    </w:p>
    <w:p w14:paraId="6447EE77" w14:textId="2CBC10E0" w:rsidR="001228BC" w:rsidRPr="000248B8" w:rsidRDefault="001228BC" w:rsidP="000248B8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  <w:r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คณะผู้จัดทำจึงสนใจศึกษาการลดความเบลอของภาพหรือการเพิ่มความละเอียดของภาพที่เบลอ เพื่อให้เห็นรายละเอียดของภาพที่ชัดเจนขึ้น ด้วยการประยุกต์ใช้จากเมทริกซ์</w:t>
      </w:r>
      <w:r w:rsidR="00BF112F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 รวมไปถึงการศึกษาหลักการทำงานของการลดภาพเบลอด้วยเมทริกซ์ ซึ่งสามารถนำไปต่อยอดและหวังว่าเป็นประโยชน์ต่อผู้ที่สนใจศึกษาไม่มากก็น้อย</w:t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 </w:t>
      </w:r>
    </w:p>
    <w:p w14:paraId="376099DD" w14:textId="2B59F860" w:rsidR="00AD6CE9" w:rsidRDefault="00AD6CE9" w:rsidP="00AD6CE9">
      <w:pPr>
        <w:rPr>
          <w:rFonts w:ascii="TH Sarabun New" w:hAnsi="TH Sarabun New" w:cs="TH Sarabun New"/>
          <w:color w:val="000000" w:themeColor="text1"/>
          <w:lang w:eastAsia="ja-JP"/>
        </w:rPr>
      </w:pPr>
    </w:p>
    <w:bookmarkStart w:id="17" w:name="_Toc141745652"/>
    <w:bookmarkStart w:id="18" w:name="_Toc141746461"/>
    <w:p w14:paraId="16DDD402" w14:textId="06EC47FB" w:rsidR="00AD6CE9" w:rsidRPr="002506D7" w:rsidRDefault="002506D7" w:rsidP="0041650C">
      <w:pPr>
        <w:pStyle w:val="2"/>
        <w:spacing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HYPERLINK 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1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AD6CE9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1.</w:t>
      </w:r>
      <w:r w:rsidR="00AD6CE9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2</w:t>
      </w:r>
      <w:r w:rsidR="00AD6CE9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</w:t>
      </w:r>
      <w:r w:rsidR="00AD6CE9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วัตถุประสงค์ของโครงงาน</w:t>
      </w:r>
      <w:bookmarkEnd w:id="17"/>
      <w:bookmarkEnd w:id="18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1B5BE88D" w14:textId="40BE379D" w:rsidR="00AD6CE9" w:rsidRDefault="00BF112F" w:rsidP="00BF112F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  <w:r w:rsidRPr="00BF112F"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 w:rsidRPr="00BF112F">
        <w:rPr>
          <w:rFonts w:ascii="TH Sarabun New" w:hAnsi="TH Sarabun New" w:cs="TH Sarabun New" w:hint="cs"/>
          <w:sz w:val="24"/>
          <w:szCs w:val="32"/>
          <w:cs/>
          <w:lang w:eastAsia="ja-JP"/>
        </w:rPr>
        <w:t>1.</w:t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2.1</w:t>
      </w:r>
      <w:r w:rsidRPr="00BF112F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 เพื่อ</w:t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ลดความเบลอหรือเพิ่มความละเอียดของภาพโดยการใช้เมทริกซ์</w:t>
      </w:r>
    </w:p>
    <w:p w14:paraId="0F576155" w14:textId="534B706F" w:rsidR="00BF112F" w:rsidRDefault="00302011" w:rsidP="00BF112F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  <w:r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1.2.2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พื่อ</w:t>
      </w:r>
      <w:r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หาข้อจำกัดการลดภาพดิจิทัลเบลอด้วยเมทริกซ์</w:t>
      </w:r>
    </w:p>
    <w:p w14:paraId="5B1ACFBD" w14:textId="77777777" w:rsidR="00BF112F" w:rsidRPr="00BF112F" w:rsidRDefault="00BF112F" w:rsidP="00BF112F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</w:p>
    <w:bookmarkStart w:id="19" w:name="_Toc141745653"/>
    <w:bookmarkStart w:id="20" w:name="_Toc141746462"/>
    <w:p w14:paraId="6A0E2B5E" w14:textId="7428722D" w:rsidR="00AD6CE9" w:rsidRPr="002506D7" w:rsidRDefault="002506D7" w:rsidP="0041650C">
      <w:pPr>
        <w:pStyle w:val="2"/>
        <w:spacing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HYPERLINK 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1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AD6CE9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1.</w:t>
      </w:r>
      <w:r w:rsidR="00AD6CE9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3 ขอบเขตของการศึกษา</w:t>
      </w:r>
      <w:bookmarkEnd w:id="19"/>
      <w:bookmarkEnd w:id="20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5779267F" w14:textId="694C2DE0" w:rsidR="00AD6CE9" w:rsidRPr="00837F7D" w:rsidRDefault="00BF112F" w:rsidP="00837F7D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  <w:r>
        <w:rPr>
          <w:cs/>
          <w:lang w:eastAsia="ja-JP"/>
        </w:rPr>
        <w:tab/>
      </w:r>
      <w:r w:rsidRPr="00837F7D">
        <w:rPr>
          <w:rFonts w:ascii="TH Sarabun New" w:hAnsi="TH Sarabun New" w:cs="TH Sarabun New" w:hint="cs"/>
          <w:sz w:val="24"/>
          <w:szCs w:val="32"/>
          <w:cs/>
          <w:lang w:eastAsia="ja-JP"/>
        </w:rPr>
        <w:t>1.3.1 เนื้อหาคณิตศาสตร์ที่เกี่ยวข้อง</w:t>
      </w:r>
      <w:r w:rsidR="00837F7D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 </w:t>
      </w:r>
      <w:r w:rsidR="00837F7D" w:rsidRPr="00837F7D">
        <w:rPr>
          <w:rFonts w:ascii="TH Sarabun New" w:hAnsi="TH Sarabun New" w:cs="TH Sarabun New"/>
          <w:sz w:val="32"/>
          <w:szCs w:val="32"/>
          <w:lang w:eastAsia="ja-JP"/>
        </w:rPr>
        <w:t>:</w:t>
      </w:r>
      <w:r w:rsidR="00837F7D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 เมทริกซ์</w:t>
      </w:r>
    </w:p>
    <w:p w14:paraId="4F49EBA6" w14:textId="1ADE6356" w:rsidR="00BF112F" w:rsidRPr="00837F7D" w:rsidRDefault="00BF112F" w:rsidP="00837F7D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  <w:r w:rsidRPr="00837F7D"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 w:rsidRPr="00837F7D">
        <w:rPr>
          <w:rFonts w:ascii="TH Sarabun New" w:hAnsi="TH Sarabun New" w:cs="TH Sarabun New" w:hint="cs"/>
          <w:sz w:val="24"/>
          <w:szCs w:val="32"/>
          <w:cs/>
          <w:lang w:eastAsia="ja-JP"/>
        </w:rPr>
        <w:t>1.3.2 ระยะเวลาที่ใช้ในการทำโครงงาน</w:t>
      </w:r>
      <w:r w:rsidR="00837F7D" w:rsidRPr="00837F7D">
        <w:rPr>
          <w:rFonts w:ascii="TH Sarabun New" w:hAnsi="TH Sarabun New" w:cs="TH Sarabun New"/>
          <w:sz w:val="32"/>
          <w:szCs w:val="32"/>
          <w:lang w:eastAsia="ja-JP"/>
        </w:rPr>
        <w:t xml:space="preserve"> :</w:t>
      </w:r>
      <w:r w:rsidR="00837F7D">
        <w:rPr>
          <w:rFonts w:ascii="TH Sarabun New" w:hAnsi="TH Sarabun New" w:cs="TH Sarabun New"/>
          <w:sz w:val="24"/>
          <w:szCs w:val="32"/>
          <w:lang w:eastAsia="ja-JP"/>
        </w:rPr>
        <w:t xml:space="preserve"> </w:t>
      </w:r>
      <w:r w:rsidR="00837F7D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15 กรกฎาคม 2566 </w:t>
      </w:r>
      <w:r w:rsidR="00837F7D">
        <w:rPr>
          <w:rFonts w:ascii="TH Sarabun New" w:hAnsi="TH Sarabun New" w:cs="TH Sarabun New"/>
          <w:sz w:val="24"/>
          <w:szCs w:val="32"/>
          <w:cs/>
          <w:lang w:eastAsia="ja-JP"/>
        </w:rPr>
        <w:t>–</w:t>
      </w:r>
      <w:r w:rsidR="00837F7D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 30 กรกฎาคม 2566</w:t>
      </w:r>
      <w:r w:rsidR="00837F7D"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</w:p>
    <w:p w14:paraId="33676FD8" w14:textId="424AF8F8" w:rsidR="00BF112F" w:rsidRDefault="00BF112F" w:rsidP="00837F7D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  <w:r w:rsidRPr="00837F7D"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 w:rsidRPr="00837F7D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1.3.4 </w:t>
      </w:r>
      <w:r w:rsidR="00837F7D" w:rsidRPr="00837F7D">
        <w:rPr>
          <w:rFonts w:ascii="TH Sarabun New" w:hAnsi="TH Sarabun New" w:cs="TH Sarabun New" w:hint="cs"/>
          <w:sz w:val="24"/>
          <w:szCs w:val="32"/>
          <w:cs/>
          <w:lang w:eastAsia="ja-JP"/>
        </w:rPr>
        <w:t>ตัวแปรที่เกี่ยวข้อง</w:t>
      </w:r>
    </w:p>
    <w:p w14:paraId="24808228" w14:textId="1660262D" w:rsidR="00837F7D" w:rsidRPr="002D5E65" w:rsidRDefault="00837F7D" w:rsidP="00837F7D">
      <w:pPr>
        <w:jc w:val="thaiDistribute"/>
        <w:rPr>
          <w:rFonts w:ascii="TH Sarabun New" w:hAnsi="TH Sarabun New" w:cs="TH Sarabun New"/>
          <w:sz w:val="32"/>
          <w:szCs w:val="32"/>
          <w:cs/>
          <w:lang w:eastAsia="ja-JP"/>
        </w:rPr>
      </w:pPr>
      <w:r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- ตัวแปรต้น</w:t>
      </w:r>
      <w:r w:rsidRPr="00837F7D">
        <w:rPr>
          <w:rFonts w:ascii="TH Sarabun New" w:hAnsi="TH Sarabun New" w:cs="TH Sarabun New"/>
          <w:sz w:val="32"/>
          <w:szCs w:val="32"/>
          <w:lang w:eastAsia="ja-JP"/>
        </w:rPr>
        <w:t xml:space="preserve"> :</w:t>
      </w:r>
      <w:r>
        <w:rPr>
          <w:rFonts w:ascii="TH Sarabun New" w:hAnsi="TH Sarabun New" w:cs="TH Sarabun New"/>
          <w:sz w:val="24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รู</w:t>
      </w:r>
      <w:r w:rsidRP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>ปแบบ</w:t>
      </w:r>
      <w:r w:rsid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>หรือลักษณะ</w:t>
      </w:r>
      <w:r w:rsidRP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>การเบลอของภาพ</w:t>
      </w:r>
    </w:p>
    <w:p w14:paraId="169A7C82" w14:textId="57BD5F04" w:rsidR="00837F7D" w:rsidRPr="002D5E65" w:rsidRDefault="00837F7D" w:rsidP="00837F7D">
      <w:pPr>
        <w:jc w:val="thaiDistribute"/>
        <w:rPr>
          <w:rFonts w:ascii="TH Sarabun New" w:hAnsi="TH Sarabun New" w:cs="TH Sarabun New"/>
          <w:sz w:val="32"/>
          <w:szCs w:val="32"/>
          <w:cs/>
          <w:lang w:eastAsia="ja-JP"/>
        </w:rPr>
      </w:pPr>
      <w:r w:rsidRPr="002D5E65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Pr="002D5E65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P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>- ตัวแปรควบคุม</w:t>
      </w:r>
      <w:r w:rsidRPr="002D5E65">
        <w:rPr>
          <w:rFonts w:ascii="TH Sarabun New" w:hAnsi="TH Sarabun New" w:cs="TH Sarabun New"/>
          <w:sz w:val="32"/>
          <w:szCs w:val="32"/>
          <w:lang w:eastAsia="ja-JP"/>
        </w:rPr>
        <w:t xml:space="preserve"> :</w:t>
      </w:r>
      <w:r w:rsidRP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>โปรแกรม</w:t>
      </w:r>
      <w:r w:rsidRP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>ท</w:t>
      </w:r>
      <w:r w:rsid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>ี่</w:t>
      </w:r>
      <w:r w:rsidR="00F91DFD">
        <w:rPr>
          <w:rFonts w:ascii="TH Sarabun New" w:hAnsi="TH Sarabun New" w:cs="TH Sarabun New" w:hint="cs"/>
          <w:sz w:val="32"/>
          <w:szCs w:val="32"/>
          <w:cs/>
          <w:lang w:eastAsia="ja-JP"/>
        </w:rPr>
        <w:t>นำมาคำนวณ และ</w:t>
      </w:r>
      <w:r w:rsid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>ใช้รูปภาพเดียวกัน</w:t>
      </w:r>
    </w:p>
    <w:p w14:paraId="435C3372" w14:textId="3C82095F" w:rsidR="00837F7D" w:rsidRPr="002D5E65" w:rsidRDefault="00837F7D" w:rsidP="00837F7D">
      <w:pPr>
        <w:jc w:val="thaiDistribute"/>
        <w:rPr>
          <w:rFonts w:ascii="TH Sarabun New" w:hAnsi="TH Sarabun New" w:cs="TH Sarabun New" w:hint="cs"/>
          <w:sz w:val="32"/>
          <w:szCs w:val="32"/>
          <w:cs/>
          <w:lang w:eastAsia="ja-JP"/>
        </w:rPr>
      </w:pPr>
      <w:r w:rsidRPr="002D5E65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Pr="002D5E65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P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>- ตัวแปรตาม</w:t>
      </w:r>
      <w:r w:rsidRPr="002D5E65">
        <w:rPr>
          <w:rFonts w:ascii="TH Sarabun New" w:hAnsi="TH Sarabun New" w:cs="TH Sarabun New"/>
          <w:sz w:val="32"/>
          <w:szCs w:val="32"/>
          <w:lang w:eastAsia="ja-JP"/>
        </w:rPr>
        <w:t xml:space="preserve"> :</w:t>
      </w:r>
      <w:r w:rsidR="002D5E65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ภาพที่</w:t>
      </w:r>
      <w:r w:rsidR="00F91DFD">
        <w:rPr>
          <w:rFonts w:ascii="TH Sarabun New" w:hAnsi="TH Sarabun New" w:cs="TH Sarabun New" w:hint="cs"/>
          <w:sz w:val="32"/>
          <w:szCs w:val="32"/>
          <w:cs/>
          <w:lang w:eastAsia="ja-JP"/>
        </w:rPr>
        <w:t>ลดการเบลอแล้ว</w:t>
      </w:r>
    </w:p>
    <w:bookmarkStart w:id="21" w:name="_Toc141745654"/>
    <w:bookmarkStart w:id="22" w:name="_Toc141746463"/>
    <w:p w14:paraId="1F7C1799" w14:textId="7736B07C" w:rsidR="00AD6CE9" w:rsidRPr="002506D7" w:rsidRDefault="002506D7" w:rsidP="0041650C">
      <w:pPr>
        <w:pStyle w:val="2"/>
        <w:spacing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HYPERLINK 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1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AD6CE9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1.</w:t>
      </w:r>
      <w:r w:rsidR="00AD6CE9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4 ประโยชน์ที่คาดว่าจะได้รับ</w:t>
      </w:r>
      <w:bookmarkEnd w:id="21"/>
      <w:bookmarkEnd w:id="22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121518C5" w14:textId="3BB28229" w:rsidR="00AD6CE9" w:rsidRDefault="002D5E65" w:rsidP="002D5E65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  <w:r>
        <w:rPr>
          <w:rFonts w:ascii="TH Sarabun New" w:hAnsi="TH Sarabun New" w:cs="TH Sarabun New"/>
          <w:sz w:val="24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สามารถนำ</w:t>
      </w:r>
      <w:r w:rsidR="00163412">
        <w:rPr>
          <w:rFonts w:ascii="TH Sarabun New" w:hAnsi="TH Sarabun New" w:cs="TH Sarabun New" w:hint="cs"/>
          <w:sz w:val="24"/>
          <w:szCs w:val="32"/>
          <w:cs/>
          <w:lang w:eastAsia="ja-JP"/>
        </w:rPr>
        <w:t xml:space="preserve">ความรู้ทางคณิตศาสตร์ในเรื่อง เมทริกซ์ </w:t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ไป</w:t>
      </w:r>
      <w:r w:rsidR="00163412">
        <w:rPr>
          <w:rFonts w:ascii="TH Sarabun New" w:hAnsi="TH Sarabun New" w:cs="TH Sarabun New" w:hint="cs"/>
          <w:sz w:val="24"/>
          <w:szCs w:val="32"/>
          <w:cs/>
          <w:lang w:eastAsia="ja-JP"/>
        </w:rPr>
        <w:t>ประยุกต์ใช้ในทางเทคโนโลยี สำหรับการ</w:t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ปรับความละเอียดของรูปภาพให้ชัดขึ้นเพื่อนำ</w:t>
      </w:r>
      <w:r w:rsidR="001F63C4">
        <w:rPr>
          <w:rFonts w:ascii="TH Sarabun New" w:hAnsi="TH Sarabun New" w:cs="TH Sarabun New" w:hint="cs"/>
          <w:sz w:val="24"/>
          <w:szCs w:val="32"/>
          <w:cs/>
          <w:lang w:eastAsia="ja-JP"/>
        </w:rPr>
        <w:t>รูปภาพนั้น</w:t>
      </w:r>
      <w:r>
        <w:rPr>
          <w:rFonts w:ascii="TH Sarabun New" w:hAnsi="TH Sarabun New" w:cs="TH Sarabun New" w:hint="cs"/>
          <w:sz w:val="24"/>
          <w:szCs w:val="32"/>
          <w:cs/>
          <w:lang w:eastAsia="ja-JP"/>
        </w:rPr>
        <w:t>ไปใช้ประโยชน์</w:t>
      </w:r>
      <w:r w:rsidR="001F63C4">
        <w:rPr>
          <w:rFonts w:ascii="TH Sarabun New" w:hAnsi="TH Sarabun New" w:cs="TH Sarabun New" w:hint="cs"/>
          <w:sz w:val="24"/>
          <w:szCs w:val="32"/>
          <w:cs/>
          <w:lang w:eastAsia="ja-JP"/>
        </w:rPr>
        <w:t>ต่อไป</w:t>
      </w:r>
    </w:p>
    <w:p w14:paraId="2400435A" w14:textId="77777777" w:rsidR="002D5E65" w:rsidRPr="002D5E65" w:rsidRDefault="002D5E65" w:rsidP="002D5E65">
      <w:pPr>
        <w:jc w:val="thaiDistribute"/>
        <w:rPr>
          <w:rFonts w:ascii="TH Sarabun New" w:hAnsi="TH Sarabun New" w:cs="TH Sarabun New"/>
          <w:sz w:val="24"/>
          <w:szCs w:val="32"/>
          <w:lang w:eastAsia="ja-JP"/>
        </w:rPr>
      </w:pPr>
    </w:p>
    <w:bookmarkStart w:id="23" w:name="_Toc141745655"/>
    <w:bookmarkStart w:id="24" w:name="_Toc141746464"/>
    <w:p w14:paraId="6EC65AC4" w14:textId="1E4C097C" w:rsidR="00AD6CE9" w:rsidRPr="002506D7" w:rsidRDefault="002506D7" w:rsidP="00B85F9A">
      <w:pPr>
        <w:pStyle w:val="2"/>
        <w:spacing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HYPERLINK 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1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AD6CE9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1.</w:t>
      </w:r>
      <w:r w:rsidR="00AD6CE9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5 นิยามศัพท์เฉพาะ</w:t>
      </w:r>
      <w:bookmarkEnd w:id="23"/>
      <w:bookmarkEnd w:id="24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1FA00A29" w14:textId="77777777" w:rsidR="005734B6" w:rsidRDefault="002D5E65" w:rsidP="00FF7B5B">
      <w:pPr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>
        <w:rPr>
          <w:rFonts w:ascii="TH Sarabun New" w:hAnsi="TH Sarabun New" w:cs="TH Sarabun New"/>
          <w:color w:val="000000" w:themeColor="text1"/>
          <w:cs/>
          <w:lang w:eastAsia="ja-JP"/>
        </w:rPr>
        <w:tab/>
      </w:r>
      <w:r w:rsidR="00E32182" w:rsidRPr="00E32182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1.5.1 เมทริกซ์ </w:t>
      </w:r>
      <w:r w:rsidR="00A46311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คือ</w:t>
      </w:r>
      <w:r w:rsidR="00A46311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 </w:t>
      </w:r>
      <w:r w:rsidR="00A46311" w:rsidRPr="00A46311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กลุ่มของจำนวนหรือ</w:t>
      </w:r>
      <w:r w:rsidR="00A46311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>สมาชิกที่เป็นข้อมูล</w:t>
      </w:r>
      <w:r w:rsidR="00A46311" w:rsidRPr="00A46311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ใด</w:t>
      </w:r>
      <w:r w:rsidR="00A46311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A46311" w:rsidRPr="00A46311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ๆ เขียนเรียงกันเป็นรูปสี่เหลี่ยมผืนผ้าหรือจัตุรัส </w:t>
      </w:r>
      <w:r w:rsidR="00A46311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>โดย</w:t>
      </w:r>
      <w:r w:rsidR="00A46311" w:rsidRPr="00A46311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เรียงเป็นแถวในแนวนอนและแนวตั้ง </w:t>
      </w:r>
      <w:r w:rsidR="00A46311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>โดย</w:t>
      </w:r>
      <w:r w:rsidR="00A46311" w:rsidRPr="00A46311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ขียนเมทริกซ์เป็นตารางที่ไม่มีเส้นแบ่งและเขียน</w:t>
      </w:r>
      <w:hyperlink r:id="rId10" w:tooltip="วงเล็บ" w:history="1">
        <w:r w:rsidR="00A46311" w:rsidRPr="00A46311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shd w:val="clear" w:color="auto" w:fill="FFFFFF"/>
            <w:cs/>
          </w:rPr>
          <w:t>วงเล็บ</w:t>
        </w:r>
      </w:hyperlink>
      <w:r w:rsidR="00A46311" w:rsidRPr="00A46311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คร่อมตารางไว้ (ไม่ว่าจะเป็นวงเล็บโค้งหรือวงเล็บเหลี่ยม)</w:t>
      </w:r>
      <w:r w:rsidR="00A46311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5734B6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เช่น </w:t>
      </w:r>
    </w:p>
    <w:p w14:paraId="47544631" w14:textId="40F41E5E" w:rsidR="00A46311" w:rsidRPr="005734B6" w:rsidRDefault="005734B6" w:rsidP="00F91DFD">
      <w:pPr>
        <w:spacing w:line="360" w:lineRule="auto"/>
        <w:jc w:val="center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>
        <w:t xml:space="preserve">  </w:t>
      </w:r>
      <w:r w:rsidR="003622D5" w:rsidRPr="002B3310">
        <w:rPr>
          <w:position w:val="-34"/>
        </w:rPr>
        <w:object w:dxaOrig="980" w:dyaOrig="800" w14:anchorId="4D513F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9.75pt" o:ole="">
            <v:imagedata r:id="rId11" o:title=""/>
          </v:shape>
          <o:OLEObject Type="Embed" ProgID="Equation.DSMT4" ShapeID="_x0000_i1025" DrawAspect="Content" ObjectID="_1753640442" r:id="rId12"/>
        </w:object>
      </w:r>
      <w:r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ab/>
      </w:r>
      <w:r w:rsidRPr="005734B6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99795C">
        <w:rPr>
          <w:position w:val="-30"/>
        </w:rPr>
        <w:object w:dxaOrig="420" w:dyaOrig="720" w14:anchorId="437AA77C">
          <v:shape id="_x0000_i1026" type="#_x0000_t75" style="width:21.75pt;height:36pt" o:ole="">
            <v:imagedata r:id="rId13" o:title=""/>
          </v:shape>
          <o:OLEObject Type="Embed" ProgID="Equation.DSMT4" ShapeID="_x0000_i1026" DrawAspect="Content" ObjectID="_1753640443" r:id="rId14"/>
        </w:object>
      </w:r>
      <w:r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ab/>
      </w:r>
      <w:r w:rsidR="0041650C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 </w:t>
      </w:r>
      <w:r w:rsidRPr="0099795C">
        <w:rPr>
          <w:position w:val="-50"/>
        </w:rPr>
        <w:object w:dxaOrig="1600" w:dyaOrig="1120" w14:anchorId="08D27503">
          <v:shape id="_x0000_i1027" type="#_x0000_t75" style="width:80.25pt;height:56.2pt" o:ole="">
            <v:imagedata r:id="rId15" o:title=""/>
          </v:shape>
          <o:OLEObject Type="Embed" ProgID="Equation.DSMT4" ShapeID="_x0000_i1027" DrawAspect="Content" ObjectID="_1753640444" r:id="rId16"/>
        </w:object>
      </w:r>
    </w:p>
    <w:p w14:paraId="221FDE2D" w14:textId="0766BF77" w:rsidR="0041650C" w:rsidRDefault="00E32182" w:rsidP="00FF7B5B">
      <w:pPr>
        <w:jc w:val="thaiDistribute"/>
        <w:rPr>
          <w:rFonts w:ascii="TH Sarabun New" w:hAnsi="TH Sarabun New" w:cs="TH Sarabun New"/>
          <w:sz w:val="24"/>
          <w:szCs w:val="32"/>
        </w:rPr>
      </w:pPr>
      <w:r w:rsidRPr="00E32182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E32182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1.5.</w:t>
      </w:r>
      <w:r w:rsidR="00A46311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</w:t>
      </w:r>
      <w:r w:rsidRPr="00E32182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</w:t>
      </w:r>
      <w: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Convolution</w:t>
      </w:r>
      <w:r w:rsidR="00F91DFD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คือ การดำเนินการทางคณิตศาสตร์รูปแบบหนึ่งระหว่างสองฟังก์ชัน</w:t>
      </w:r>
      <w:r w:rsidR="00F91DFD" w:rsidRPr="00F91DFD">
        <w:rPr>
          <w:rFonts w:ascii="TH Sarabun New" w:hAnsi="TH Sarabun New" w:cs="TH Sarabun New"/>
          <w:sz w:val="24"/>
          <w:szCs w:val="32"/>
          <w:cs/>
        </w:rPr>
        <w:t>ที่สร้างฟังก์ชันที่สาม กล่าวคือรูปร่างของฟังก์ชันหนึ่งถ</w:t>
      </w:r>
      <w:r w:rsidR="005A69E3">
        <w:rPr>
          <w:rFonts w:ascii="TH Sarabun New" w:hAnsi="TH Sarabun New" w:cs="TH Sarabun New" w:hint="cs"/>
          <w:sz w:val="24"/>
          <w:szCs w:val="32"/>
          <w:cs/>
        </w:rPr>
        <w:t>ูก</w:t>
      </w:r>
      <w:r w:rsidR="00F91DFD" w:rsidRPr="00F91DFD">
        <w:rPr>
          <w:rFonts w:ascii="TH Sarabun New" w:hAnsi="TH Sarabun New" w:cs="TH Sarabun New"/>
          <w:sz w:val="24"/>
          <w:szCs w:val="32"/>
          <w:cs/>
        </w:rPr>
        <w:t>แก้ไขโดยอีกฟังก์ชันหนึ่ง</w:t>
      </w:r>
      <w:r w:rsidR="005A69E3">
        <w:rPr>
          <w:rFonts w:ascii="TH Sarabun New" w:hAnsi="TH Sarabun New" w:cs="TH Sarabun New" w:hint="cs"/>
          <w:sz w:val="24"/>
          <w:szCs w:val="32"/>
          <w:cs/>
        </w:rPr>
        <w:t>เป็นอีกฟังก์ชันหนึ่ง</w:t>
      </w:r>
    </w:p>
    <w:p w14:paraId="56B6655C" w14:textId="77777777" w:rsidR="005A69E3" w:rsidRDefault="0041650C" w:rsidP="00FF7B5B">
      <w:pPr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24"/>
          <w:szCs w:val="32"/>
        </w:rPr>
        <w:tab/>
      </w:r>
      <w:r w:rsidRPr="00E32182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1.5.</w:t>
      </w:r>
      <w: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</w:t>
      </w:r>
      <w:r w:rsidRPr="00E32182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</w:t>
      </w:r>
      <w: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Deconvolution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คือ</w:t>
      </w:r>
      <w:r w:rsidR="005A69E3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การดำเนินการผกผันของ </w:t>
      </w:r>
      <w:r w:rsidR="005A69E3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convolution</w:t>
      </w:r>
      <w:r w:rsidR="005A69E3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คือเพื่อหาฟังก์ชันหนึ่งหรือสองฟังก์ชันที่ทำให้เกิดฟังก์ชันที่สาม</w:t>
      </w:r>
    </w:p>
    <w:p w14:paraId="380DA084" w14:textId="6E9A3220" w:rsidR="00FF7B5B" w:rsidRDefault="005A69E3" w:rsidP="00FF7B5B">
      <w:pPr>
        <w:jc w:val="thaiDistribute"/>
      </w:pPr>
      <w: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1.5.3 Fourier transform </w:t>
      </w:r>
      <w:r w:rsidR="00FF7B5B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(การเแปลงฟูรีเย)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คือ การเปลี่ยนแปลงเชิงปริพันธ์</w:t>
      </w:r>
      <w:r w:rsidR="00FF7B5B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ซึ่งโดยปกติแล้วจะหมายถึง การแปลงฟูรีเยต่อเนื่อง ซึ่งเป็นการเขียนแทน ฟังก์ชัน </w:t>
      </w:r>
      <w:r w:rsidR="00FF7B5B" w:rsidRPr="00FF7B5B">
        <w:rPr>
          <w:position w:val="-10"/>
        </w:rPr>
        <w:object w:dxaOrig="480" w:dyaOrig="320" w14:anchorId="61815089">
          <v:shape id="_x0000_i1028" type="#_x0000_t75" style="width:24.75pt;height:15.75pt" o:ole="">
            <v:imagedata r:id="rId17" o:title=""/>
          </v:shape>
          <o:OLEObject Type="Embed" ProgID="Equation.DSMT4" ShapeID="_x0000_i1028" DrawAspect="Content" ObjectID="_1753640445" r:id="rId18"/>
        </w:object>
      </w:r>
      <w:r w:rsidR="00FF7B5B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ที่สามารถหาปริพันธ์ของกำลังสองได้ ด้วยผลบวกของฟังก์ชันเอกซ์โพเนนเชียลเชิงซ้อน (</w:t>
      </w:r>
      <w:r w:rsidR="00FF7B5B" w:rsidRPr="00FF7B5B">
        <w:rPr>
          <w:position w:val="-6"/>
          <w:cs/>
        </w:rPr>
        <w:object w:dxaOrig="300" w:dyaOrig="320" w14:anchorId="702E61EF">
          <v:shape id="_x0000_i1029" type="#_x0000_t75" style="width:15pt;height:15.75pt" o:ole="">
            <v:imagedata r:id="rId19" o:title=""/>
          </v:shape>
          <o:OLEObject Type="Embed" ProgID="Equation.DSMT4" ShapeID="_x0000_i1029" DrawAspect="Content" ObjectID="_1753640446" r:id="rId20"/>
        </w:object>
      </w:r>
      <w:r w:rsidR="00FF7B5B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) ซึ่งมีความถี่เชิงมุม </w:t>
      </w:r>
      <w:r w:rsidR="00FF7B5B" w:rsidRPr="00FF7B5B">
        <w:rPr>
          <w:position w:val="-6"/>
          <w:cs/>
        </w:rPr>
        <w:object w:dxaOrig="240" w:dyaOrig="220" w14:anchorId="3DD30C6D">
          <v:shape id="_x0000_i1030" type="#_x0000_t75" style="width:12pt;height:11.25pt" o:ole="">
            <v:imagedata r:id="rId21" o:title=""/>
          </v:shape>
          <o:OLEObject Type="Embed" ProgID="Equation.DSMT4" ShapeID="_x0000_i1030" DrawAspect="Content" ObjectID="_1753640447" r:id="rId22"/>
        </w:object>
      </w:r>
      <w:r w:rsidR="00FF7B5B" w:rsidRPr="00FF7B5B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</w:t>
      </w:r>
      <w:r w:rsidR="00FF7B5B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และขนาด (แอมพลิจูด) เป็นจำนวนเชิงซ้อน </w:t>
      </w:r>
      <w:r w:rsidR="006F6B73" w:rsidRPr="005E2E14">
        <w:rPr>
          <w:rFonts w:ascii="2548_D3" w:hAnsi="2548_D3" w:cs="2548_D3"/>
          <w:position w:val="-10"/>
          <w:cs/>
        </w:rPr>
        <w:object w:dxaOrig="580" w:dyaOrig="320" w14:anchorId="5311D80C">
          <v:shape id="_x0000_i1031" type="#_x0000_t75" style="width:29.25pt;height:15.75pt" o:ole="">
            <v:imagedata r:id="rId23" o:title=""/>
          </v:shape>
          <o:OLEObject Type="Embed" ProgID="Equation.DSMT4" ShapeID="_x0000_i1031" DrawAspect="Content" ObjectID="_1753640448" r:id="rId24"/>
        </w:object>
      </w:r>
    </w:p>
    <w:p w14:paraId="41968107" w14:textId="687BAE34" w:rsidR="00FF7B5B" w:rsidRPr="005E2E14" w:rsidRDefault="008B010B" w:rsidP="00FF7B5B">
      <w:pPr>
        <w:jc w:val="center"/>
        <w:rPr>
          <w:rFonts w:ascii="Noto Sans Math" w:hAnsi="Noto Sans Math"/>
          <w:sz w:val="32"/>
          <w:szCs w:val="32"/>
        </w:rPr>
      </w:pPr>
      <w:r w:rsidRPr="008B010B">
        <w:rPr>
          <w:rFonts w:ascii="2548_D3" w:hAnsi="2548_D3" w:cs="2548_D3"/>
          <w:position w:val="-30"/>
          <w:cs/>
        </w:rPr>
        <w:object w:dxaOrig="2700" w:dyaOrig="720" w14:anchorId="2C81F9CD">
          <v:shape id="_x0000_i1032" type="#_x0000_t75" style="width:135.8pt;height:36pt" o:ole="">
            <v:imagedata r:id="rId25" o:title=""/>
          </v:shape>
          <o:OLEObject Type="Embed" ProgID="Equation.DSMT4" ShapeID="_x0000_i1032" DrawAspect="Content" ObjectID="_1753640449" r:id="rId26"/>
        </w:object>
      </w:r>
    </w:p>
    <w:p w14:paraId="17073ED7" w14:textId="3FFD9793" w:rsidR="00AD6CE9" w:rsidRPr="00F91DFD" w:rsidRDefault="00AD6CE9" w:rsidP="00FF7B5B">
      <w:pPr>
        <w:jc w:val="center"/>
        <w:rPr>
          <w:rFonts w:ascii="TH Sarabun New" w:hAnsi="TH Sarabun New" w:cs="TH Sarabun New"/>
          <w:color w:val="000000" w:themeColor="text1"/>
          <w:sz w:val="36"/>
          <w:szCs w:val="36"/>
          <w:cs/>
          <w:lang w:eastAsia="ja-JP"/>
        </w:rPr>
      </w:pPr>
      <w:r w:rsidRPr="00F91DFD">
        <w:rPr>
          <w:rFonts w:ascii="TH Sarabun New" w:hAnsi="TH Sarabun New" w:cs="TH Sarabun New"/>
          <w:color w:val="000000" w:themeColor="text1"/>
          <w:sz w:val="36"/>
          <w:szCs w:val="36"/>
          <w:cs/>
          <w:lang w:eastAsia="ja-JP"/>
        </w:rPr>
        <w:br w:type="page"/>
      </w:r>
    </w:p>
    <w:bookmarkStart w:id="25" w:name="_บทที่_2"/>
    <w:bookmarkStart w:id="26" w:name="_Toc141745656"/>
    <w:bookmarkStart w:id="27" w:name="_Toc141746465"/>
    <w:bookmarkEnd w:id="25"/>
    <w:p w14:paraId="7AD75921" w14:textId="6717D6D7" w:rsidR="00AD6CE9" w:rsidRPr="002506D7" w:rsidRDefault="002506D7" w:rsidP="00AD6CE9">
      <w:pPr>
        <w:pStyle w:val="1"/>
        <w:spacing w:before="0"/>
        <w:jc w:val="center"/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6"/>
          <w:szCs w:val="36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สารบัญ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separate"/>
      </w:r>
      <w:r w:rsidR="00AD6CE9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บทที่ 2</w:t>
      </w:r>
      <w:bookmarkEnd w:id="26"/>
      <w:bookmarkEnd w:id="27"/>
    </w:p>
    <w:p w14:paraId="3283465E" w14:textId="7F91D600" w:rsidR="00AD6CE9" w:rsidRPr="002506D7" w:rsidRDefault="00AD6CE9" w:rsidP="00AD6CE9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bookmarkStart w:id="28" w:name="_Toc141745657"/>
      <w:bookmarkStart w:id="29" w:name="_Toc141746466"/>
      <w:r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เอกสารที่เกี่ยวข้อง</w:t>
      </w:r>
      <w:bookmarkEnd w:id="28"/>
      <w:bookmarkEnd w:id="29"/>
      <w:r w:rsidR="002506D7"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</w:p>
    <w:p w14:paraId="74EDE998" w14:textId="6919A161" w:rsidR="004F4DE3" w:rsidRPr="00C72B21" w:rsidRDefault="004F4DE3" w:rsidP="004F4DE3">
      <w:pPr>
        <w:rPr>
          <w:sz w:val="32"/>
          <w:szCs w:val="32"/>
          <w:lang w:eastAsia="ja-JP"/>
        </w:rPr>
      </w:pPr>
    </w:p>
    <w:p w14:paraId="16B96EB7" w14:textId="408452A5" w:rsidR="00AD6CE9" w:rsidRPr="00C72B21" w:rsidRDefault="004F4DE3" w:rsidP="00E32182">
      <w:pPr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  <w:r w:rsidRPr="00C72B21">
        <w:rPr>
          <w:sz w:val="32"/>
          <w:szCs w:val="32"/>
          <w:cs/>
          <w:lang w:eastAsia="ja-JP"/>
        </w:rPr>
        <w:tab/>
      </w:r>
      <w:r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>โครงงาน</w:t>
      </w:r>
      <w:r w:rsidR="004951E6">
        <w:rPr>
          <w:rFonts w:ascii="TH Sarabun New" w:hAnsi="TH Sarabun New" w:cs="TH Sarabun New" w:hint="cs"/>
          <w:sz w:val="32"/>
          <w:szCs w:val="32"/>
          <w:cs/>
          <w:lang w:eastAsia="ja-JP"/>
        </w:rPr>
        <w:t>วิทยาศาสตร์ สาขาคณิตศาสตร์</w:t>
      </w:r>
      <w:r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เรื่อง การลดภาพ</w:t>
      </w:r>
      <w:r w:rsidR="00A46311">
        <w:rPr>
          <w:rFonts w:ascii="TH Sarabun New" w:hAnsi="TH Sarabun New" w:cs="TH Sarabun New" w:hint="cs"/>
          <w:sz w:val="32"/>
          <w:szCs w:val="32"/>
          <w:cs/>
          <w:lang w:eastAsia="ja-JP"/>
        </w:rPr>
        <w:t>ดิจิทัล</w:t>
      </w:r>
      <w:r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>เบลอด้วยเมทริกซ์</w:t>
      </w:r>
      <w:r w:rsidR="004951E6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="004951E6">
        <w:rPr>
          <w:rFonts w:ascii="TH Sarabun New" w:hAnsi="TH Sarabun New" w:cs="TH Sarabun New" w:hint="cs"/>
          <w:color w:val="000000" w:themeColor="text1"/>
          <w:sz w:val="36"/>
          <w:szCs w:val="36"/>
          <w:cs/>
          <w:lang w:eastAsia="ja-JP"/>
        </w:rPr>
        <w:t>(</w:t>
      </w:r>
      <w:r w:rsidR="004951E6">
        <w:rPr>
          <w:rFonts w:ascii="TH Sarabun New" w:hAnsi="TH Sarabun New" w:cs="TH Sarabun New"/>
          <w:color w:val="000000" w:themeColor="text1"/>
          <w:sz w:val="36"/>
          <w:szCs w:val="36"/>
          <w:lang w:eastAsia="ja-JP"/>
        </w:rPr>
        <w:t>Reducing blur digital image with matrix</w:t>
      </w:r>
      <w:r w:rsidR="004951E6">
        <w:rPr>
          <w:rFonts w:ascii="TH Sarabun New" w:hAnsi="TH Sarabun New" w:cs="TH Sarabun New" w:hint="cs"/>
          <w:color w:val="000000" w:themeColor="text1"/>
          <w:sz w:val="36"/>
          <w:szCs w:val="36"/>
          <w:cs/>
          <w:lang w:eastAsia="ja-JP"/>
        </w:rPr>
        <w:t>)</w:t>
      </w:r>
      <w:r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เป็นโครงงานประเภท โครงงานทดลอง มีวัตถุประสงค์เพื่อลดภาพที่เบลอด้วยการประยุกต์ใช้จากเมทริกซ์</w:t>
      </w:r>
      <w:r w:rsidR="004951E6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และหาข้อจำกัดการลดภาพดิจิทัลเบลอด้วยเมทริกซ์ </w:t>
      </w:r>
      <w:r w:rsidR="00E32182"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>โดยคณะผู้จัดทำได้ศึกษาเอกสารที่เกี่ยวข้อง และได้นำเสนอตามหัวข้อดังต่อไปนี้</w:t>
      </w:r>
      <w:r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</w:p>
    <w:p w14:paraId="0F792916" w14:textId="53BCE21F" w:rsidR="004F4DE3" w:rsidRPr="00545832" w:rsidRDefault="004F4DE3" w:rsidP="00AD6CE9">
      <w:pPr>
        <w:rPr>
          <w:rFonts w:ascii="TH Sarabun New" w:hAnsi="TH Sarabun New" w:cs="TH Sarabun New"/>
          <w:sz w:val="32"/>
          <w:szCs w:val="32"/>
          <w:lang w:eastAsia="ja-JP"/>
        </w:rPr>
      </w:pPr>
      <w:r w:rsidRPr="00C72B21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hyperlink w:anchor="_2.1_ข้อมูลเกี่ยวกับเมทริกซ์" w:history="1">
        <w:r w:rsidR="00E32182"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 xml:space="preserve">2.1 </w:t>
        </w:r>
        <w:r w:rsidR="00C72B21"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ข้อมูลเกี่ยวกับเมท</w:t>
        </w:r>
        <w:r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ริกซ์</w:t>
        </w:r>
      </w:hyperlink>
    </w:p>
    <w:p w14:paraId="533BC62A" w14:textId="7A6E9767" w:rsidR="004F4DE3" w:rsidRPr="00545832" w:rsidRDefault="004F4DE3" w:rsidP="00AD6CE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C72B21"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hyperlink w:anchor="_2.2_ข้อมูลเกี่ยวกับการดำเนินการของเ" w:history="1">
        <w:r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2.</w:t>
        </w:r>
        <w:r w:rsidR="00E32182"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2</w:t>
        </w:r>
        <w:r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 xml:space="preserve"> </w:t>
        </w:r>
        <w:r w:rsidR="00C72B21"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ข้อมูลเกี่ยวกับ</w:t>
        </w:r>
        <w:r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การ</w:t>
        </w:r>
        <w:r w:rsidR="00001597"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ดำเนินการของ</w:t>
        </w:r>
        <w:r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เมทริกซ์</w:t>
        </w:r>
      </w:hyperlink>
    </w:p>
    <w:p w14:paraId="10A5C2B8" w14:textId="00415C3F" w:rsidR="002C39FB" w:rsidRPr="00545832" w:rsidRDefault="002C39FB" w:rsidP="00AD6CE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545832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ab/>
      </w:r>
      <w:hyperlink w:anchor="_2.3__ข้อมูลเกี่ยวกับการ" w:history="1">
        <w:r w:rsidRPr="00545832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lang w:eastAsia="ja-JP"/>
          </w:rPr>
          <w:t xml:space="preserve">2.3 </w:t>
        </w:r>
        <w:r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 xml:space="preserve">ข้อมูลเกี่ยวกับการ </w:t>
        </w:r>
        <w:r w:rsidRPr="00545832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lang w:eastAsia="ja-JP"/>
          </w:rPr>
          <w:t>Convolution</w:t>
        </w:r>
      </w:hyperlink>
    </w:p>
    <w:p w14:paraId="353CAE3E" w14:textId="2027A3FA" w:rsidR="00C72B21" w:rsidRPr="00545832" w:rsidRDefault="00C72B21" w:rsidP="00AD6CE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545832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hyperlink w:anchor="_2.4__ข้อมูลเกี่ยวกับการ" w:history="1">
        <w:r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2.</w:t>
        </w:r>
        <w:r w:rsidR="002C39FB" w:rsidRPr="00545832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lang w:eastAsia="ja-JP"/>
          </w:rPr>
          <w:t>4</w:t>
        </w:r>
        <w:r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 xml:space="preserve"> ข้อมูลเกี่ยวกับการ </w:t>
        </w:r>
        <w:r w:rsidR="002C39FB" w:rsidRPr="00545832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lang w:eastAsia="ja-JP"/>
          </w:rPr>
          <w:t>Dec</w:t>
        </w:r>
        <w:r w:rsidRPr="00545832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lang w:eastAsia="ja-JP"/>
          </w:rPr>
          <w:t>onvolution</w:t>
        </w:r>
      </w:hyperlink>
    </w:p>
    <w:p w14:paraId="733857C5" w14:textId="72ACFFE5" w:rsidR="002C39FB" w:rsidRPr="00545832" w:rsidRDefault="002C39FB" w:rsidP="00AD6CE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545832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ab/>
      </w:r>
      <w:hyperlink w:anchor="_2.5__ข้อมูลเกี่ยวกับรูปภาพดิจิทัล" w:history="1">
        <w:r w:rsidRPr="00545832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lang w:eastAsia="ja-JP"/>
          </w:rPr>
          <w:t>2.</w:t>
        </w:r>
        <w:r w:rsidR="0050755F" w:rsidRPr="00545832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lang w:eastAsia="ja-JP"/>
          </w:rPr>
          <w:t>5</w:t>
        </w:r>
        <w:r w:rsidRPr="00545832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lang w:eastAsia="ja-JP"/>
          </w:rPr>
          <w:t xml:space="preserve"> </w:t>
        </w:r>
        <w:r w:rsidRPr="00545832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ข้อมูลเกี่ยวกับรูปภาพดิจิทัล</w:t>
        </w:r>
      </w:hyperlink>
    </w:p>
    <w:p w14:paraId="67BD874A" w14:textId="24CC3E74" w:rsidR="00C72B21" w:rsidRPr="00545832" w:rsidRDefault="00C72B21" w:rsidP="00AD6CE9">
      <w:pP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</w:pPr>
      <w:r w:rsidRPr="00545832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hyperlink w:anchor="_2.6__ข้อมูลเกี่ยวกับการเบลอภาพ" w:history="1">
        <w:r w:rsidRPr="002506D7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>2.</w:t>
        </w:r>
        <w:r w:rsidR="0050755F" w:rsidRPr="002506D7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lang w:eastAsia="ja-JP"/>
          </w:rPr>
          <w:t>6</w:t>
        </w:r>
        <w:r w:rsidRPr="002506D7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  <w:lang w:eastAsia="ja-JP"/>
          </w:rPr>
          <w:t xml:space="preserve"> ข้อมูลเกี่ยวกับการเบลอภาพ</w:t>
        </w:r>
      </w:hyperlink>
    </w:p>
    <w:p w14:paraId="4E5C480D" w14:textId="6D405879" w:rsidR="00E32182" w:rsidRPr="00C72B21" w:rsidRDefault="00E32182" w:rsidP="00AD6CE9">
      <w:pPr>
        <w:rPr>
          <w:rFonts w:ascii="TH Sarabun New" w:hAnsi="TH Sarabun New" w:cs="TH Sarabun New"/>
          <w:sz w:val="32"/>
          <w:szCs w:val="32"/>
          <w:lang w:eastAsia="ja-JP"/>
        </w:rPr>
      </w:pPr>
    </w:p>
    <w:bookmarkStart w:id="30" w:name="_2.1_ข้อมูลเกี่ยวกับเมทริกซ์"/>
    <w:bookmarkStart w:id="31" w:name="_Toc141745658"/>
    <w:bookmarkStart w:id="32" w:name="_Toc141746467"/>
    <w:bookmarkEnd w:id="30"/>
    <w:p w14:paraId="4E631FD5" w14:textId="46312E77" w:rsidR="001237CF" w:rsidRPr="002506D7" w:rsidRDefault="002506D7" w:rsidP="00B85F9A">
      <w:pPr>
        <w:pStyle w:val="2"/>
        <w:spacing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2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E32182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2.1 </w:t>
      </w:r>
      <w:r w:rsidR="00ED3DAC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ข้อมูลเกี่ยวกับเมทริกซ์</w:t>
      </w:r>
      <w:bookmarkEnd w:id="31"/>
      <w:bookmarkEnd w:id="32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20A8F495" w14:textId="70EE6E42" w:rsidR="006C4B0F" w:rsidRPr="003622D5" w:rsidRDefault="003622D5" w:rsidP="003622D5">
      <w:pPr>
        <w:tabs>
          <w:tab w:val="left" w:pos="720"/>
        </w:tabs>
        <w:spacing w:line="360" w:lineRule="auto"/>
        <w:rPr>
          <w:rFonts w:ascii="TH Sarabun New" w:hAnsi="TH Sarabun New" w:cs="TH Sarabun New"/>
          <w:sz w:val="32"/>
          <w:szCs w:val="32"/>
          <w:lang w:eastAsia="ja-JP"/>
        </w:rPr>
      </w:pPr>
      <w:r w:rsidRPr="003622D5">
        <w:rPr>
          <w:rFonts w:ascii="TH Sarabun New" w:hAnsi="TH Sarabun New" w:cs="TH Sarabun New"/>
          <w:b/>
          <w:bCs/>
          <w:noProof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653126" behindDoc="0" locked="0" layoutInCell="1" allowOverlap="1" wp14:anchorId="51ED1883" wp14:editId="0FF64729">
                <wp:simplePos x="0" y="0"/>
                <wp:positionH relativeFrom="margin">
                  <wp:posOffset>-7620</wp:posOffset>
                </wp:positionH>
                <wp:positionV relativeFrom="paragraph">
                  <wp:posOffset>371475</wp:posOffset>
                </wp:positionV>
                <wp:extent cx="5880100" cy="3038475"/>
                <wp:effectExtent l="0" t="0" r="25400" b="28575"/>
                <wp:wrapSquare wrapText="bothSides"/>
                <wp:docPr id="770550882" name="Text Box 770550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0100" cy="3038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2581C9" w14:textId="6385173D" w:rsidR="003622D5" w:rsidRDefault="003622D5" w:rsidP="003622D5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w:r w:rsidRPr="00B85F9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>นิยาม 1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>เมทริกซ์ (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Matrix) 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>คือ กลุ่มของ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ำ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>นวนซึ่งน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ำ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>มาจัดเรียงกันเป็นรูปสี่เหลี่ยมมุมฉากเป็นแถวตามแนวนอนและแนวตั้ง ซึ่งมีแถวตามแนวนอนเรียกว่า แถว (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Row) 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>และตามแนวตั้งเรียกว่า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>หลัก (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Column) </w: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 xml:space="preserve">โดยปิดล้อมด้วยเครื่องหมายวงเล็บ </w:t>
                            </w:r>
                            <w:r w:rsidR="008B010B" w:rsidRPr="00D26A37">
                              <w:rPr>
                                <w:position w:val="-14"/>
                              </w:rPr>
                              <w:object w:dxaOrig="460" w:dyaOrig="400" w14:anchorId="635B1581">
                                <v:shape id="_x0000_i1033" type="#_x0000_t75" style="width:23.25pt;height:19.5pt" o:ole="">
                                  <v:imagedata r:id="rId27" o:title=""/>
                                </v:shape>
                                <o:OLEObject Type="Embed" ProgID="Equation.DSMT4" ShapeID="_x0000_i1033" DrawAspect="Content" ObjectID="_1753640518" r:id="rId28"/>
                              </w:objec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 xml:space="preserve"> หรือ </w:t>
                            </w:r>
                            <w:r w:rsidR="008B010B" w:rsidRPr="00D26A37">
                              <w:rPr>
                                <w:position w:val="-14"/>
                              </w:rPr>
                              <w:object w:dxaOrig="440" w:dyaOrig="400" w14:anchorId="4546D2B7">
                                <v:shape id="_x0000_i1034" type="#_x0000_t75" style="width:21.75pt;height:19.5pt" o:ole="">
                                  <v:imagedata r:id="rId29" o:title=""/>
                                </v:shape>
                                <o:OLEObject Type="Embed" ProgID="Equation.DSMT4" ShapeID="_x0000_i1034" DrawAspect="Content" ObjectID="_1753640519" r:id="rId30"/>
                              </w:object>
                            </w:r>
                            <w:r w:rsidRPr="00ED3DAC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 xml:space="preserve"> เขียนในรูปทั่วไปดังนี้</w:t>
                            </w:r>
                          </w:p>
                          <w:p w14:paraId="7DF0A800" w14:textId="23F95134" w:rsidR="003622D5" w:rsidRDefault="00172F10" w:rsidP="00172F10">
                            <w:pPr>
                              <w:spacing w:line="360" w:lineRule="auto"/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/>
                                  </w:rPr>
                                  <m:t>A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/>
                                        <w:i/>
                                        <w:iCs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11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12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ub>
                                          </m:sSub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 w:cs="Cambria Math"/>
                                            </w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1n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21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22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ub>
                                          </m:sSub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 w:cs="Cambria Math"/>
                                            </w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2n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ub>
                                          </m:sSub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 w:cs="Cambria Math"/>
                                            </w:rPr>
                                            <m:t>⋮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 w:cs="Cambria Math"/>
                                            </w:rPr>
                                            <m:t>⋮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 w:cs="Cambria Math"/>
                                            </w:rPr>
                                            <m:t>⋱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 w:cs="Cambria Math"/>
                                            </w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m1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m2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ub>
                                          </m:sSub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 w:cs="Cambria Math"/>
                                            </w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</w:rPr>
                                                <m:t>mn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sub>
                                          </m:sSub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</w:rPr>
                                          </m:ctrlPr>
                                        </m:e>
                                      </m:mr>
                                    </m:m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</m:d>
                              </m:oMath>
                            </m:oMathPara>
                          </w:p>
                          <w:p w14:paraId="1469F9BF" w14:textId="740B9394" w:rsidR="003622D5" w:rsidRDefault="003622D5" w:rsidP="003622D5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ซึ่ง</w:t>
                            </w:r>
                            <w:r w:rsidRPr="006C4B0F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แทนด้วยสัญลักษณ์</w:t>
                            </w:r>
                            <w:r>
                              <w:rPr>
                                <w:rFonts w:hint="cs"/>
                                <w:cs/>
                                <w:lang w:eastAsia="ja-JP"/>
                              </w:rPr>
                              <w:t xml:space="preserve"> </w:t>
                            </w:r>
                            <w:r w:rsidR="00302011" w:rsidRPr="0099795C">
                              <w:rPr>
                                <w:position w:val="-18"/>
                              </w:rPr>
                              <w:object w:dxaOrig="1180" w:dyaOrig="460" w14:anchorId="6176EB50">
                                <v:shape id="_x0000_i1036" type="#_x0000_t75" style="width:58.55pt;height:22.5pt" o:ole="">
                                  <v:imagedata r:id="rId31" o:title=""/>
                                </v:shape>
                                <o:OLEObject Type="Embed" ProgID="Equation.DSMT4" ShapeID="_x0000_i1036" DrawAspect="Content" ObjectID="_1753640520" r:id="rId32"/>
                              </w:object>
                            </w:r>
                            <w:r>
                              <w:rPr>
                                <w:rFonts w:hint="cs"/>
                                <w:cs/>
                                <w:lang w:eastAsia="ja-JP"/>
                              </w:rPr>
                              <w:t xml:space="preserve"> </w:t>
                            </w:r>
                            <w:r w:rsidRPr="006C4B0F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หรือ</w:t>
                            </w:r>
                            <w:r>
                              <w:rPr>
                                <w:rFonts w:hint="cs"/>
                                <w:cs/>
                                <w:lang w:eastAsia="ja-JP"/>
                              </w:rPr>
                              <w:t xml:space="preserve"> </w:t>
                            </w:r>
                            <w:r w:rsidRPr="0099795C">
                              <w:rPr>
                                <w:position w:val="-12"/>
                              </w:rPr>
                              <w:object w:dxaOrig="480" w:dyaOrig="360" w14:anchorId="2A2E536D">
                                <v:shape id="_x0000_i1037" type="#_x0000_t75" style="width:24pt;height:18pt" o:ole="">
                                  <v:imagedata r:id="rId33" o:title=""/>
                                </v:shape>
                                <o:OLEObject Type="Embed" ProgID="Equation.DSMT4" ShapeID="_x0000_i1037" DrawAspect="Content" ObjectID="_1753640521" r:id="rId34"/>
                              </w:object>
                            </w:r>
                            <w:r w:rsidRPr="00634437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  <w:p w14:paraId="409EBDAC" w14:textId="4F060129" w:rsidR="003622D5" w:rsidRPr="00AF272B" w:rsidRDefault="003622D5" w:rsidP="00AF272B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เมื่อ </w:t>
                            </w:r>
                            <w:r w:rsidRPr="0099795C">
                              <w:rPr>
                                <w:position w:val="-14"/>
                              </w:rPr>
                              <w:object w:dxaOrig="279" w:dyaOrig="380" w14:anchorId="4E433DA3">
                                <v:shape id="_x0000_i1038" type="#_x0000_t75" style="width:14.25pt;height:19.5pt" o:ole="">
                                  <v:imagedata r:id="rId35" o:title=""/>
                                </v:shape>
                                <o:OLEObject Type="Embed" ProgID="Equation.DSMT4" ShapeID="_x0000_i1038" DrawAspect="Content" ObjectID="_1753640522" r:id="rId3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>เป็นสมาชิกแถวที่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lang w:eastAsia="ja-JP"/>
                              </w:rPr>
                              <w:t xml:space="preserve"> </w:t>
                            </w:r>
                            <w:r w:rsidRPr="0099795C">
                              <w:rPr>
                                <w:position w:val="-6"/>
                              </w:rPr>
                              <w:object w:dxaOrig="139" w:dyaOrig="260" w14:anchorId="04A0632C">
                                <v:shape id="_x0000_i1039" type="#_x0000_t75" style="width:7.5pt;height:13.5pt" o:ole="">
                                  <v:imagedata r:id="rId37" o:title=""/>
                                </v:shape>
                                <o:OLEObject Type="Embed" ProgID="Equation.DSMT4" ShapeID="_x0000_i1039" DrawAspect="Content" ObjectID="_1753640523" r:id="rId38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 และหลักที่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lang w:eastAsia="ja-JP"/>
                              </w:rPr>
                              <w:t xml:space="preserve"> </w:t>
                            </w:r>
                            <w:r w:rsidRPr="0099795C">
                              <w:rPr>
                                <w:position w:val="-10"/>
                              </w:rPr>
                              <w:object w:dxaOrig="200" w:dyaOrig="300" w14:anchorId="18093101">
                                <v:shape id="_x0000_i1040" type="#_x0000_t75" style="width:9.75pt;height:15.75pt" o:ole="">
                                  <v:imagedata r:id="rId39" o:title=""/>
                                </v:shape>
                                <o:OLEObject Type="Embed" ProgID="Equation.DSMT4" ShapeID="_x0000_i1040" DrawAspect="Content" ObjectID="_1753640524" r:id="rId40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 ของเมทริกซ์ </w:t>
                            </w:r>
                            <w:r w:rsidR="00AF272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สำหรับทุก</w:t>
                            </w:r>
                            <w:r w:rsidR="00AF272B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21640F" w:rsidRPr="002B3310">
                              <w:rPr>
                                <w:position w:val="-14"/>
                              </w:rPr>
                              <w:object w:dxaOrig="1620" w:dyaOrig="400" w14:anchorId="21077E56">
                                <v:shape id="_x0000_i1041" type="#_x0000_t75" style="width:81pt;height:20.25pt" o:ole="">
                                  <v:imagedata r:id="rId41" o:title=""/>
                                </v:shape>
                                <o:OLEObject Type="Embed" ProgID="Equation.DSMT4" ShapeID="_x0000_i1041" DrawAspect="Content" ObjectID="_1753640525" r:id="rId42"/>
                              </w:object>
                            </w:r>
                            <w:r w:rsidR="00AF272B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AF272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และ </w:t>
                            </w:r>
                            <w:r w:rsidR="0021640F" w:rsidRPr="002B3310">
                              <w:rPr>
                                <w:position w:val="-14"/>
                              </w:rPr>
                              <w:object w:dxaOrig="1620" w:dyaOrig="400" w14:anchorId="37866E7A">
                                <v:shape id="_x0000_i1042" type="#_x0000_t75" style="width:81pt;height:20.25pt" o:ole="">
                                  <v:imagedata r:id="rId43" o:title=""/>
                                </v:shape>
                                <o:OLEObject Type="Embed" ProgID="Equation.DSMT4" ShapeID="_x0000_i1042" DrawAspect="Content" ObjectID="_1753640526" r:id="rId44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 </w:t>
                            </w:r>
                            <w:r w:rsidR="00AF272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>และ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>เมทริกซ์ที่มี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lang w:eastAsia="ja-JP"/>
                              </w:rPr>
                              <w:t xml:space="preserve"> </w:t>
                            </w:r>
                            <w:r w:rsidRPr="0099795C">
                              <w:rPr>
                                <w:position w:val="-6"/>
                              </w:rPr>
                              <w:object w:dxaOrig="260" w:dyaOrig="220" w14:anchorId="5914B8A9">
                                <v:shape id="_x0000_i1043" type="#_x0000_t75" style="width:12.75pt;height:11.25pt" o:ole="">
                                  <v:imagedata r:id="rId45" o:title=""/>
                                </v:shape>
                                <o:OLEObject Type="Embed" ProgID="Equation.DSMT4" ShapeID="_x0000_i1043" DrawAspect="Content" ObjectID="_1753640527" r:id="rId46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 แถว </w:t>
                            </w:r>
                            <w:r w:rsidRPr="0099795C">
                              <w:rPr>
                                <w:position w:val="-6"/>
                              </w:rPr>
                              <w:object w:dxaOrig="200" w:dyaOrig="220" w14:anchorId="0AFD0610">
                                <v:shape id="_x0000_i1044" type="#_x0000_t75" style="width:9.75pt;height:10.5pt" o:ole="">
                                  <v:imagedata r:id="rId47" o:title=""/>
                                </v:shape>
                                <o:OLEObject Type="Embed" ProgID="Equation.DSMT4" ShapeID="_x0000_i1044" DrawAspect="Content" ObjectID="_1753640528" r:id="rId48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>หลัก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จะเรียก </w:t>
                            </w:r>
                            <w:r w:rsidRPr="0099795C">
                              <w:rPr>
                                <w:position w:val="-6"/>
                              </w:rPr>
                              <w:object w:dxaOrig="560" w:dyaOrig="220" w14:anchorId="0EAD7567">
                                <v:shape id="_x0000_i1045" type="#_x0000_t75" style="width:27.75pt;height:10.5pt" o:ole="">
                                  <v:imagedata r:id="rId49" o:title=""/>
                                </v:shape>
                                <o:OLEObject Type="Embed" ProgID="Equation.DSMT4" ShapeID="_x0000_i1045" DrawAspect="Content" ObjectID="_1753640529" r:id="rId50"/>
                              </w:object>
                            </w:r>
                            <w:r>
                              <w:rPr>
                                <w:rFonts w:hint="cs"/>
                                <w:cs/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>ว่ามิติ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lang w:eastAsia="ja-JP"/>
                              </w:rPr>
                              <w:t xml:space="preserve"> (Dimension)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 หรือขนาด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lang w:eastAsia="ja-JP"/>
                              </w:rPr>
                              <w:t xml:space="preserve"> (Size)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 ของเมทริกซ์</w:t>
                            </w:r>
                          </w:p>
                          <w:p w14:paraId="6B67B451" w14:textId="610CFAF0" w:rsidR="003622D5" w:rsidRDefault="003622D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ED1883" id="Text Box 770550882" o:spid="_x0000_s1030" type="#_x0000_t202" style="position:absolute;margin-left:-.6pt;margin-top:29.25pt;width:463pt;height:239.25pt;z-index:25165312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">
                <v:textbox>
                  <w:txbxContent>
                    <w:p w14:paraId="142581C9" w14:textId="6385173D" w:rsidR="003622D5" w:rsidRDefault="003622D5" w:rsidP="003622D5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w:r w:rsidRPr="00B85F9A"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>นิยาม 1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>เมทริกซ์ (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Matrix) 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>คือ กลุ่มของจ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ำ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>นวนซึ่งน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ำ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>มาจัดเรียงกันเป็นรูปสี่เหลี่ยมมุมฉากเป็นแถวตามแนวนอนและแนวตั้ง ซึ่งมีแถวตามแนวนอนเรียกว่า แถว (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Row) 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>และตามแนวตั้งเรียกว่า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>หลัก (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Column) </w: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 xml:space="preserve">โดยปิดล้อมด้วยเครื่องหมายวงเล็บ </w:t>
                      </w:r>
                      <w:r w:rsidR="008B010B" w:rsidRPr="00D26A37">
                        <w:rPr>
                          <w:position w:val="-14"/>
                        </w:rPr>
                        <w:object w:dxaOrig="460" w:dyaOrig="400" w14:anchorId="635B1581">
                          <v:shape id="_x0000_i1033" type="#_x0000_t75" style="width:23.25pt;height:19.5pt" o:ole="">
                            <v:imagedata r:id="rId27" o:title=""/>
                          </v:shape>
                          <o:OLEObject Type="Embed" ProgID="Equation.DSMT4" ShapeID="_x0000_i1033" DrawAspect="Content" ObjectID="_1753640518" r:id="rId51"/>
                        </w:objec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 xml:space="preserve"> หรือ </w:t>
                      </w:r>
                      <w:r w:rsidR="008B010B" w:rsidRPr="00D26A37">
                        <w:rPr>
                          <w:position w:val="-14"/>
                        </w:rPr>
                        <w:object w:dxaOrig="440" w:dyaOrig="400" w14:anchorId="4546D2B7">
                          <v:shape id="_x0000_i1034" type="#_x0000_t75" style="width:21.75pt;height:19.5pt" o:ole="">
                            <v:imagedata r:id="rId29" o:title=""/>
                          </v:shape>
                          <o:OLEObject Type="Embed" ProgID="Equation.DSMT4" ShapeID="_x0000_i1034" DrawAspect="Content" ObjectID="_1753640519" r:id="rId52"/>
                        </w:object>
                      </w:r>
                      <w:r w:rsidRPr="00ED3DAC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 xml:space="preserve"> เขียนในรูปทั่วไปดังนี้</w:t>
                      </w:r>
                    </w:p>
                    <w:p w14:paraId="7DF0A800" w14:textId="23F95134" w:rsidR="003622D5" w:rsidRDefault="00172F10" w:rsidP="00172F10">
                      <w:pPr>
                        <w:spacing w:line="360" w:lineRule="auto"/>
                        <w:jc w:val="center"/>
                      </w:pPr>
                      <m:oMathPara>
                        <m:oMath>
                          <m:r>
                            <w:rPr>
                              <w:rFonts w:ascii="Cambria Math"/>
                            </w:rPr>
                            <m:t>A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/>
                                  <w:i/>
                                  <w:iCs/>
                                </w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/>
                                      <w:i/>
                                      <w:iCs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11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12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ub>
                                    </m:sSub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</w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1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21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22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ub>
                                    </m:sSub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</w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2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ub>
                                    </m:sSub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</w:rPr>
                                      <m:t>⋮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</w:rPr>
                                      <m:t>⋮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</w:rPr>
                                      <m:t>⋱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</w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m1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m2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ub>
                                    </m:sSub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ascii="Cambria Math" w:hAnsi="Cambria Math" w:cs="Cambria Math"/>
                                      </w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</w:rPr>
                                          <m:t>m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ub>
                                    </m:sSub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</m:mr>
                              </m:m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e>
                          </m:d>
                        </m:oMath>
                      </m:oMathPara>
                    </w:p>
                    <w:p w14:paraId="1469F9BF" w14:textId="740B9394" w:rsidR="003622D5" w:rsidRDefault="003622D5" w:rsidP="003622D5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ซึ่ง</w:t>
                      </w:r>
                      <w:r w:rsidRPr="006C4B0F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แทนด้วยสัญลักษณ์</w:t>
                      </w:r>
                      <w:r>
                        <w:rPr>
                          <w:rFonts w:hint="cs"/>
                          <w:cs/>
                          <w:lang w:eastAsia="ja-JP"/>
                        </w:rPr>
                        <w:t xml:space="preserve"> </w:t>
                      </w:r>
                      <w:r w:rsidR="00302011" w:rsidRPr="0099795C">
                        <w:rPr>
                          <w:position w:val="-18"/>
                        </w:rPr>
                        <w:object w:dxaOrig="1180" w:dyaOrig="460" w14:anchorId="6176EB50">
                          <v:shape id="_x0000_i1036" type="#_x0000_t75" style="width:58.55pt;height:22.5pt" o:ole="">
                            <v:imagedata r:id="rId31" o:title=""/>
                          </v:shape>
                          <o:OLEObject Type="Embed" ProgID="Equation.DSMT4" ShapeID="_x0000_i1036" DrawAspect="Content" ObjectID="_1753640520" r:id="rId53"/>
                        </w:object>
                      </w:r>
                      <w:r>
                        <w:rPr>
                          <w:rFonts w:hint="cs"/>
                          <w:cs/>
                          <w:lang w:eastAsia="ja-JP"/>
                        </w:rPr>
                        <w:t xml:space="preserve"> </w:t>
                      </w:r>
                      <w:r w:rsidRPr="006C4B0F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หรือ</w:t>
                      </w:r>
                      <w:r>
                        <w:rPr>
                          <w:rFonts w:hint="cs"/>
                          <w:cs/>
                          <w:lang w:eastAsia="ja-JP"/>
                        </w:rPr>
                        <w:t xml:space="preserve"> </w:t>
                      </w:r>
                      <w:r w:rsidRPr="0099795C">
                        <w:rPr>
                          <w:position w:val="-12"/>
                        </w:rPr>
                        <w:object w:dxaOrig="480" w:dyaOrig="360" w14:anchorId="2A2E536D">
                          <v:shape id="_x0000_i1037" type="#_x0000_t75" style="width:24pt;height:18pt" o:ole="">
                            <v:imagedata r:id="rId33" o:title=""/>
                          </v:shape>
                          <o:OLEObject Type="Embed" ProgID="Equation.DSMT4" ShapeID="_x0000_i1037" DrawAspect="Content" ObjectID="_1753640521" r:id="rId54"/>
                        </w:object>
                      </w:r>
                      <w:r w:rsidRPr="00634437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</w:p>
                    <w:p w14:paraId="409EBDAC" w14:textId="4F060129" w:rsidR="003622D5" w:rsidRPr="00AF272B" w:rsidRDefault="003622D5" w:rsidP="00AF272B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 xml:space="preserve">เมื่อ </w:t>
                      </w:r>
                      <w:r w:rsidRPr="0099795C">
                        <w:rPr>
                          <w:position w:val="-14"/>
                        </w:rPr>
                        <w:object w:dxaOrig="279" w:dyaOrig="380" w14:anchorId="4E433DA3">
                          <v:shape id="_x0000_i1038" type="#_x0000_t75" style="width:14.25pt;height:19.5pt" o:ole="">
                            <v:imagedata r:id="rId35" o:title=""/>
                          </v:shape>
                          <o:OLEObject Type="Embed" ProgID="Equation.DSMT4" ShapeID="_x0000_i1038" DrawAspect="Content" ObjectID="_1753640522" r:id="rId55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>เป็นสมาชิกแถวที่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lang w:eastAsia="ja-JP"/>
                        </w:rPr>
                        <w:t xml:space="preserve"> </w:t>
                      </w:r>
                      <w:r w:rsidRPr="0099795C">
                        <w:rPr>
                          <w:position w:val="-6"/>
                        </w:rPr>
                        <w:object w:dxaOrig="139" w:dyaOrig="260" w14:anchorId="04A0632C">
                          <v:shape id="_x0000_i1039" type="#_x0000_t75" style="width:7.5pt;height:13.5pt" o:ole="">
                            <v:imagedata r:id="rId37" o:title=""/>
                          </v:shape>
                          <o:OLEObject Type="Embed" ProgID="Equation.DSMT4" ShapeID="_x0000_i1039" DrawAspect="Content" ObjectID="_1753640523" r:id="rId56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 xml:space="preserve"> และหลักที่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lang w:eastAsia="ja-JP"/>
                        </w:rPr>
                        <w:t xml:space="preserve"> </w:t>
                      </w:r>
                      <w:r w:rsidRPr="0099795C">
                        <w:rPr>
                          <w:position w:val="-10"/>
                        </w:rPr>
                        <w:object w:dxaOrig="200" w:dyaOrig="300" w14:anchorId="18093101">
                          <v:shape id="_x0000_i1040" type="#_x0000_t75" style="width:9.75pt;height:15.75pt" o:ole="">
                            <v:imagedata r:id="rId39" o:title=""/>
                          </v:shape>
                          <o:OLEObject Type="Embed" ProgID="Equation.DSMT4" ShapeID="_x0000_i1040" DrawAspect="Content" ObjectID="_1753640524" r:id="rId57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 xml:space="preserve"> ของเมทริกซ์ </w:t>
                      </w:r>
                      <w:r w:rsidR="00AF272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สำหรับทุก</w:t>
                      </w:r>
                      <w:r w:rsidR="00AF272B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="0021640F" w:rsidRPr="002B3310">
                        <w:rPr>
                          <w:position w:val="-14"/>
                        </w:rPr>
                        <w:object w:dxaOrig="1620" w:dyaOrig="400" w14:anchorId="21077E56">
                          <v:shape id="_x0000_i1041" type="#_x0000_t75" style="width:81pt;height:20.25pt" o:ole="">
                            <v:imagedata r:id="rId41" o:title=""/>
                          </v:shape>
                          <o:OLEObject Type="Embed" ProgID="Equation.DSMT4" ShapeID="_x0000_i1041" DrawAspect="Content" ObjectID="_1753640525" r:id="rId58"/>
                        </w:object>
                      </w:r>
                      <w:r w:rsidR="00AF272B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="00AF272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และ </w:t>
                      </w:r>
                      <w:r w:rsidR="0021640F" w:rsidRPr="002B3310">
                        <w:rPr>
                          <w:position w:val="-14"/>
                        </w:rPr>
                        <w:object w:dxaOrig="1620" w:dyaOrig="400" w14:anchorId="37866E7A">
                          <v:shape id="_x0000_i1042" type="#_x0000_t75" style="width:81pt;height:20.25pt" o:ole="">
                            <v:imagedata r:id="rId43" o:title=""/>
                          </v:shape>
                          <o:OLEObject Type="Embed" ProgID="Equation.DSMT4" ShapeID="_x0000_i1042" DrawAspect="Content" ObjectID="_1753640526" r:id="rId59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 xml:space="preserve"> </w:t>
                      </w:r>
                      <w:r w:rsidR="00AF272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>และ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>เมทริกซ์ที่มี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lang w:eastAsia="ja-JP"/>
                        </w:rPr>
                        <w:t xml:space="preserve"> </w:t>
                      </w:r>
                      <w:r w:rsidRPr="0099795C">
                        <w:rPr>
                          <w:position w:val="-6"/>
                        </w:rPr>
                        <w:object w:dxaOrig="260" w:dyaOrig="220" w14:anchorId="5914B8A9">
                          <v:shape id="_x0000_i1043" type="#_x0000_t75" style="width:12.75pt;height:11.25pt" o:ole="">
                            <v:imagedata r:id="rId45" o:title=""/>
                          </v:shape>
                          <o:OLEObject Type="Embed" ProgID="Equation.DSMT4" ShapeID="_x0000_i1043" DrawAspect="Content" ObjectID="_1753640527" r:id="rId60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 xml:space="preserve"> แถว </w:t>
                      </w:r>
                      <w:r w:rsidRPr="0099795C">
                        <w:rPr>
                          <w:position w:val="-6"/>
                        </w:rPr>
                        <w:object w:dxaOrig="200" w:dyaOrig="220" w14:anchorId="0AFD0610">
                          <v:shape id="_x0000_i1044" type="#_x0000_t75" style="width:9.75pt;height:10.5pt" o:ole="">
                            <v:imagedata r:id="rId47" o:title=""/>
                          </v:shape>
                          <o:OLEObject Type="Embed" ProgID="Equation.DSMT4" ShapeID="_x0000_i1044" DrawAspect="Content" ObjectID="_1753640528" r:id="rId61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>หลัก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lang w:eastAsia="ja-JP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 xml:space="preserve">จะเรียก </w:t>
                      </w:r>
                      <w:r w:rsidRPr="0099795C">
                        <w:rPr>
                          <w:position w:val="-6"/>
                        </w:rPr>
                        <w:object w:dxaOrig="560" w:dyaOrig="220" w14:anchorId="0EAD7567">
                          <v:shape id="_x0000_i1045" type="#_x0000_t75" style="width:27.75pt;height:10.5pt" o:ole="">
                            <v:imagedata r:id="rId49" o:title=""/>
                          </v:shape>
                          <o:OLEObject Type="Embed" ProgID="Equation.DSMT4" ShapeID="_x0000_i1045" DrawAspect="Content" ObjectID="_1753640529" r:id="rId62"/>
                        </w:object>
                      </w:r>
                      <w:r>
                        <w:rPr>
                          <w:rFonts w:hint="cs"/>
                          <w:cs/>
                          <w:lang w:eastAsia="ja-JP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>ว่ามิติ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lang w:eastAsia="ja-JP"/>
                        </w:rPr>
                        <w:t xml:space="preserve"> (Dimension)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 xml:space="preserve"> หรือขนาด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lang w:eastAsia="ja-JP"/>
                        </w:rPr>
                        <w:t xml:space="preserve"> (Size)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 xml:space="preserve"> ของเมทริกซ์</w:t>
                      </w:r>
                    </w:p>
                    <w:p w14:paraId="6B67B451" w14:textId="610CFAF0" w:rsidR="003622D5" w:rsidRDefault="003622D5"/>
                  </w:txbxContent>
                </v:textbox>
                <w10:wrap type="square" anchorx="margin"/>
              </v:shape>
            </w:pict>
          </mc:Fallback>
        </mc:AlternateContent>
      </w:r>
      <w:r w:rsidR="001237CF"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 w:rsidR="00B85F9A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ความหมาย</w:t>
      </w:r>
      <w:r w:rsidR="001237CF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ของเมทริกซ์</w:t>
      </w:r>
    </w:p>
    <w:p w14:paraId="0470A41F" w14:textId="7F711DEB" w:rsidR="003622D5" w:rsidRDefault="006C4B0F" w:rsidP="008F3F12">
      <w:pPr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</w:p>
    <w:p w14:paraId="310B5071" w14:textId="77777777" w:rsidR="004951E6" w:rsidRDefault="004951E6" w:rsidP="008F3F12">
      <w:pPr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14:paraId="3F99190C" w14:textId="40EBCC59" w:rsidR="001237CF" w:rsidRDefault="003622D5" w:rsidP="008F3F12">
      <w:pPr>
        <w:spacing w:line="276" w:lineRule="auto"/>
        <w:jc w:val="thaiDistribute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="006C4B0F" w:rsidRPr="006C4B0F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ชนิดของเมทริกซ์</w:t>
      </w:r>
    </w:p>
    <w:p w14:paraId="3D7EED17" w14:textId="2B64796D" w:rsidR="00032422" w:rsidRDefault="001237CF" w:rsidP="0041650C">
      <w:pPr>
        <w:spacing w:line="276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1. เมทริกซ์แถว (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>Row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คือ เมทริกซ์ที่มีแถวเดียว หรือ เมทริกซ์ที่มีมิติ </w:t>
      </w:r>
      <w:r w:rsidRPr="00715F3C">
        <w:rPr>
          <w:position w:val="-6"/>
        </w:rPr>
        <w:object w:dxaOrig="460" w:dyaOrig="279" w14:anchorId="706FAA93">
          <v:shape id="_x0000_i1046" type="#_x0000_t75" style="width:23.25pt;height:14.25pt" o:ole="">
            <v:imagedata r:id="rId63" o:title=""/>
          </v:shape>
          <o:OLEObject Type="Embed" ProgID="Equation.DSMT4" ShapeID="_x0000_i1046" DrawAspect="Content" ObjectID="_1753640450" r:id="rId64"/>
        </w:object>
      </w:r>
      <w:r w:rsidRPr="001237CF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</w:p>
    <w:p w14:paraId="0A3349B9" w14:textId="4FD614E7" w:rsidR="00032422" w:rsidRPr="00032422" w:rsidRDefault="00BE6806" w:rsidP="00BE6806">
      <w:pPr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  <w:t xml:space="preserve">    </w:t>
      </w:r>
      <w:r w:rsidR="001237CF"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  <w:t xml:space="preserve">          </w:t>
      </w:r>
      <w:r w:rsidR="00032422"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 </w:t>
      </w:r>
      <w:r w:rsidR="0021640F" w:rsidRPr="00894045">
        <w:rPr>
          <w:position w:val="-14"/>
        </w:rPr>
        <w:object w:dxaOrig="1400" w:dyaOrig="400" w14:anchorId="2A1518A1">
          <v:shape id="_x0000_i1047" type="#_x0000_t75" style="width:70.5pt;height:19.5pt" o:ole="">
            <v:imagedata r:id="rId65" o:title=""/>
          </v:shape>
          <o:OLEObject Type="Embed" ProgID="Equation.DSMT4" ShapeID="_x0000_i1047" DrawAspect="Content" ObjectID="_1753640451" r:id="rId66"/>
        </w:object>
      </w:r>
      <w:r w:rsidR="00032422">
        <w:tab/>
      </w:r>
      <w:r>
        <w:t xml:space="preserve"> </w:t>
      </w:r>
      <w:r w:rsidR="0021640F" w:rsidRPr="00894045">
        <w:rPr>
          <w:position w:val="-14"/>
        </w:rPr>
        <w:object w:dxaOrig="1040" w:dyaOrig="400" w14:anchorId="366BE8C8">
          <v:shape id="_x0000_i1048" type="#_x0000_t75" style="width:52.5pt;height:19.5pt" o:ole="">
            <v:imagedata r:id="rId67" o:title=""/>
          </v:shape>
          <o:OLEObject Type="Embed" ProgID="Equation.DSMT4" ShapeID="_x0000_i1048" DrawAspect="Content" ObjectID="_1753640452" r:id="rId68"/>
        </w:object>
      </w:r>
    </w:p>
    <w:p w14:paraId="550E78AC" w14:textId="77777777" w:rsidR="00032422" w:rsidRDefault="00032422" w:rsidP="00032422">
      <w:pPr>
        <w:jc w:val="center"/>
      </w:pPr>
    </w:p>
    <w:p w14:paraId="1489B2E8" w14:textId="77777777" w:rsidR="00032422" w:rsidRDefault="00032422" w:rsidP="0041650C">
      <w:pPr>
        <w:spacing w:line="276" w:lineRule="auto"/>
        <w:rPr>
          <w:rFonts w:ascii="TH Sarabun New" w:hAnsi="TH Sarabun New" w:cs="TH Sarabun New"/>
          <w:sz w:val="32"/>
          <w:szCs w:val="32"/>
          <w:lang w:eastAsia="ja-JP"/>
        </w:rPr>
      </w:pP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>2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. เมทริกซ์หลัก (</w:t>
      </w:r>
      <w:r w:rsidRPr="008F3F12">
        <w:rPr>
          <w:rFonts w:ascii="TH Sarabun New" w:hAnsi="TH Sarabun New" w:cs="TH Sarabun New" w:hint="eastAsia"/>
          <w:b/>
          <w:bCs/>
          <w:sz w:val="32"/>
          <w:szCs w:val="32"/>
          <w:lang w:eastAsia="ja-JP"/>
        </w:rPr>
        <w:t>C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>olumn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คือ เมทริกซ์ที่มีหลักเดียว หรือ เมทริกซ์ที่มีมิติ </w:t>
      </w:r>
      <w:r w:rsidRPr="00894045">
        <w:rPr>
          <w:position w:val="-6"/>
        </w:rPr>
        <w:object w:dxaOrig="460" w:dyaOrig="279" w14:anchorId="7FD9DFC2">
          <v:shape id="_x0000_i1049" type="#_x0000_t75" style="width:22.5pt;height:13.5pt" o:ole="">
            <v:imagedata r:id="rId69" o:title=""/>
          </v:shape>
          <o:OLEObject Type="Embed" ProgID="Equation.DSMT4" ShapeID="_x0000_i1049" DrawAspect="Content" ObjectID="_1753640453" r:id="rId70"/>
        </w:object>
      </w:r>
      <w:r w:rsidRPr="001237CF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</w:p>
    <w:p w14:paraId="48C78B1F" w14:textId="585BC97D" w:rsidR="00032422" w:rsidRPr="00032422" w:rsidRDefault="00032422" w:rsidP="0041650C">
      <w:pPr>
        <w:spacing w:line="276" w:lineRule="auto"/>
        <w:jc w:val="center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 w:rsidR="00302011" w:rsidRPr="00894045">
        <w:rPr>
          <w:position w:val="-50"/>
        </w:rPr>
        <w:object w:dxaOrig="820" w:dyaOrig="1120" w14:anchorId="3309383A">
          <v:shape id="_x0000_i1050" type="#_x0000_t75" style="width:40.5pt;height:55.5pt" o:ole="">
            <v:imagedata r:id="rId71" o:title=""/>
          </v:shape>
          <o:OLEObject Type="Embed" ProgID="Equation.DSMT4" ShapeID="_x0000_i1050" DrawAspect="Content" ObjectID="_1753640454" r:id="rId72"/>
        </w:object>
      </w:r>
      <w:r>
        <w:tab/>
      </w:r>
      <w:r>
        <w:tab/>
      </w:r>
      <w:r w:rsidR="00302011" w:rsidRPr="00894045">
        <w:rPr>
          <w:position w:val="-66"/>
        </w:rPr>
        <w:object w:dxaOrig="820" w:dyaOrig="1440" w14:anchorId="6048FA66">
          <v:shape id="_x0000_i1051" type="#_x0000_t75" style="width:40.5pt;height:1in" o:ole="">
            <v:imagedata r:id="rId73" o:title=""/>
          </v:shape>
          <o:OLEObject Type="Embed" ProgID="Equation.DSMT4" ShapeID="_x0000_i1051" DrawAspect="Content" ObjectID="_1753640455" r:id="rId74"/>
        </w:object>
      </w:r>
    </w:p>
    <w:p w14:paraId="4B9FCAD4" w14:textId="77777777" w:rsidR="008F3F12" w:rsidRDefault="00032422" w:rsidP="008F3F12"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>3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. เมทริกซ์จัตุรัส (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>Square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คือ เมทริกซ์ที่มีจำนวนแถวเท่ากับจำนวนหลัก หรือ เมทริกซ์ที่มีมิติ </w:t>
      </w:r>
      <w:r w:rsidRPr="00894045">
        <w:rPr>
          <w:position w:val="-6"/>
        </w:rPr>
        <w:object w:dxaOrig="499" w:dyaOrig="220" w14:anchorId="1CE10E22">
          <v:shape id="_x0000_i1052" type="#_x0000_t75" style="width:25.5pt;height:10.5pt" o:ole="">
            <v:imagedata r:id="rId75" o:title=""/>
          </v:shape>
          <o:OLEObject Type="Embed" ProgID="Equation.DSMT4" ShapeID="_x0000_i1052" DrawAspect="Content" ObjectID="_1753640456" r:id="rId76"/>
        </w:object>
      </w:r>
      <w:r w:rsidR="008F3F12">
        <w:rPr>
          <w:rFonts w:hint="cs"/>
          <w:cs/>
        </w:rPr>
        <w:t xml:space="preserve"> </w:t>
      </w:r>
    </w:p>
    <w:p w14:paraId="0CC4B126" w14:textId="005EB058" w:rsidR="000D03CF" w:rsidRPr="008F3F12" w:rsidRDefault="008F3F12" w:rsidP="008F3F12">
      <w:pPr>
        <w:spacing w:line="276" w:lineRule="auto"/>
        <w:rPr>
          <w:cs/>
        </w:rPr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และเส้นทแยงมุมที่ลากจนมุมบนซ้ายมือมายังมุมล่างขวามือ เรียกว่า เส้นทแยงมุมหลัก (</w:t>
      </w:r>
      <w:r>
        <w:rPr>
          <w:rFonts w:ascii="TH Sarabun New" w:hAnsi="TH Sarabun New" w:cs="TH Sarabun New"/>
          <w:sz w:val="32"/>
          <w:szCs w:val="32"/>
          <w:lang w:eastAsia="ja-JP"/>
        </w:rPr>
        <w:t>main diagonal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)</w:t>
      </w:r>
    </w:p>
    <w:p w14:paraId="233D3871" w14:textId="787DCA3E" w:rsidR="00032422" w:rsidRDefault="00032422" w:rsidP="0041650C">
      <w:pPr>
        <w:spacing w:line="276" w:lineRule="auto"/>
        <w:jc w:val="center"/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894045">
        <w:rPr>
          <w:position w:val="-30"/>
        </w:rPr>
        <w:object w:dxaOrig="1140" w:dyaOrig="720" w14:anchorId="79EC41ED">
          <v:shape id="_x0000_i1053" type="#_x0000_t75" style="width:57pt;height:36pt" o:ole="">
            <v:imagedata r:id="rId77" o:title=""/>
          </v:shape>
          <o:OLEObject Type="Embed" ProgID="Equation.DSMT4" ShapeID="_x0000_i1053" DrawAspect="Content" ObjectID="_1753640457" r:id="rId78"/>
        </w:object>
      </w:r>
      <w:r>
        <w:tab/>
      </w:r>
      <w:r>
        <w:tab/>
      </w:r>
      <w:r w:rsidR="000D03CF" w:rsidRPr="00894045">
        <w:rPr>
          <w:position w:val="-50"/>
        </w:rPr>
        <w:object w:dxaOrig="1500" w:dyaOrig="1120" w14:anchorId="5E6FD6BD">
          <v:shape id="_x0000_i1054" type="#_x0000_t75" style="width:75pt;height:55.5pt" o:ole="">
            <v:imagedata r:id="rId79" o:title=""/>
          </v:shape>
          <o:OLEObject Type="Embed" ProgID="Equation.DSMT4" ShapeID="_x0000_i1054" DrawAspect="Content" ObjectID="_1753640458" r:id="rId80"/>
        </w:object>
      </w:r>
    </w:p>
    <w:p w14:paraId="7252535E" w14:textId="67A22001" w:rsidR="0041650C" w:rsidRDefault="0041650C" w:rsidP="0041650C">
      <w:pPr>
        <w:spacing w:line="276" w:lineRule="auto"/>
      </w:pP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>4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. เมทริกซ์ศูนย์ (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>Zero matrix or Null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คือ เมทริกซ์ที่มีสมาชิกทุกตัวเป็นศูนย์ เขียนแทนด้วย </w:t>
      </w:r>
      <w:r w:rsidRPr="002B3310">
        <w:rPr>
          <w:position w:val="-10"/>
          <w:cs/>
        </w:rPr>
        <w:object w:dxaOrig="200" w:dyaOrig="320" w14:anchorId="3AE833D5">
          <v:shape id="_x0000_i1055" type="#_x0000_t75" style="width:9.75pt;height:15.75pt" o:ole="">
            <v:imagedata r:id="rId81" o:title=""/>
          </v:shape>
          <o:OLEObject Type="Embed" ProgID="Equation.DSMT4" ShapeID="_x0000_i1055" DrawAspect="Content" ObjectID="_1753640459" r:id="rId82"/>
        </w:object>
      </w:r>
    </w:p>
    <w:p w14:paraId="70FB0F0E" w14:textId="5C3F1046" w:rsidR="0041650C" w:rsidRDefault="0041650C" w:rsidP="0041650C">
      <w:pPr>
        <w:spacing w:line="276" w:lineRule="auto"/>
        <w:jc w:val="center"/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2B3310">
        <w:rPr>
          <w:position w:val="-14"/>
        </w:rPr>
        <w:object w:dxaOrig="720" w:dyaOrig="400" w14:anchorId="497595BF">
          <v:shape id="_x0000_i1056" type="#_x0000_t75" style="width:36pt;height:20.25pt" o:ole="">
            <v:imagedata r:id="rId83" o:title=""/>
          </v:shape>
          <o:OLEObject Type="Embed" ProgID="Equation.DSMT4" ShapeID="_x0000_i1056" DrawAspect="Content" ObjectID="_1753640460" r:id="rId84"/>
        </w:object>
      </w:r>
      <w:r>
        <w:tab/>
      </w:r>
      <w:r>
        <w:tab/>
      </w:r>
      <w:r w:rsidRPr="002B3310">
        <w:rPr>
          <w:position w:val="-30"/>
        </w:rPr>
        <w:object w:dxaOrig="1460" w:dyaOrig="720" w14:anchorId="05C47166">
          <v:shape id="_x0000_i1057" type="#_x0000_t75" style="width:72.8pt;height:36pt" o:ole="">
            <v:imagedata r:id="rId85" o:title=""/>
          </v:shape>
          <o:OLEObject Type="Embed" ProgID="Equation.DSMT4" ShapeID="_x0000_i1057" DrawAspect="Content" ObjectID="_1753640461" r:id="rId86"/>
        </w:object>
      </w:r>
    </w:p>
    <w:p w14:paraId="4E820144" w14:textId="77777777" w:rsidR="008F3F12" w:rsidRDefault="0041650C" w:rsidP="008F3F12">
      <w:pPr>
        <w:rPr>
          <w:rFonts w:ascii="TH Sarabun New" w:hAnsi="TH Sarabun New" w:cs="TH Sarabun New"/>
          <w:sz w:val="32"/>
          <w:szCs w:val="32"/>
          <w:lang w:eastAsia="ja-JP"/>
        </w:rPr>
      </w:pP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5. เมทริกซ์เอกลักษณ์ (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>Identity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คือ เมทริกซ์</w:t>
      </w:r>
      <w:r w:rsidR="008F3F12">
        <w:rPr>
          <w:rFonts w:ascii="TH Sarabun New" w:hAnsi="TH Sarabun New" w:cs="TH Sarabun New" w:hint="cs"/>
          <w:sz w:val="32"/>
          <w:szCs w:val="32"/>
          <w:cs/>
          <w:lang w:eastAsia="ja-JP"/>
        </w:rPr>
        <w:t>จัตุรัส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ที่มีสมาชิก</w:t>
      </w:r>
      <w:r w:rsidR="008F3F12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ในแนวเส้นทแยงมุมเป็น </w:t>
      </w:r>
      <w:r w:rsidR="008F3F12" w:rsidRPr="002B3310">
        <w:rPr>
          <w:position w:val="-4"/>
          <w:cs/>
        </w:rPr>
        <w:object w:dxaOrig="139" w:dyaOrig="260" w14:anchorId="05910925">
          <v:shape id="_x0000_i1058" type="#_x0000_t75" style="width:6.75pt;height:12.75pt" o:ole="">
            <v:imagedata r:id="rId87" o:title=""/>
          </v:shape>
          <o:OLEObject Type="Embed" ProgID="Equation.DSMT4" ShapeID="_x0000_i1058" DrawAspect="Content" ObjectID="_1753640462" r:id="rId88"/>
        </w:object>
      </w:r>
      <w:r w:rsidR="008F3F12">
        <w:rPr>
          <w:rFonts w:hint="cs"/>
          <w:cs/>
        </w:rPr>
        <w:t xml:space="preserve"> </w:t>
      </w:r>
      <w:r w:rsidR="008F3F12">
        <w:rPr>
          <w:rFonts w:ascii="TH Sarabun New" w:hAnsi="TH Sarabun New" w:cs="TH Sarabun New" w:hint="cs"/>
          <w:sz w:val="32"/>
          <w:szCs w:val="32"/>
          <w:cs/>
          <w:lang w:eastAsia="ja-JP"/>
        </w:rPr>
        <w:t>และสมาชิก</w:t>
      </w:r>
    </w:p>
    <w:p w14:paraId="5EF6C4CA" w14:textId="32D91EDE" w:rsidR="0041650C" w:rsidRDefault="008F3F12" w:rsidP="008F3F12">
      <w:pPr>
        <w:spacing w:line="276" w:lineRule="auto"/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ที่เหลือเป็น </w:t>
      </w:r>
      <w:r w:rsidRPr="002B3310">
        <w:rPr>
          <w:position w:val="-6"/>
          <w:cs/>
        </w:rPr>
        <w:object w:dxaOrig="200" w:dyaOrig="279" w14:anchorId="4F41B7D0">
          <v:shape id="_x0000_i1059" type="#_x0000_t75" style="width:9.75pt;height:14.25pt" o:ole="">
            <v:imagedata r:id="rId89" o:title=""/>
          </v:shape>
          <o:OLEObject Type="Embed" ProgID="Equation.DSMT4" ShapeID="_x0000_i1059" DrawAspect="Content" ObjectID="_1753640463" r:id="rId90"/>
        </w:object>
      </w:r>
      <w:r>
        <w:rPr>
          <w:rFonts w:hint="cs"/>
          <w:cs/>
        </w:rPr>
        <w:t xml:space="preserve"> </w:t>
      </w:r>
      <w:r w:rsidR="0041650C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เขียนแทนด้วย </w:t>
      </w:r>
      <w:r w:rsidRPr="002B3310">
        <w:rPr>
          <w:position w:val="-4"/>
        </w:rPr>
        <w:object w:dxaOrig="200" w:dyaOrig="260" w14:anchorId="1F190CC9">
          <v:shape id="_x0000_i1060" type="#_x0000_t75" style="width:9.75pt;height:12.75pt" o:ole="">
            <v:imagedata r:id="rId91" o:title=""/>
          </v:shape>
          <o:OLEObject Type="Embed" ProgID="Equation.DSMT4" ShapeID="_x0000_i1060" DrawAspect="Content" ObjectID="_1753640464" r:id="rId92"/>
        </w:object>
      </w:r>
    </w:p>
    <w:p w14:paraId="0F6A3527" w14:textId="616CF5FA" w:rsidR="008F3F12" w:rsidRDefault="008F3F12" w:rsidP="008F3F12">
      <w:pPr>
        <w:spacing w:line="276" w:lineRule="auto"/>
        <w:jc w:val="center"/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2B3310">
        <w:rPr>
          <w:position w:val="-30"/>
        </w:rPr>
        <w:object w:dxaOrig="1100" w:dyaOrig="720" w14:anchorId="0275C44F">
          <v:shape id="_x0000_i1061" type="#_x0000_t75" style="width:54.7pt;height:36pt" o:ole="">
            <v:imagedata r:id="rId93" o:title=""/>
          </v:shape>
          <o:OLEObject Type="Embed" ProgID="Equation.DSMT4" ShapeID="_x0000_i1061" DrawAspect="Content" ObjectID="_1753640465" r:id="rId94"/>
        </w:object>
      </w:r>
      <w:r>
        <w:tab/>
      </w:r>
      <w:r>
        <w:tab/>
      </w:r>
      <w:r w:rsidRPr="002B3310">
        <w:rPr>
          <w:position w:val="-50"/>
        </w:rPr>
        <w:object w:dxaOrig="1440" w:dyaOrig="1120" w14:anchorId="5396F61F">
          <v:shape id="_x0000_i1062" type="#_x0000_t75" style="width:1in;height:56.2pt" o:ole="">
            <v:imagedata r:id="rId95" o:title=""/>
          </v:shape>
          <o:OLEObject Type="Embed" ProgID="Equation.DSMT4" ShapeID="_x0000_i1062" DrawAspect="Content" ObjectID="_1753640466" r:id="rId96"/>
        </w:object>
      </w:r>
    </w:p>
    <w:p w14:paraId="4B525B19" w14:textId="55DC5DD5" w:rsidR="008F3F12" w:rsidRDefault="007D7C87" w:rsidP="008F3F12">
      <w:pPr>
        <w:spacing w:line="276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6</w:t>
      </w:r>
      <w:r w:rsidR="008F3F12"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. เมทริกซ์</w:t>
      </w:r>
      <w:r w:rsid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ทแยงมุม หรือ เมทริกซ์เฉียง</w:t>
      </w:r>
      <w:r w:rsidR="008F3F12"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 xml:space="preserve"> (</w:t>
      </w:r>
      <w:r w:rsid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>Diagonal</w:t>
      </w:r>
      <w:r w:rsidR="008F3F12"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matrix</w:t>
      </w:r>
      <w:r w:rsidR="008F3F12"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 w:rsidR="008F3F12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8F3F12">
        <w:rPr>
          <w:rFonts w:ascii="TH Sarabun New" w:hAnsi="TH Sarabun New" w:cs="TH Sarabun New" w:hint="cs"/>
          <w:sz w:val="32"/>
          <w:szCs w:val="32"/>
          <w:cs/>
          <w:lang w:eastAsia="ja-JP"/>
        </w:rPr>
        <w:t>คือ เมทริกซ์จัตุรัสที่มีสมาชิกในแนวเส้นทแยงมุม</w:t>
      </w:r>
    </w:p>
    <w:p w14:paraId="789F140F" w14:textId="4FDC23B3" w:rsidR="008F3F12" w:rsidRPr="008F3F12" w:rsidRDefault="008F3F12" w:rsidP="008F3F12">
      <w:pPr>
        <w:spacing w:line="276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ไม่เป็น </w:t>
      </w:r>
      <w:r w:rsidRPr="002B3310">
        <w:rPr>
          <w:position w:val="-6"/>
          <w:cs/>
        </w:rPr>
        <w:object w:dxaOrig="200" w:dyaOrig="279" w14:anchorId="55C7CDBC">
          <v:shape id="_x0000_i1063" type="#_x0000_t75" style="width:9.75pt;height:14.25pt" o:ole="">
            <v:imagedata r:id="rId89" o:title=""/>
          </v:shape>
          <o:OLEObject Type="Embed" ProgID="Equation.DSMT4" ShapeID="_x0000_i1063" DrawAspect="Content" ObjectID="_1753640467" r:id="rId97"/>
        </w:object>
      </w:r>
      <w:r>
        <w:rPr>
          <w:rFonts w:hint="cs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แต่สมาชิกที่เหลือเป็น </w:t>
      </w:r>
      <w:r w:rsidRPr="002B3310">
        <w:rPr>
          <w:position w:val="-6"/>
          <w:cs/>
        </w:rPr>
        <w:object w:dxaOrig="200" w:dyaOrig="279" w14:anchorId="5C33F669">
          <v:shape id="_x0000_i1064" type="#_x0000_t75" style="width:9.75pt;height:14.25pt" o:ole="">
            <v:imagedata r:id="rId89" o:title=""/>
          </v:shape>
          <o:OLEObject Type="Embed" ProgID="Equation.DSMT4" ShapeID="_x0000_i1064" DrawAspect="Content" ObjectID="_1753640468" r:id="rId98"/>
        </w:object>
      </w:r>
    </w:p>
    <w:p w14:paraId="19C3915A" w14:textId="05D4FA5D" w:rsidR="008F3F12" w:rsidRDefault="008F3F12" w:rsidP="007D7C87">
      <w:pPr>
        <w:spacing w:line="276" w:lineRule="auto"/>
        <w:jc w:val="center"/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2B3310">
        <w:rPr>
          <w:position w:val="-30"/>
        </w:rPr>
        <w:object w:dxaOrig="1160" w:dyaOrig="720" w14:anchorId="537EB1A8">
          <v:shape id="_x0000_i1065" type="#_x0000_t75" style="width:57.75pt;height:36pt" o:ole="">
            <v:imagedata r:id="rId99" o:title=""/>
          </v:shape>
          <o:OLEObject Type="Embed" ProgID="Equation.DSMT4" ShapeID="_x0000_i1065" DrawAspect="Content" ObjectID="_1753640469" r:id="rId100"/>
        </w:object>
      </w:r>
      <w:r>
        <w:tab/>
      </w:r>
      <w:r>
        <w:tab/>
      </w:r>
      <w:r w:rsidR="009F4AAA" w:rsidRPr="002B3310">
        <w:rPr>
          <w:position w:val="-50"/>
        </w:rPr>
        <w:object w:dxaOrig="1500" w:dyaOrig="1120" w14:anchorId="669914E5">
          <v:shape id="_x0000_i1066" type="#_x0000_t75" style="width:75pt;height:56.2pt" o:ole="">
            <v:imagedata r:id="rId101" o:title=""/>
          </v:shape>
          <o:OLEObject Type="Embed" ProgID="Equation.DSMT4" ShapeID="_x0000_i1066" DrawAspect="Content" ObjectID="_1753640470" r:id="rId102"/>
        </w:object>
      </w:r>
    </w:p>
    <w:p w14:paraId="32626B64" w14:textId="1C1CB957" w:rsidR="007D7C87" w:rsidRDefault="007D7C87" w:rsidP="007D7C87">
      <w:pPr>
        <w:spacing w:line="276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7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. เมทริกซ์</w:t>
      </w: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สเกลาร์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 xml:space="preserve"> (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>Scalar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คือ เมทริกซ์เฉียงที่สมาชิกทุกตัวในแนวเส้นทแยงมุมมีค่าเท่ากันหมด</w:t>
      </w:r>
    </w:p>
    <w:p w14:paraId="2ADB6D48" w14:textId="34D6D677" w:rsidR="007D7C87" w:rsidRDefault="007D7C87" w:rsidP="007D7C87">
      <w:pPr>
        <w:spacing w:line="276" w:lineRule="auto"/>
        <w:jc w:val="center"/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2B3310">
        <w:rPr>
          <w:position w:val="-30"/>
          <w:cs/>
        </w:rPr>
        <w:object w:dxaOrig="1160" w:dyaOrig="720" w14:anchorId="1E9AD47F">
          <v:shape id="_x0000_i1067" type="#_x0000_t75" style="width:57.75pt;height:36pt" o:ole="">
            <v:imagedata r:id="rId103" o:title=""/>
          </v:shape>
          <o:OLEObject Type="Embed" ProgID="Equation.DSMT4" ShapeID="_x0000_i1067" DrawAspect="Content" ObjectID="_1753640471" r:id="rId104"/>
        </w:object>
      </w:r>
      <w:r>
        <w:tab/>
      </w:r>
      <w:r>
        <w:tab/>
      </w:r>
      <w:r w:rsidRPr="002B3310">
        <w:rPr>
          <w:position w:val="-50"/>
          <w:cs/>
        </w:rPr>
        <w:object w:dxaOrig="1500" w:dyaOrig="1120" w14:anchorId="69BD35CC">
          <v:shape id="_x0000_i1068" type="#_x0000_t75" style="width:75pt;height:56.2pt" o:ole="">
            <v:imagedata r:id="rId105" o:title=""/>
          </v:shape>
          <o:OLEObject Type="Embed" ProgID="Equation.DSMT4" ShapeID="_x0000_i1068" DrawAspect="Content" ObjectID="_1753640472" r:id="rId106"/>
        </w:object>
      </w:r>
    </w:p>
    <w:p w14:paraId="586E5BD1" w14:textId="4FE434D7" w:rsidR="007D7C87" w:rsidRPr="007D7C87" w:rsidRDefault="007D7C87" w:rsidP="007D7C87">
      <w:pPr>
        <w:spacing w:line="276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lastRenderedPageBreak/>
        <w:t>8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. เมทริกซ์</w:t>
      </w: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สามเหลี่ยม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 xml:space="preserve"> (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>Triangular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คือ เมทริกซ์จัตุรัสที่สมาชิกที่อยู่ด้านบนหรือด้านล่างแนวเส้นทแยงมุมมีเป็นศูนย์ทั้งหมด ถ้าสมาชิกใต้เส้นทแยงมุมหลักเป็นศูนย์ทุกตัว เรียกว่า </w:t>
      </w:r>
      <w:r w:rsidRPr="007D7C87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เมทริกซ์สามเหลี่ยมบน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(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>Upper triangular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แต่ถ้าสมาชิกเหนือเส้นทแยงมุมหลักเป็นศูนย์ทุกตัว เรียกว่า </w:t>
      </w:r>
      <w:r w:rsidRPr="007D7C87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เมทริกซ์สามเหลี่ยมล่าง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(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>lower triangular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</w:p>
    <w:p w14:paraId="0D15B02D" w14:textId="37811596" w:rsidR="007D7C87" w:rsidRDefault="00B85F9A" w:rsidP="007D7C87">
      <w:pPr>
        <w:spacing w:line="360" w:lineRule="auto"/>
        <w:jc w:val="center"/>
      </w:pPr>
      <w:r w:rsidRPr="007D7C87">
        <w:rPr>
          <w:rFonts w:ascii="TH Sarabun New" w:hAnsi="TH Sarabun New" w:cs="TH Sarabun New"/>
          <w:noProof/>
          <w:sz w:val="32"/>
          <w:szCs w:val="32"/>
          <w:cs/>
          <w:lang w:eastAsia="ja-JP"/>
        </w:rPr>
        <mc:AlternateContent>
          <mc:Choice Requires="wps">
            <w:drawing>
              <wp:anchor distT="45720" distB="45720" distL="114300" distR="114300" simplePos="0" relativeHeight="251653125" behindDoc="0" locked="0" layoutInCell="1" allowOverlap="1" wp14:anchorId="4EF35D3B" wp14:editId="775B987F">
                <wp:simplePos x="0" y="0"/>
                <wp:positionH relativeFrom="page">
                  <wp:posOffset>3261360</wp:posOffset>
                </wp:positionH>
                <wp:positionV relativeFrom="paragraph">
                  <wp:posOffset>718820</wp:posOffset>
                </wp:positionV>
                <wp:extent cx="1280160" cy="381000"/>
                <wp:effectExtent l="0" t="0" r="0" b="0"/>
                <wp:wrapNone/>
                <wp:docPr id="1341803309" name="Text Box 1341803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0160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F434D1" w14:textId="233639B2" w:rsidR="007D7C87" w:rsidRPr="007D7C87" w:rsidRDefault="007D7C87" w:rsidP="007D7C87">
                            <w:pPr>
                              <w:rPr>
                                <w:sz w:val="21"/>
                                <w:szCs w:val="24"/>
                              </w:rPr>
                            </w:pPr>
                            <w:r w:rsidRPr="007D7C87">
                              <w:rPr>
                                <w:rFonts w:ascii="TH Sarabun New" w:hAnsi="TH Sarabun New" w:cs="TH Sarabun New"/>
                                <w:cs/>
                              </w:rPr>
                              <w:t>เมทริกซ์สามเหลี่ยม</w:t>
                            </w:r>
                            <w:r>
                              <w:rPr>
                                <w:rFonts w:ascii="TH Sarabun New" w:hAnsi="TH Sarabun New" w:cs="TH Sarabun New" w:hint="cs"/>
                                <w:cs/>
                              </w:rPr>
                              <w:t>บ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F35D3B" id="Text Box 1341803309" o:spid="_x0000_s1031" type="#_x0000_t202" style="position:absolute;left:0;text-align:left;margin-left:256.8pt;margin-top:56.6pt;width:100.8pt;height:30pt;z-index:251653125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" stroked="f">
                <v:textbox>
                  <w:txbxContent>
                    <w:p w14:paraId="1BF434D1" w14:textId="233639B2" w:rsidR="007D7C87" w:rsidRPr="007D7C87" w:rsidRDefault="007D7C87" w:rsidP="007D7C87">
                      <w:pPr>
                        <w:rPr>
                          <w:sz w:val="21"/>
                          <w:szCs w:val="24"/>
                        </w:rPr>
                      </w:pPr>
                      <w:r w:rsidRPr="007D7C87">
                        <w:rPr>
                          <w:rFonts w:ascii="TH Sarabun New" w:hAnsi="TH Sarabun New" w:cs="TH Sarabun New"/>
                          <w:cs/>
                        </w:rPr>
                        <w:t>เมทริกซ์สามเหลี่ยม</w:t>
                      </w:r>
                      <w:r>
                        <w:rPr>
                          <w:rFonts w:ascii="TH Sarabun New" w:hAnsi="TH Sarabun New" w:cs="TH Sarabun New" w:hint="cs"/>
                          <w:cs/>
                        </w:rPr>
                        <w:t>บน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7D7C87">
        <w:rPr>
          <w:rFonts w:ascii="TH Sarabun New" w:hAnsi="TH Sarabun New" w:cs="TH Sarabun New"/>
          <w:noProof/>
          <w:sz w:val="32"/>
          <w:szCs w:val="32"/>
          <w:cs/>
          <w:lang w:eastAsia="ja-JP"/>
        </w:rPr>
        <mc:AlternateContent>
          <mc:Choice Requires="wps">
            <w:drawing>
              <wp:anchor distT="45720" distB="45720" distL="114300" distR="114300" simplePos="0" relativeHeight="251653124" behindDoc="0" locked="0" layoutInCell="1" allowOverlap="1" wp14:anchorId="2B98DD50" wp14:editId="28419771">
                <wp:simplePos x="0" y="0"/>
                <wp:positionH relativeFrom="page">
                  <wp:posOffset>4627880</wp:posOffset>
                </wp:positionH>
                <wp:positionV relativeFrom="paragraph">
                  <wp:posOffset>718857</wp:posOffset>
                </wp:positionV>
                <wp:extent cx="1280160" cy="381000"/>
                <wp:effectExtent l="0" t="0" r="0" b="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0160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BC1F59" w14:textId="0E27AFB0" w:rsidR="007D7C87" w:rsidRPr="007D7C87" w:rsidRDefault="007D7C87">
                            <w:pPr>
                              <w:rPr>
                                <w:sz w:val="21"/>
                                <w:szCs w:val="24"/>
                              </w:rPr>
                            </w:pPr>
                            <w:r w:rsidRPr="007D7C87">
                              <w:rPr>
                                <w:rFonts w:ascii="TH Sarabun New" w:hAnsi="TH Sarabun New" w:cs="TH Sarabun New"/>
                                <w:cs/>
                              </w:rPr>
                              <w:t>เมทริกซ์สามเหลี่ยมล่า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98DD50" id="Text Box 217" o:spid="_x0000_s1032" type="#_x0000_t202" style="position:absolute;left:0;text-align:left;margin-left:364.4pt;margin-top:56.6pt;width:100.8pt;height:30pt;z-index:25165312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" stroked="f">
                <v:textbox>
                  <w:txbxContent>
                    <w:p w14:paraId="70BC1F59" w14:textId="0E27AFB0" w:rsidR="007D7C87" w:rsidRPr="007D7C87" w:rsidRDefault="007D7C87">
                      <w:pPr>
                        <w:rPr>
                          <w:sz w:val="21"/>
                          <w:szCs w:val="24"/>
                        </w:rPr>
                      </w:pPr>
                      <w:r w:rsidRPr="007D7C87">
                        <w:rPr>
                          <w:rFonts w:ascii="TH Sarabun New" w:hAnsi="TH Sarabun New" w:cs="TH Sarabun New"/>
                          <w:cs/>
                        </w:rPr>
                        <w:t>เมทริกซ์สามเหลี่ยมล่าง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7D7C87"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 w:rsidR="007D7C87">
        <w:rPr>
          <w:rFonts w:ascii="TH Sarabun New" w:hAnsi="TH Sarabun New" w:cs="TH Sarabun New"/>
          <w:sz w:val="32"/>
          <w:szCs w:val="32"/>
          <w:lang w:eastAsia="ja-JP"/>
        </w:rPr>
        <w:tab/>
      </w:r>
      <w:r w:rsidR="007D7C87">
        <w:rPr>
          <w:rFonts w:ascii="TH Sarabun New" w:hAnsi="TH Sarabun New" w:cs="TH Sarabun New"/>
          <w:sz w:val="32"/>
          <w:szCs w:val="32"/>
          <w:lang w:eastAsia="ja-JP"/>
        </w:rPr>
        <w:tab/>
      </w:r>
      <w:r w:rsidR="007D7C87" w:rsidRPr="002B3310">
        <w:rPr>
          <w:position w:val="-50"/>
        </w:rPr>
        <w:object w:dxaOrig="1500" w:dyaOrig="1120" w14:anchorId="490B2D40">
          <v:shape id="_x0000_i1069" type="#_x0000_t75" style="width:75pt;height:56.2pt" o:ole="">
            <v:imagedata r:id="rId107" o:title=""/>
          </v:shape>
          <o:OLEObject Type="Embed" ProgID="Equation.DSMT4" ShapeID="_x0000_i1069" DrawAspect="Content" ObjectID="_1753640473" r:id="rId108"/>
        </w:object>
      </w:r>
      <w:r w:rsidR="007D7C87">
        <w:rPr>
          <w:rFonts w:hint="cs"/>
          <w:cs/>
        </w:rPr>
        <w:t xml:space="preserve">    </w:t>
      </w:r>
      <w:r w:rsidR="007D7C87">
        <w:rPr>
          <w:cs/>
        </w:rPr>
        <w:tab/>
      </w:r>
      <w:r w:rsidR="007D7C87" w:rsidRPr="002B3310">
        <w:rPr>
          <w:position w:val="-50"/>
        </w:rPr>
        <w:object w:dxaOrig="1500" w:dyaOrig="1120" w14:anchorId="0F6443FD">
          <v:shape id="_x0000_i1070" type="#_x0000_t75" style="width:75pt;height:56.2pt" o:ole="">
            <v:imagedata r:id="rId109" o:title=""/>
          </v:shape>
          <o:OLEObject Type="Embed" ProgID="Equation.DSMT4" ShapeID="_x0000_i1070" DrawAspect="Content" ObjectID="_1753640474" r:id="rId110"/>
        </w:object>
      </w:r>
    </w:p>
    <w:p w14:paraId="6D34069A" w14:textId="77777777" w:rsidR="00001597" w:rsidRDefault="00001597" w:rsidP="00B85F9A">
      <w:pPr>
        <w:spacing w:line="360" w:lineRule="auto"/>
        <w:jc w:val="center"/>
      </w:pPr>
    </w:p>
    <w:p w14:paraId="6E211223" w14:textId="09BADEC5" w:rsidR="00001597" w:rsidRDefault="00001597" w:rsidP="00001597">
      <w:pPr>
        <w:spacing w:line="276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9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. เมทริกซ์</w:t>
      </w: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สมมาตร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 xml:space="preserve"> (</w:t>
      </w:r>
      <w:r>
        <w:rPr>
          <w:rFonts w:ascii="TH Sarabun New" w:hAnsi="TH Sarabun New" w:cs="TH Sarabun New"/>
          <w:b/>
          <w:bCs/>
          <w:sz w:val="32"/>
          <w:szCs w:val="32"/>
          <w:lang w:eastAsia="ja-JP"/>
        </w:rPr>
        <w:t>Symmetric</w:t>
      </w:r>
      <w:r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matrix</w:t>
      </w:r>
      <w:r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คือ เมทริกซ์จัตุรัสที่มี </w:t>
      </w:r>
      <w:r w:rsidRPr="002B3310">
        <w:rPr>
          <w:position w:val="-14"/>
        </w:rPr>
        <w:object w:dxaOrig="780" w:dyaOrig="380" w14:anchorId="58C7E3FF">
          <v:shape id="_x0000_i1071" type="#_x0000_t75" style="width:39pt;height:18.75pt" o:ole="">
            <v:imagedata r:id="rId111" o:title=""/>
          </v:shape>
          <o:OLEObject Type="Embed" ProgID="Equation.DSMT4" ShapeID="_x0000_i1071" DrawAspect="Content" ObjectID="_1753640475" r:id="rId112"/>
        </w:object>
      </w:r>
      <w:r w:rsidRPr="00001597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สำหรับทุกค่า </w:t>
      </w:r>
      <w:r w:rsidRPr="002B3310">
        <w:rPr>
          <w:position w:val="-6"/>
        </w:rPr>
        <w:object w:dxaOrig="139" w:dyaOrig="260" w14:anchorId="5661B9A1">
          <v:shape id="_x0000_i1072" type="#_x0000_t75" style="width:6.75pt;height:12.75pt" o:ole="">
            <v:imagedata r:id="rId113" o:title=""/>
          </v:shape>
          <o:OLEObject Type="Embed" ProgID="Equation.DSMT4" ShapeID="_x0000_i1072" DrawAspect="Content" ObjectID="_1753640476" r:id="rId114"/>
        </w:objec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และ </w:t>
      </w:r>
      <w:r w:rsidRPr="002B3310">
        <w:rPr>
          <w:position w:val="-10"/>
        </w:rPr>
        <w:object w:dxaOrig="200" w:dyaOrig="300" w14:anchorId="6CAB7BD7">
          <v:shape id="_x0000_i1073" type="#_x0000_t75" style="width:9.75pt;height:15pt" o:ole="">
            <v:imagedata r:id="rId115" o:title=""/>
          </v:shape>
          <o:OLEObject Type="Embed" ProgID="Equation.DSMT4" ShapeID="_x0000_i1073" DrawAspect="Content" ObjectID="_1753640477" r:id="rId116"/>
        </w:objec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 </w:t>
      </w:r>
    </w:p>
    <w:p w14:paraId="533F5FC2" w14:textId="6ECC3381" w:rsidR="00001597" w:rsidRDefault="00001597" w:rsidP="00001597">
      <w:pPr>
        <w:spacing w:line="276" w:lineRule="auto"/>
        <w:jc w:val="center"/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2B3310">
        <w:rPr>
          <w:position w:val="-30"/>
        </w:rPr>
        <w:object w:dxaOrig="1160" w:dyaOrig="720" w14:anchorId="1555E060">
          <v:shape id="_x0000_i1074" type="#_x0000_t75" style="width:57.75pt;height:36pt" o:ole="">
            <v:imagedata r:id="rId117" o:title=""/>
          </v:shape>
          <o:OLEObject Type="Embed" ProgID="Equation.DSMT4" ShapeID="_x0000_i1074" DrawAspect="Content" ObjectID="_1753640478" r:id="rId118"/>
        </w:object>
      </w:r>
      <w:r>
        <w:tab/>
      </w:r>
      <w:r>
        <w:tab/>
      </w:r>
      <w:r w:rsidRPr="002B3310">
        <w:rPr>
          <w:position w:val="-50"/>
        </w:rPr>
        <w:object w:dxaOrig="1500" w:dyaOrig="1120" w14:anchorId="0FDEBB82">
          <v:shape id="_x0000_i1075" type="#_x0000_t75" style="width:75pt;height:56.2pt" o:ole="">
            <v:imagedata r:id="rId119" o:title=""/>
          </v:shape>
          <o:OLEObject Type="Embed" ProgID="Equation.DSMT4" ShapeID="_x0000_i1075" DrawAspect="Content" ObjectID="_1753640479" r:id="rId120"/>
        </w:object>
      </w:r>
    </w:p>
    <w:p w14:paraId="79FBD225" w14:textId="61C17EAB" w:rsidR="00001597" w:rsidRDefault="00B85F9A" w:rsidP="00001597">
      <w:pPr>
        <w:spacing w:line="276" w:lineRule="auto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10</w:t>
      </w:r>
      <w:r w:rsidR="00001597"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. เมทริกซ์</w:t>
      </w:r>
      <w:r w:rsidR="00001597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เสมือนสมมาตร</w:t>
      </w:r>
      <w:r w:rsidR="00001597"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 xml:space="preserve"> (</w:t>
      </w:r>
      <w:r w:rsidR="00001597">
        <w:rPr>
          <w:rFonts w:ascii="TH Sarabun New" w:hAnsi="TH Sarabun New" w:cs="TH Sarabun New"/>
          <w:b/>
          <w:bCs/>
          <w:sz w:val="32"/>
          <w:szCs w:val="32"/>
          <w:lang w:eastAsia="ja-JP"/>
        </w:rPr>
        <w:t>Skew - symmetric</w:t>
      </w:r>
      <w:r w:rsidR="00001597" w:rsidRPr="008F3F12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matrix</w:t>
      </w:r>
      <w:r w:rsidR="00001597" w:rsidRPr="008F3F12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  <w:r w:rsidR="00001597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001597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คือ เมทริกซ์จัตุรัสที่มีสมาชิกในแนวเส้นทแยงมุมหลักเป็นศูนย์ทุกตัว และเป็นเมทริกซ์ที่มี </w:t>
      </w:r>
      <w:r w:rsidR="00001597" w:rsidRPr="002B3310">
        <w:rPr>
          <w:position w:val="-14"/>
          <w:cs/>
        </w:rPr>
        <w:object w:dxaOrig="920" w:dyaOrig="380" w14:anchorId="4965F115">
          <v:shape id="_x0000_i1076" type="#_x0000_t75" style="width:45.75pt;height:18.75pt" o:ole="">
            <v:imagedata r:id="rId121" o:title=""/>
          </v:shape>
          <o:OLEObject Type="Embed" ProgID="Equation.DSMT4" ShapeID="_x0000_i1076" DrawAspect="Content" ObjectID="_1753640480" r:id="rId122"/>
        </w:object>
      </w:r>
      <w:r w:rsidR="00001597" w:rsidRPr="00001597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001597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สำหรับทุกค่า </w:t>
      </w:r>
      <w:r w:rsidR="00001597" w:rsidRPr="002B3310">
        <w:rPr>
          <w:position w:val="-6"/>
        </w:rPr>
        <w:object w:dxaOrig="139" w:dyaOrig="260" w14:anchorId="400EDE12">
          <v:shape id="_x0000_i1077" type="#_x0000_t75" style="width:6.75pt;height:12.75pt" o:ole="">
            <v:imagedata r:id="rId113" o:title=""/>
          </v:shape>
          <o:OLEObject Type="Embed" ProgID="Equation.DSMT4" ShapeID="_x0000_i1077" DrawAspect="Content" ObjectID="_1753640481" r:id="rId123"/>
        </w:object>
      </w:r>
      <w:r w:rsidR="00001597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และ </w:t>
      </w:r>
      <w:r w:rsidR="00001597" w:rsidRPr="002B3310">
        <w:rPr>
          <w:position w:val="-10"/>
        </w:rPr>
        <w:object w:dxaOrig="200" w:dyaOrig="300" w14:anchorId="156A3946">
          <v:shape id="_x0000_i1078" type="#_x0000_t75" style="width:9.75pt;height:15pt" o:ole="">
            <v:imagedata r:id="rId115" o:title=""/>
          </v:shape>
          <o:OLEObject Type="Embed" ProgID="Equation.DSMT4" ShapeID="_x0000_i1078" DrawAspect="Content" ObjectID="_1753640482" r:id="rId124"/>
        </w:object>
      </w:r>
      <w:r w:rsidR="00001597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 </w:t>
      </w:r>
    </w:p>
    <w:p w14:paraId="4CB9DCD6" w14:textId="616A9968" w:rsidR="00001597" w:rsidRDefault="00001597" w:rsidP="00001597">
      <w:pPr>
        <w:spacing w:line="276" w:lineRule="auto"/>
        <w:jc w:val="center"/>
      </w:pP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ช่น</w:t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2B3310">
        <w:rPr>
          <w:position w:val="-30"/>
          <w:cs/>
        </w:rPr>
        <w:object w:dxaOrig="1280" w:dyaOrig="720" w14:anchorId="786D3F3A">
          <v:shape id="_x0000_i1079" type="#_x0000_t75" style="width:63.75pt;height:36pt" o:ole="">
            <v:imagedata r:id="rId125" o:title=""/>
          </v:shape>
          <o:OLEObject Type="Embed" ProgID="Equation.DSMT4" ShapeID="_x0000_i1079" DrawAspect="Content" ObjectID="_1753640483" r:id="rId126"/>
        </w:object>
      </w:r>
      <w:r>
        <w:tab/>
      </w:r>
      <w:r>
        <w:tab/>
      </w:r>
      <w:r w:rsidRPr="002B3310">
        <w:rPr>
          <w:position w:val="-50"/>
          <w:cs/>
        </w:rPr>
        <w:object w:dxaOrig="1880" w:dyaOrig="1120" w14:anchorId="13D4AFD7">
          <v:shape id="_x0000_i1080" type="#_x0000_t75" style="width:93.7pt;height:56.2pt" o:ole="">
            <v:imagedata r:id="rId127" o:title=""/>
          </v:shape>
          <o:OLEObject Type="Embed" ProgID="Equation.DSMT4" ShapeID="_x0000_i1080" DrawAspect="Content" ObjectID="_1753640484" r:id="rId128"/>
        </w:object>
      </w:r>
    </w:p>
    <w:p w14:paraId="05286841" w14:textId="77777777" w:rsidR="00001597" w:rsidRDefault="00001597" w:rsidP="00B85F9A">
      <w:pPr>
        <w:jc w:val="center"/>
      </w:pPr>
    </w:p>
    <w:bookmarkStart w:id="33" w:name="_2.2_ข้อมูลเกี่ยวกับการดำเนินการของเ"/>
    <w:bookmarkStart w:id="34" w:name="_Toc141745659"/>
    <w:bookmarkStart w:id="35" w:name="_Toc141746468"/>
    <w:bookmarkEnd w:id="33"/>
    <w:p w14:paraId="027DEA27" w14:textId="083F9667" w:rsidR="00001597" w:rsidRPr="002506D7" w:rsidRDefault="002506D7" w:rsidP="00B85F9A">
      <w:pPr>
        <w:pStyle w:val="2"/>
        <w:spacing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2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B85F9A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2.2 ข้อมูลเกี่ยวกับการดำเนินการของเมทริกซ์</w:t>
      </w:r>
      <w:bookmarkEnd w:id="34"/>
      <w:bookmarkEnd w:id="35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43584634" w14:textId="573E3B40" w:rsidR="00EC190A" w:rsidRDefault="00EC190A" w:rsidP="00F523CB">
      <w:pPr>
        <w:tabs>
          <w:tab w:val="left" w:pos="720"/>
        </w:tabs>
        <w:spacing w:line="276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 w:rsidRPr="00EC190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3127" behindDoc="0" locked="0" layoutInCell="1" allowOverlap="1" wp14:anchorId="64DE3E82" wp14:editId="7614AFA8">
                <wp:simplePos x="0" y="0"/>
                <wp:positionH relativeFrom="margin">
                  <wp:align>center</wp:align>
                </wp:positionH>
                <wp:positionV relativeFrom="paragraph">
                  <wp:posOffset>379004</wp:posOffset>
                </wp:positionV>
                <wp:extent cx="5556885" cy="939800"/>
                <wp:effectExtent l="0" t="0" r="24765" b="12700"/>
                <wp:wrapSquare wrapText="bothSides"/>
                <wp:docPr id="805920523" name="Text Box 805920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6885" cy="939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1C137C" w14:textId="71ADBA65" w:rsidR="00EC190A" w:rsidRDefault="00EC190A" w:rsidP="00EC190A">
                            <w:pPr>
                              <w:jc w:val="thaiDistribute"/>
                            </w:pPr>
                            <w:r w:rsidRPr="00B85F9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 xml:space="preserve">นิยาม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>2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ให้ </w:t>
                            </w:r>
                            <w:r w:rsidRPr="002B3310">
                              <w:rPr>
                                <w:position w:val="-18"/>
                                <w:cs/>
                              </w:rPr>
                              <w:object w:dxaOrig="1180" w:dyaOrig="460" w14:anchorId="17B2FDAE">
                                <v:shape id="_x0000_i1081" type="#_x0000_t75" style="width:59.25pt;height:23.25pt" o:ole="">
                                  <v:imagedata r:id="rId129" o:title=""/>
                                </v:shape>
                                <o:OLEObject Type="Embed" ProgID="Equation.DSMT4" ShapeID="_x0000_i1081" DrawAspect="Content" ObjectID="_1753640530" r:id="rId130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และ </w:t>
                            </w:r>
                            <w:r w:rsidRPr="003622D5">
                              <w:rPr>
                                <w:position w:val="-20"/>
                                <w:cs/>
                              </w:rPr>
                              <w:object w:dxaOrig="1160" w:dyaOrig="480" w14:anchorId="48BAC56A">
                                <v:shape id="_x0000_i1082" type="#_x0000_t75" style="width:57.75pt;height:24pt" o:ole="">
                                  <v:imagedata r:id="rId131" o:title=""/>
                                </v:shape>
                                <o:OLEObject Type="Embed" ProgID="Equation.DSMT4" ShapeID="_x0000_i1082" DrawAspect="Content" ObjectID="_1753640531" r:id="rId132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22BD573D" w14:textId="3B4C6A21" w:rsidR="00EC190A" w:rsidRDefault="00EC190A" w:rsidP="00EC190A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</w:t>
                            </w:r>
                            <w:r w:rsidRPr="003622D5">
                              <w:rPr>
                                <w:position w:val="-4"/>
                                <w:cs/>
                              </w:rPr>
                              <w:object w:dxaOrig="240" w:dyaOrig="260" w14:anchorId="40345F1B">
                                <v:shape id="_x0000_i1083" type="#_x0000_t75" style="width:12pt;height:12.75pt" o:ole="">
                                  <v:imagedata r:id="rId133" o:title=""/>
                                </v:shape>
                                <o:OLEObject Type="Embed" ProgID="Equation.DSMT4" ShapeID="_x0000_i1083" DrawAspect="Content" ObjectID="_1753640532" r:id="rId134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เท่ากับ </w:t>
                            </w:r>
                            <w:r w:rsidRPr="002B3310">
                              <w:rPr>
                                <w:position w:val="-4"/>
                              </w:rPr>
                              <w:object w:dxaOrig="240" w:dyaOrig="260" w14:anchorId="3431625B">
                                <v:shape id="_x0000_i1084" type="#_x0000_t75" style="width:12pt;height:12.75pt" o:ole="">
                                  <v:imagedata r:id="rId135" o:title=""/>
                                </v:shape>
                                <o:OLEObject Type="Embed" ProgID="Equation.DSMT4" ShapeID="_x0000_i1084" DrawAspect="Content" ObjectID="_1753640533" r:id="rId136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ก็ต่อเมื่อ </w:t>
                            </w:r>
                            <w:r w:rsidRPr="002B3310">
                              <w:rPr>
                                <w:position w:val="-10"/>
                              </w:rPr>
                              <w:object w:dxaOrig="700" w:dyaOrig="260" w14:anchorId="659704D7">
                                <v:shape id="_x0000_i1085" type="#_x0000_t75" style="width:35.25pt;height:12.75pt" o:ole="">
                                  <v:imagedata r:id="rId137" o:title=""/>
                                </v:shape>
                                <o:OLEObject Type="Embed" ProgID="Equation.DSMT4" ShapeID="_x0000_i1085" DrawAspect="Content" ObjectID="_1753640534" r:id="rId138"/>
                              </w:object>
                            </w:r>
                            <w:r w:rsidR="008F2E85" w:rsidRPr="008F2E85">
                              <w:rPr>
                                <w:cs/>
                              </w:rPr>
                              <w:t xml:space="preserve"> </w:t>
                            </w:r>
                            <w:r w:rsidR="008F2E85" w:rsidRPr="002B3310">
                              <w:rPr>
                                <w:position w:val="-10"/>
                                <w:cs/>
                              </w:rPr>
                              <w:object w:dxaOrig="560" w:dyaOrig="260" w14:anchorId="090E40CA">
                                <v:shape id="_x0000_i1086" type="#_x0000_t75" style="width:27.75pt;height:12.75pt" o:ole="">
                                  <v:imagedata r:id="rId139" o:title=""/>
                                </v:shape>
                                <o:OLEObject Type="Embed" ProgID="Equation.DSMT4" ShapeID="_x0000_i1086" DrawAspect="Content" ObjectID="_1753640535" r:id="rId140"/>
                              </w:objec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และ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2B3310">
                              <w:rPr>
                                <w:position w:val="-14"/>
                              </w:rPr>
                              <w:object w:dxaOrig="720" w:dyaOrig="380" w14:anchorId="68ADA5CF">
                                <v:shape id="_x0000_i1087" type="#_x0000_t75" style="width:36pt;height:18.75pt" o:ole="">
                                  <v:imagedata r:id="rId141" o:title=""/>
                                </v:shape>
                                <o:OLEObject Type="Embed" ProgID="Equation.DSMT4" ShapeID="_x0000_i1087" DrawAspect="Content" ObjectID="_1753640536" r:id="rId142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สำหรับทุก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2B3310">
                              <w:rPr>
                                <w:position w:val="-14"/>
                              </w:rPr>
                              <w:object w:dxaOrig="1620" w:dyaOrig="400" w14:anchorId="68BEDD39">
                                <v:shape id="_x0000_i1088" type="#_x0000_t75" style="width:81pt;height:20.25pt" o:ole="">
                                  <v:imagedata r:id="rId143" o:title=""/>
                                </v:shape>
                                <o:OLEObject Type="Embed" ProgID="Equation.DSMT4" ShapeID="_x0000_i1088" DrawAspect="Content" ObjectID="_1753640537" r:id="rId144"/>
                              </w:object>
                            </w:r>
                          </w:p>
                          <w:p w14:paraId="29243F8F" w14:textId="3BA20FAE" w:rsidR="00EC190A" w:rsidRDefault="00EC190A" w:rsidP="00EC190A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และ </w:t>
                            </w:r>
                            <w:r w:rsidRPr="002B3310">
                              <w:rPr>
                                <w:position w:val="-14"/>
                              </w:rPr>
                              <w:object w:dxaOrig="1620" w:dyaOrig="400" w14:anchorId="7D39CA8A">
                                <v:shape id="_x0000_i1089" type="#_x0000_t75" style="width:81pt;height:20.25pt" o:ole="">
                                  <v:imagedata r:id="rId145" o:title=""/>
                                </v:shape>
                                <o:OLEObject Type="Embed" ProgID="Equation.DSMT4" ShapeID="_x0000_i1089" DrawAspect="Content" ObjectID="_1753640538" r:id="rId146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เขียนแทน </w:t>
                            </w:r>
                            <w:r w:rsidRPr="003622D5">
                              <w:rPr>
                                <w:position w:val="-4"/>
                                <w:cs/>
                              </w:rPr>
                              <w:object w:dxaOrig="240" w:dyaOrig="260" w14:anchorId="7DFDDC58">
                                <v:shape id="_x0000_i1090" type="#_x0000_t75" style="width:12pt;height:12.75pt" o:ole="">
                                  <v:imagedata r:id="rId133" o:title=""/>
                                </v:shape>
                                <o:OLEObject Type="Embed" ProgID="Equation.DSMT4" ShapeID="_x0000_i1090" DrawAspect="Content" ObjectID="_1753640539" r:id="rId147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เท่ากับ </w:t>
                            </w:r>
                            <w:r w:rsidRPr="002B3310">
                              <w:rPr>
                                <w:position w:val="-4"/>
                                <w:cs/>
                              </w:rPr>
                              <w:object w:dxaOrig="240" w:dyaOrig="260" w14:anchorId="74DB7E0C">
                                <v:shape id="_x0000_i1091" type="#_x0000_t75" style="width:12pt;height:12.75pt" o:ole="">
                                  <v:imagedata r:id="rId148" o:title=""/>
                                </v:shape>
                                <o:OLEObject Type="Embed" ProgID="Equation.DSMT4" ShapeID="_x0000_i1091" DrawAspect="Content" ObjectID="_1753640540" r:id="rId149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ด้วย </w:t>
                            </w:r>
                            <w:r w:rsidRPr="002B3310">
                              <w:rPr>
                                <w:position w:val="-4"/>
                              </w:rPr>
                              <w:object w:dxaOrig="639" w:dyaOrig="260" w14:anchorId="6BEE9A4B">
                                <v:shape id="_x0000_i1092" type="#_x0000_t75" style="width:32.25pt;height:12.75pt" o:ole="">
                                  <v:imagedata r:id="rId150" o:title=""/>
                                </v:shape>
                                <o:OLEObject Type="Embed" ProgID="Equation.DSMT4" ShapeID="_x0000_i1092" DrawAspect="Content" ObjectID="_1753640541" r:id="rId151"/>
                              </w:object>
                            </w:r>
                          </w:p>
                          <w:p w14:paraId="52D64EF6" w14:textId="1434EDEF" w:rsidR="00EC190A" w:rsidRPr="00EC190A" w:rsidRDefault="00EC190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DE3E82" id="Text Box 805920523" o:spid="_x0000_s1033" type="#_x0000_t202" style="position:absolute;margin-left:0;margin-top:29.85pt;width:437.55pt;height:74pt;z-index:251653127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">
                <v:textbox>
                  <w:txbxContent>
                    <w:p w14:paraId="2D1C137C" w14:textId="71ADBA65" w:rsidR="00EC190A" w:rsidRDefault="00EC190A" w:rsidP="00EC190A">
                      <w:pPr>
                        <w:jc w:val="thaiDistribute"/>
                      </w:pPr>
                      <w:r w:rsidRPr="00B85F9A"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 xml:space="preserve">นิยาม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>2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ให้ </w:t>
                      </w:r>
                      <w:r w:rsidRPr="002B3310">
                        <w:rPr>
                          <w:position w:val="-18"/>
                          <w:cs/>
                        </w:rPr>
                        <w:object w:dxaOrig="1180" w:dyaOrig="460" w14:anchorId="17B2FDAE">
                          <v:shape id="_x0000_i1081" type="#_x0000_t75" style="width:59.25pt;height:23.25pt" o:ole="">
                            <v:imagedata r:id="rId129" o:title=""/>
                          </v:shape>
                          <o:OLEObject Type="Embed" ProgID="Equation.DSMT4" ShapeID="_x0000_i1081" DrawAspect="Content" ObjectID="_1753640530" r:id="rId152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และ </w:t>
                      </w:r>
                      <w:r w:rsidRPr="003622D5">
                        <w:rPr>
                          <w:position w:val="-20"/>
                          <w:cs/>
                        </w:rPr>
                        <w:object w:dxaOrig="1160" w:dyaOrig="480" w14:anchorId="48BAC56A">
                          <v:shape id="_x0000_i1082" type="#_x0000_t75" style="width:57.75pt;height:24pt" o:ole="">
                            <v:imagedata r:id="rId131" o:title=""/>
                          </v:shape>
                          <o:OLEObject Type="Embed" ProgID="Equation.DSMT4" ShapeID="_x0000_i1082" DrawAspect="Content" ObjectID="_1753640531" r:id="rId153"/>
                        </w:object>
                      </w:r>
                      <w:r>
                        <w:t xml:space="preserve"> </w:t>
                      </w:r>
                    </w:p>
                    <w:p w14:paraId="22BD573D" w14:textId="3B4C6A21" w:rsidR="00EC190A" w:rsidRDefault="00EC190A" w:rsidP="00EC190A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</w:t>
                      </w:r>
                      <w:r w:rsidRPr="003622D5">
                        <w:rPr>
                          <w:position w:val="-4"/>
                          <w:cs/>
                        </w:rPr>
                        <w:object w:dxaOrig="240" w:dyaOrig="260" w14:anchorId="40345F1B">
                          <v:shape id="_x0000_i1083" type="#_x0000_t75" style="width:12pt;height:12.75pt" o:ole="">
                            <v:imagedata r:id="rId133" o:title=""/>
                          </v:shape>
                          <o:OLEObject Type="Embed" ProgID="Equation.DSMT4" ShapeID="_x0000_i1083" DrawAspect="Content" ObjectID="_1753640532" r:id="rId154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เท่ากับ </w:t>
                      </w:r>
                      <w:r w:rsidRPr="002B3310">
                        <w:rPr>
                          <w:position w:val="-4"/>
                        </w:rPr>
                        <w:object w:dxaOrig="240" w:dyaOrig="260" w14:anchorId="3431625B">
                          <v:shape id="_x0000_i1084" type="#_x0000_t75" style="width:12pt;height:12.75pt" o:ole="">
                            <v:imagedata r:id="rId135" o:title=""/>
                          </v:shape>
                          <o:OLEObject Type="Embed" ProgID="Equation.DSMT4" ShapeID="_x0000_i1084" DrawAspect="Content" ObjectID="_1753640533" r:id="rId155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ก็ต่อเมื่อ </w:t>
                      </w:r>
                      <w:r w:rsidRPr="002B3310">
                        <w:rPr>
                          <w:position w:val="-10"/>
                        </w:rPr>
                        <w:object w:dxaOrig="700" w:dyaOrig="260" w14:anchorId="659704D7">
                          <v:shape id="_x0000_i1085" type="#_x0000_t75" style="width:35.25pt;height:12.75pt" o:ole="">
                            <v:imagedata r:id="rId137" o:title=""/>
                          </v:shape>
                          <o:OLEObject Type="Embed" ProgID="Equation.DSMT4" ShapeID="_x0000_i1085" DrawAspect="Content" ObjectID="_1753640534" r:id="rId156"/>
                        </w:object>
                      </w:r>
                      <w:r w:rsidR="008F2E85" w:rsidRPr="008F2E85">
                        <w:rPr>
                          <w:cs/>
                        </w:rPr>
                        <w:t xml:space="preserve"> </w:t>
                      </w:r>
                      <w:r w:rsidR="008F2E85" w:rsidRPr="002B3310">
                        <w:rPr>
                          <w:position w:val="-10"/>
                          <w:cs/>
                        </w:rPr>
                        <w:object w:dxaOrig="560" w:dyaOrig="260" w14:anchorId="090E40CA">
                          <v:shape id="_x0000_i1086" type="#_x0000_t75" style="width:27.75pt;height:12.75pt" o:ole="">
                            <v:imagedata r:id="rId139" o:title=""/>
                          </v:shape>
                          <o:OLEObject Type="Embed" ProgID="Equation.DSMT4" ShapeID="_x0000_i1086" DrawAspect="Content" ObjectID="_1753640535" r:id="rId157"/>
                        </w:objec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และ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Pr="002B3310">
                        <w:rPr>
                          <w:position w:val="-14"/>
                        </w:rPr>
                        <w:object w:dxaOrig="720" w:dyaOrig="380" w14:anchorId="68ADA5CF">
                          <v:shape id="_x0000_i1087" type="#_x0000_t75" style="width:36pt;height:18.75pt" o:ole="">
                            <v:imagedata r:id="rId141" o:title=""/>
                          </v:shape>
                          <o:OLEObject Type="Embed" ProgID="Equation.DSMT4" ShapeID="_x0000_i1087" DrawAspect="Content" ObjectID="_1753640536" r:id="rId158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สำหรับทุก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Pr="002B3310">
                        <w:rPr>
                          <w:position w:val="-14"/>
                        </w:rPr>
                        <w:object w:dxaOrig="1620" w:dyaOrig="400" w14:anchorId="68BEDD39">
                          <v:shape id="_x0000_i1088" type="#_x0000_t75" style="width:81pt;height:20.25pt" o:ole="">
                            <v:imagedata r:id="rId143" o:title=""/>
                          </v:shape>
                          <o:OLEObject Type="Embed" ProgID="Equation.DSMT4" ShapeID="_x0000_i1088" DrawAspect="Content" ObjectID="_1753640537" r:id="rId159"/>
                        </w:object>
                      </w:r>
                    </w:p>
                    <w:p w14:paraId="29243F8F" w14:textId="3BA20FAE" w:rsidR="00EC190A" w:rsidRDefault="00EC190A" w:rsidP="00EC190A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</w:pP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และ </w:t>
                      </w:r>
                      <w:r w:rsidRPr="002B3310">
                        <w:rPr>
                          <w:position w:val="-14"/>
                        </w:rPr>
                        <w:object w:dxaOrig="1620" w:dyaOrig="400" w14:anchorId="7D39CA8A">
                          <v:shape id="_x0000_i1089" type="#_x0000_t75" style="width:81pt;height:20.25pt" o:ole="">
                            <v:imagedata r:id="rId145" o:title=""/>
                          </v:shape>
                          <o:OLEObject Type="Embed" ProgID="Equation.DSMT4" ShapeID="_x0000_i1089" DrawAspect="Content" ObjectID="_1753640538" r:id="rId160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เขียนแทน </w:t>
                      </w:r>
                      <w:r w:rsidRPr="003622D5">
                        <w:rPr>
                          <w:position w:val="-4"/>
                          <w:cs/>
                        </w:rPr>
                        <w:object w:dxaOrig="240" w:dyaOrig="260" w14:anchorId="7DFDDC58">
                          <v:shape id="_x0000_i1090" type="#_x0000_t75" style="width:12pt;height:12.75pt" o:ole="">
                            <v:imagedata r:id="rId133" o:title=""/>
                          </v:shape>
                          <o:OLEObject Type="Embed" ProgID="Equation.DSMT4" ShapeID="_x0000_i1090" DrawAspect="Content" ObjectID="_1753640539" r:id="rId161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เท่ากับ </w:t>
                      </w:r>
                      <w:r w:rsidRPr="002B3310">
                        <w:rPr>
                          <w:position w:val="-4"/>
                          <w:cs/>
                        </w:rPr>
                        <w:object w:dxaOrig="240" w:dyaOrig="260" w14:anchorId="74DB7E0C">
                          <v:shape id="_x0000_i1091" type="#_x0000_t75" style="width:12pt;height:12.75pt" o:ole="">
                            <v:imagedata r:id="rId148" o:title=""/>
                          </v:shape>
                          <o:OLEObject Type="Embed" ProgID="Equation.DSMT4" ShapeID="_x0000_i1091" DrawAspect="Content" ObjectID="_1753640540" r:id="rId162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ด้วย </w:t>
                      </w:r>
                      <w:r w:rsidRPr="002B3310">
                        <w:rPr>
                          <w:position w:val="-4"/>
                        </w:rPr>
                        <w:object w:dxaOrig="639" w:dyaOrig="260" w14:anchorId="6BEE9A4B">
                          <v:shape id="_x0000_i1092" type="#_x0000_t75" style="width:32.25pt;height:12.75pt" o:ole="">
                            <v:imagedata r:id="rId150" o:title=""/>
                          </v:shape>
                          <o:OLEObject Type="Embed" ProgID="Equation.DSMT4" ShapeID="_x0000_i1092" DrawAspect="Content" ObjectID="_1753640541" r:id="rId163"/>
                        </w:object>
                      </w:r>
                    </w:p>
                    <w:p w14:paraId="52D64EF6" w14:textId="1434EDEF" w:rsidR="00EC190A" w:rsidRPr="00EC190A" w:rsidRDefault="00EC190A"/>
                  </w:txbxContent>
                </v:textbox>
                <w10:wrap type="square" anchorx="margin"/>
              </v:shape>
            </w:pict>
          </mc:Fallback>
        </mc:AlternateContent>
      </w:r>
      <w:r w:rsidR="00B85F9A"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 w:rsidR="00B85F9A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การเท่ากันของเมทริกซ์</w:t>
      </w:r>
    </w:p>
    <w:p w14:paraId="3FCA089C" w14:textId="77777777" w:rsidR="00F523CB" w:rsidRPr="00F523CB" w:rsidRDefault="00F523CB" w:rsidP="00F523CB">
      <w:pPr>
        <w:tabs>
          <w:tab w:val="left" w:pos="720"/>
        </w:tabs>
        <w:spacing w:line="120" w:lineRule="auto"/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</w:pPr>
    </w:p>
    <w:p w14:paraId="1880E79A" w14:textId="38C6F8F1" w:rsidR="00EC190A" w:rsidRDefault="00F523CB" w:rsidP="00EC190A">
      <w:pPr>
        <w:tabs>
          <w:tab w:val="left" w:pos="720"/>
        </w:tabs>
        <w:spacing w:line="276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 w:rsidRPr="00EC190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3128" behindDoc="1" locked="0" layoutInCell="1" allowOverlap="1" wp14:anchorId="4EE08299" wp14:editId="12A3AFFA">
                <wp:simplePos x="0" y="0"/>
                <wp:positionH relativeFrom="margin">
                  <wp:posOffset>156845</wp:posOffset>
                </wp:positionH>
                <wp:positionV relativeFrom="paragraph">
                  <wp:posOffset>355542</wp:posOffset>
                </wp:positionV>
                <wp:extent cx="5556885" cy="1271270"/>
                <wp:effectExtent l="0" t="0" r="24765" b="24130"/>
                <wp:wrapTight wrapText="bothSides">
                  <wp:wrapPolygon edited="0">
                    <wp:start x="0" y="0"/>
                    <wp:lineTo x="0" y="21686"/>
                    <wp:lineTo x="21622" y="21686"/>
                    <wp:lineTo x="21622" y="0"/>
                    <wp:lineTo x="0" y="0"/>
                  </wp:wrapPolygon>
                </wp:wrapTight>
                <wp:docPr id="1958525824" name="Text Box 19585258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6885" cy="1271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A2CF45" w14:textId="4AF01C25" w:rsidR="00EC190A" w:rsidRPr="00EC190A" w:rsidRDefault="00EC190A" w:rsidP="00EC190A">
                            <w:pPr>
                              <w:jc w:val="thaiDistribute"/>
                              <w:rPr>
                                <w:cs/>
                              </w:rPr>
                            </w:pPr>
                            <w:r w:rsidRPr="00B85F9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 xml:space="preserve">นิยาม </w:t>
                            </w:r>
                            <w:r w:rsidR="00F523CB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>3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ให้ </w:t>
                            </w:r>
                            <w:r w:rsidRPr="002B3310">
                              <w:rPr>
                                <w:position w:val="-18"/>
                                <w:cs/>
                              </w:rPr>
                              <w:object w:dxaOrig="1180" w:dyaOrig="460" w14:anchorId="51971DE7">
                                <v:shape id="_x0000_i1093" type="#_x0000_t75" style="width:59.25pt;height:23.25pt" o:ole="">
                                  <v:imagedata r:id="rId129" o:title=""/>
                                </v:shape>
                                <o:OLEObject Type="Embed" ProgID="Equation.DSMT4" ShapeID="_x0000_i1093" DrawAspect="Content" ObjectID="_1753640542" r:id="rId164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และ </w:t>
                            </w:r>
                            <w:r w:rsidRPr="002B3310">
                              <w:rPr>
                                <w:position w:val="-18"/>
                              </w:rPr>
                              <w:object w:dxaOrig="1160" w:dyaOrig="460" w14:anchorId="400961B8">
                                <v:shape id="_x0000_i1094" type="#_x0000_t75" style="width:57.75pt;height:23.25pt" o:ole="">
                                  <v:imagedata r:id="rId165" o:title=""/>
                                </v:shape>
                                <o:OLEObject Type="Embed" ProgID="Equation.DSMT4" ShapeID="_x0000_i1094" DrawAspect="Content" ObjectID="_1753640543" r:id="rId166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 w:rsidRPr="00EC190A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เป็นเมทริกซ์ที่มีขนาดเท่ากัน</w:t>
                            </w:r>
                          </w:p>
                          <w:p w14:paraId="276D83EC" w14:textId="5AC68D93" w:rsidR="00F523CB" w:rsidRDefault="00EC190A" w:rsidP="00F523CB">
                            <w:pPr>
                              <w:jc w:val="thaiDistribute"/>
                            </w:pPr>
                            <w:r w:rsidRPr="00EC190A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 w:rsidRPr="00EC190A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ผลบวกของเมทริกซ์ </w:t>
                            </w:r>
                            <w:r w:rsidR="00F523CB" w:rsidRPr="003622D5">
                              <w:rPr>
                                <w:position w:val="-4"/>
                                <w:cs/>
                              </w:rPr>
                              <w:object w:dxaOrig="240" w:dyaOrig="260" w14:anchorId="0AA2D388">
                                <v:shape id="_x0000_i1095" type="#_x0000_t75" style="width:12pt;height:12pt" o:ole="">
                                  <v:imagedata r:id="rId133" o:title=""/>
                                </v:shape>
                                <o:OLEObject Type="Embed" ProgID="Equation.DSMT4" ShapeID="_x0000_i1095" DrawAspect="Content" ObjectID="_1753640544" r:id="rId167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กับเมทริกซ์ </w:t>
                            </w:r>
                            <w:r w:rsidRPr="002B3310">
                              <w:rPr>
                                <w:position w:val="-4"/>
                              </w:rPr>
                              <w:object w:dxaOrig="240" w:dyaOrig="260" w14:anchorId="786D6261">
                                <v:shape id="_x0000_i1096" type="#_x0000_t75" style="width:12pt;height:12.75pt" o:ole="">
                                  <v:imagedata r:id="rId135" o:title=""/>
                                </v:shape>
                                <o:OLEObject Type="Embed" ProgID="Equation.DSMT4" ShapeID="_x0000_i1096" DrawAspect="Content" ObjectID="_1753640545" r:id="rId168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คือเมทริกซ์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F523CB" w:rsidRPr="002B3310">
                              <w:rPr>
                                <w:position w:val="-18"/>
                                <w:cs/>
                              </w:rPr>
                              <w:object w:dxaOrig="760" w:dyaOrig="460" w14:anchorId="1CBB5C09">
                                <v:shape id="_x0000_i1097" type="#_x0000_t75" style="width:38.25pt;height:23.25pt" o:ole="">
                                  <v:imagedata r:id="rId169" o:title=""/>
                                </v:shape>
                                <o:OLEObject Type="Embed" ProgID="Equation.DSMT4" ShapeID="_x0000_i1097" DrawAspect="Content" ObjectID="_1753640546" r:id="rId170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เมื่อ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F523CB" w:rsidRPr="002B3310">
                              <w:rPr>
                                <w:position w:val="-14"/>
                              </w:rPr>
                              <w:object w:dxaOrig="1140" w:dyaOrig="380" w14:anchorId="0CDB49EF">
                                <v:shape id="_x0000_i1098" type="#_x0000_t75" style="width:57pt;height:18.75pt" o:ole="">
                                  <v:imagedata r:id="rId171" o:title=""/>
                                </v:shape>
                                <o:OLEObject Type="Embed" ProgID="Equation.DSMT4" ShapeID="_x0000_i1098" DrawAspect="Content" ObjectID="_1753640547" r:id="rId172"/>
                              </w:object>
                            </w:r>
                            <w:r w:rsidR="00F523CB">
                              <w:t xml:space="preserve"> </w:t>
                            </w:r>
                            <w:r w:rsidR="00F523C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สำหรับ</w:t>
                            </w:r>
                            <w:r w:rsidR="00F523CB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ab/>
                              <w:t xml:space="preserve">    </w:t>
                            </w:r>
                            <w:r w:rsidR="00F523C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ทุก</w:t>
                            </w:r>
                            <w:r w:rsidR="00F523CB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F523CB" w:rsidRPr="002B3310">
                              <w:rPr>
                                <w:position w:val="-14"/>
                              </w:rPr>
                              <w:object w:dxaOrig="1620" w:dyaOrig="400" w14:anchorId="4B195B81">
                                <v:shape id="_x0000_i1099" type="#_x0000_t75" style="width:81pt;height:20.25pt" o:ole="">
                                  <v:imagedata r:id="rId143" o:title=""/>
                                </v:shape>
                                <o:OLEObject Type="Embed" ProgID="Equation.DSMT4" ShapeID="_x0000_i1099" DrawAspect="Content" ObjectID="_1753640548" r:id="rId173"/>
                              </w:object>
                            </w:r>
                            <w:r w:rsidR="00F523C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และ </w:t>
                            </w:r>
                            <w:r w:rsidR="00F523CB" w:rsidRPr="002B3310">
                              <w:rPr>
                                <w:position w:val="-14"/>
                              </w:rPr>
                              <w:object w:dxaOrig="1620" w:dyaOrig="400" w14:anchorId="26D85202">
                                <v:shape id="_x0000_i1100" type="#_x0000_t75" style="width:81pt;height:20.25pt" o:ole="">
                                  <v:imagedata r:id="rId145" o:title=""/>
                                </v:shape>
                                <o:OLEObject Type="Embed" ProgID="Equation.DSMT4" ShapeID="_x0000_i1100" DrawAspect="Content" ObjectID="_1753640549" r:id="rId174"/>
                              </w:object>
                            </w:r>
                            <w:r w:rsidR="00F523CB"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 w:rsidR="00F523C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เขียนแทน </w:t>
                            </w:r>
                            <w:r w:rsidR="00F523CB" w:rsidRPr="003622D5">
                              <w:rPr>
                                <w:position w:val="-4"/>
                                <w:cs/>
                              </w:rPr>
                              <w:object w:dxaOrig="240" w:dyaOrig="260" w14:anchorId="4D03C056">
                                <v:shape id="_x0000_i1101" type="#_x0000_t75" style="width:12pt;height:12pt" o:ole="">
                                  <v:imagedata r:id="rId133" o:title=""/>
                                </v:shape>
                                <o:OLEObject Type="Embed" ProgID="Equation.DSMT4" ShapeID="_x0000_i1101" DrawAspect="Content" ObjectID="_1753640550" r:id="rId175"/>
                              </w:object>
                            </w:r>
                            <w:r w:rsidR="00F523C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บวก </w:t>
                            </w:r>
                            <w:r w:rsidR="00F523CB" w:rsidRPr="002B3310">
                              <w:rPr>
                                <w:position w:val="-4"/>
                              </w:rPr>
                              <w:object w:dxaOrig="240" w:dyaOrig="260" w14:anchorId="23F682C7">
                                <v:shape id="_x0000_i1102" type="#_x0000_t75" style="width:12pt;height:12.75pt" o:ole="">
                                  <v:imagedata r:id="rId135" o:title=""/>
                                </v:shape>
                                <o:OLEObject Type="Embed" ProgID="Equation.DSMT4" ShapeID="_x0000_i1102" DrawAspect="Content" ObjectID="_1753640551" r:id="rId176"/>
                              </w:object>
                            </w:r>
                            <w:r w:rsidR="00F523CB"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 w:rsidR="00F523C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ด้วย </w:t>
                            </w:r>
                            <w:r w:rsidR="00F523CB" w:rsidRPr="002B3310">
                              <w:rPr>
                                <w:position w:val="-4"/>
                              </w:rPr>
                              <w:object w:dxaOrig="620" w:dyaOrig="260" w14:anchorId="756A3EC9">
                                <v:shape id="_x0000_i1103" type="#_x0000_t75" style="width:30.75pt;height:12.75pt" o:ole="">
                                  <v:imagedata r:id="rId177" o:title=""/>
                                </v:shape>
                                <o:OLEObject Type="Embed" ProgID="Equation.DSMT4" ShapeID="_x0000_i1103" DrawAspect="Content" ObjectID="_1753640552" r:id="rId178"/>
                              </w:object>
                            </w:r>
                          </w:p>
                          <w:p w14:paraId="59075E75" w14:textId="040299F3" w:rsidR="00F523CB" w:rsidRDefault="00F523CB" w:rsidP="00F523CB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</w:pPr>
                            <w:r w:rsidRPr="00F523CB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ab/>
                              <w:t xml:space="preserve">   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นั่นคือ </w:t>
                            </w:r>
                            <w:r w:rsidRPr="002B3310">
                              <w:rPr>
                                <w:position w:val="-18"/>
                              </w:rPr>
                              <w:object w:dxaOrig="3080" w:dyaOrig="460" w14:anchorId="1C5856B2">
                                <v:shape id="_x0000_i1104" type="#_x0000_t75" style="width:153.7pt;height:23.25pt" o:ole="">
                                  <v:imagedata r:id="rId179" o:title=""/>
                                </v:shape>
                                <o:OLEObject Type="Embed" ProgID="Equation.DSMT4" ShapeID="_x0000_i1104" DrawAspect="Content" ObjectID="_1753640553" r:id="rId180"/>
                              </w:object>
                            </w:r>
                          </w:p>
                          <w:p w14:paraId="4DF66B19" w14:textId="2F6ABFD1" w:rsidR="00EC190A" w:rsidRPr="00F523CB" w:rsidRDefault="00EC190A" w:rsidP="00F523CB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E08299" id="Text Box 1958525824" o:spid="_x0000_s1034" type="#_x0000_t202" style="position:absolute;margin-left:12.35pt;margin-top:28pt;width:437.55pt;height:100.1pt;z-index:-25166335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">
                <v:textbox>
                  <w:txbxContent>
                    <w:p w14:paraId="31A2CF45" w14:textId="4AF01C25" w:rsidR="00EC190A" w:rsidRPr="00EC190A" w:rsidRDefault="00EC190A" w:rsidP="00EC190A">
                      <w:pPr>
                        <w:jc w:val="thaiDistribute"/>
                        <w:rPr>
                          <w:cs/>
                        </w:rPr>
                      </w:pPr>
                      <w:r w:rsidRPr="00B85F9A"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 xml:space="preserve">นิยาม </w:t>
                      </w:r>
                      <w:r w:rsidR="00F523CB"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>3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ให้ </w:t>
                      </w:r>
                      <w:r w:rsidRPr="002B3310">
                        <w:rPr>
                          <w:position w:val="-18"/>
                          <w:cs/>
                        </w:rPr>
                        <w:object w:dxaOrig="1180" w:dyaOrig="460" w14:anchorId="51971DE7">
                          <v:shape id="_x0000_i1093" type="#_x0000_t75" style="width:59.25pt;height:23.25pt" o:ole="">
                            <v:imagedata r:id="rId129" o:title=""/>
                          </v:shape>
                          <o:OLEObject Type="Embed" ProgID="Equation.DSMT4" ShapeID="_x0000_i1093" DrawAspect="Content" ObjectID="_1753640542" r:id="rId181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และ </w:t>
                      </w:r>
                      <w:r w:rsidRPr="002B3310">
                        <w:rPr>
                          <w:position w:val="-18"/>
                        </w:rPr>
                        <w:object w:dxaOrig="1160" w:dyaOrig="460" w14:anchorId="400961B8">
                          <v:shape id="_x0000_i1094" type="#_x0000_t75" style="width:57.75pt;height:23.25pt" o:ole="">
                            <v:imagedata r:id="rId165" o:title=""/>
                          </v:shape>
                          <o:OLEObject Type="Embed" ProgID="Equation.DSMT4" ShapeID="_x0000_i1094" DrawAspect="Content" ObjectID="_1753640543" r:id="rId182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 w:rsidRPr="00EC190A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เป็นเมทริกซ์ที่มีขนาดเท่ากัน</w:t>
                      </w:r>
                    </w:p>
                    <w:p w14:paraId="276D83EC" w14:textId="5AC68D93" w:rsidR="00F523CB" w:rsidRDefault="00EC190A" w:rsidP="00F523CB">
                      <w:pPr>
                        <w:jc w:val="thaiDistribute"/>
                      </w:pPr>
                      <w:r w:rsidRPr="00EC190A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 w:rsidRPr="00EC190A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ผลบวกของเมทริกซ์ </w:t>
                      </w:r>
                      <w:r w:rsidR="00F523CB" w:rsidRPr="003622D5">
                        <w:rPr>
                          <w:position w:val="-4"/>
                          <w:cs/>
                        </w:rPr>
                        <w:object w:dxaOrig="240" w:dyaOrig="260" w14:anchorId="0AA2D388">
                          <v:shape id="_x0000_i1095" type="#_x0000_t75" style="width:12pt;height:12pt" o:ole="">
                            <v:imagedata r:id="rId133" o:title=""/>
                          </v:shape>
                          <o:OLEObject Type="Embed" ProgID="Equation.DSMT4" ShapeID="_x0000_i1095" DrawAspect="Content" ObjectID="_1753640544" r:id="rId183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กับเมทริกซ์ </w:t>
                      </w:r>
                      <w:r w:rsidRPr="002B3310">
                        <w:rPr>
                          <w:position w:val="-4"/>
                        </w:rPr>
                        <w:object w:dxaOrig="240" w:dyaOrig="260" w14:anchorId="786D6261">
                          <v:shape id="_x0000_i1096" type="#_x0000_t75" style="width:12pt;height:12.75pt" o:ole="">
                            <v:imagedata r:id="rId135" o:title=""/>
                          </v:shape>
                          <o:OLEObject Type="Embed" ProgID="Equation.DSMT4" ShapeID="_x0000_i1096" DrawAspect="Content" ObjectID="_1753640545" r:id="rId184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คือเมทริกซ์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="00F523CB" w:rsidRPr="002B3310">
                        <w:rPr>
                          <w:position w:val="-18"/>
                          <w:cs/>
                        </w:rPr>
                        <w:object w:dxaOrig="760" w:dyaOrig="460" w14:anchorId="1CBB5C09">
                          <v:shape id="_x0000_i1097" type="#_x0000_t75" style="width:38.25pt;height:23.25pt" o:ole="">
                            <v:imagedata r:id="rId169" o:title=""/>
                          </v:shape>
                          <o:OLEObject Type="Embed" ProgID="Equation.DSMT4" ShapeID="_x0000_i1097" DrawAspect="Content" ObjectID="_1753640546" r:id="rId185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เมื่อ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="00F523CB" w:rsidRPr="002B3310">
                        <w:rPr>
                          <w:position w:val="-14"/>
                        </w:rPr>
                        <w:object w:dxaOrig="1140" w:dyaOrig="380" w14:anchorId="0CDB49EF">
                          <v:shape id="_x0000_i1098" type="#_x0000_t75" style="width:57pt;height:18.75pt" o:ole="">
                            <v:imagedata r:id="rId171" o:title=""/>
                          </v:shape>
                          <o:OLEObject Type="Embed" ProgID="Equation.DSMT4" ShapeID="_x0000_i1098" DrawAspect="Content" ObjectID="_1753640547" r:id="rId186"/>
                        </w:object>
                      </w:r>
                      <w:r w:rsidR="00F523CB">
                        <w:t xml:space="preserve"> </w:t>
                      </w:r>
                      <w:r w:rsidR="00F523C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สำหรับ</w:t>
                      </w:r>
                      <w:r w:rsidR="00F523CB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ab/>
                        <w:t xml:space="preserve">    </w:t>
                      </w:r>
                      <w:r w:rsidR="00F523C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ทุก</w:t>
                      </w:r>
                      <w:r w:rsidR="00F523CB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="00F523CB" w:rsidRPr="002B3310">
                        <w:rPr>
                          <w:position w:val="-14"/>
                        </w:rPr>
                        <w:object w:dxaOrig="1620" w:dyaOrig="400" w14:anchorId="4B195B81">
                          <v:shape id="_x0000_i1099" type="#_x0000_t75" style="width:81pt;height:20.25pt" o:ole="">
                            <v:imagedata r:id="rId143" o:title=""/>
                          </v:shape>
                          <o:OLEObject Type="Embed" ProgID="Equation.DSMT4" ShapeID="_x0000_i1099" DrawAspect="Content" ObjectID="_1753640548" r:id="rId187"/>
                        </w:object>
                      </w:r>
                      <w:r w:rsidR="00F523C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และ </w:t>
                      </w:r>
                      <w:r w:rsidR="00F523CB" w:rsidRPr="002B3310">
                        <w:rPr>
                          <w:position w:val="-14"/>
                        </w:rPr>
                        <w:object w:dxaOrig="1620" w:dyaOrig="400" w14:anchorId="26D85202">
                          <v:shape id="_x0000_i1100" type="#_x0000_t75" style="width:81pt;height:20.25pt" o:ole="">
                            <v:imagedata r:id="rId145" o:title=""/>
                          </v:shape>
                          <o:OLEObject Type="Embed" ProgID="Equation.DSMT4" ShapeID="_x0000_i1100" DrawAspect="Content" ObjectID="_1753640549" r:id="rId188"/>
                        </w:object>
                      </w:r>
                      <w:r w:rsidR="00F523CB">
                        <w:rPr>
                          <w:rFonts w:hint="cs"/>
                          <w:cs/>
                        </w:rPr>
                        <w:t xml:space="preserve"> </w:t>
                      </w:r>
                      <w:r w:rsidR="00F523C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เขียนแทน </w:t>
                      </w:r>
                      <w:r w:rsidR="00F523CB" w:rsidRPr="003622D5">
                        <w:rPr>
                          <w:position w:val="-4"/>
                          <w:cs/>
                        </w:rPr>
                        <w:object w:dxaOrig="240" w:dyaOrig="260" w14:anchorId="4D03C056">
                          <v:shape id="_x0000_i1101" type="#_x0000_t75" style="width:12pt;height:12pt" o:ole="">
                            <v:imagedata r:id="rId133" o:title=""/>
                          </v:shape>
                          <o:OLEObject Type="Embed" ProgID="Equation.DSMT4" ShapeID="_x0000_i1101" DrawAspect="Content" ObjectID="_1753640550" r:id="rId189"/>
                        </w:object>
                      </w:r>
                      <w:r w:rsidR="00F523C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บวก </w:t>
                      </w:r>
                      <w:r w:rsidR="00F523CB" w:rsidRPr="002B3310">
                        <w:rPr>
                          <w:position w:val="-4"/>
                        </w:rPr>
                        <w:object w:dxaOrig="240" w:dyaOrig="260" w14:anchorId="23F682C7">
                          <v:shape id="_x0000_i1102" type="#_x0000_t75" style="width:12pt;height:12.75pt" o:ole="">
                            <v:imagedata r:id="rId135" o:title=""/>
                          </v:shape>
                          <o:OLEObject Type="Embed" ProgID="Equation.DSMT4" ShapeID="_x0000_i1102" DrawAspect="Content" ObjectID="_1753640551" r:id="rId190"/>
                        </w:object>
                      </w:r>
                      <w:r w:rsidR="00F523CB">
                        <w:rPr>
                          <w:rFonts w:hint="cs"/>
                          <w:cs/>
                        </w:rPr>
                        <w:t xml:space="preserve"> </w:t>
                      </w:r>
                      <w:r w:rsidR="00F523C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ด้วย </w:t>
                      </w:r>
                      <w:r w:rsidR="00F523CB" w:rsidRPr="002B3310">
                        <w:rPr>
                          <w:position w:val="-4"/>
                        </w:rPr>
                        <w:object w:dxaOrig="620" w:dyaOrig="260" w14:anchorId="756A3EC9">
                          <v:shape id="_x0000_i1103" type="#_x0000_t75" style="width:30.75pt;height:12.75pt" o:ole="">
                            <v:imagedata r:id="rId177" o:title=""/>
                          </v:shape>
                          <o:OLEObject Type="Embed" ProgID="Equation.DSMT4" ShapeID="_x0000_i1103" DrawAspect="Content" ObjectID="_1753640552" r:id="rId191"/>
                        </w:object>
                      </w:r>
                    </w:p>
                    <w:p w14:paraId="59075E75" w14:textId="040299F3" w:rsidR="00F523CB" w:rsidRDefault="00F523CB" w:rsidP="00F523CB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</w:pPr>
                      <w:r w:rsidRPr="00F523CB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ab/>
                        <w:t xml:space="preserve">   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นั่นคือ </w:t>
                      </w:r>
                      <w:r w:rsidRPr="002B3310">
                        <w:rPr>
                          <w:position w:val="-18"/>
                        </w:rPr>
                        <w:object w:dxaOrig="3080" w:dyaOrig="460" w14:anchorId="1C5856B2">
                          <v:shape id="_x0000_i1104" type="#_x0000_t75" style="width:153.7pt;height:23.25pt" o:ole="">
                            <v:imagedata r:id="rId179" o:title=""/>
                          </v:shape>
                          <o:OLEObject Type="Embed" ProgID="Equation.DSMT4" ShapeID="_x0000_i1104" DrawAspect="Content" ObjectID="_1753640553" r:id="rId192"/>
                        </w:object>
                      </w:r>
                    </w:p>
                    <w:p w14:paraId="4DF66B19" w14:textId="2F6ABFD1" w:rsidR="00EC190A" w:rsidRPr="00F523CB" w:rsidRDefault="00EC190A" w:rsidP="00F523CB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EC190A"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 w:rsidR="00EC190A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การบวกเมทริกซ์</w:t>
      </w:r>
    </w:p>
    <w:p w14:paraId="7E27DAC5" w14:textId="0DF52B4D" w:rsidR="00F523CB" w:rsidRDefault="00C45EA1" w:rsidP="00F523CB">
      <w:pPr>
        <w:tabs>
          <w:tab w:val="left" w:pos="720"/>
        </w:tabs>
        <w:spacing w:line="276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 w:rsidRPr="00EC190A">
        <w:rPr>
          <w:rFonts w:ascii="TH Sarabun New" w:hAnsi="TH Sarabun New" w:cs="TH Sarabun New"/>
          <w:noProof/>
          <w:sz w:val="32"/>
          <w:szCs w:val="32"/>
          <w:cs/>
        </w:rPr>
        <w:lastRenderedPageBreak/>
        <mc:AlternateContent>
          <mc:Choice Requires="wps">
            <w:drawing>
              <wp:anchor distT="45720" distB="45720" distL="114300" distR="114300" simplePos="0" relativeHeight="251653130" behindDoc="1" locked="0" layoutInCell="1" allowOverlap="1" wp14:anchorId="545ADADD" wp14:editId="7C6CC573">
                <wp:simplePos x="0" y="0"/>
                <wp:positionH relativeFrom="margin">
                  <wp:align>center</wp:align>
                </wp:positionH>
                <wp:positionV relativeFrom="paragraph">
                  <wp:posOffset>340458</wp:posOffset>
                </wp:positionV>
                <wp:extent cx="5556885" cy="1229360"/>
                <wp:effectExtent l="0" t="0" r="24765" b="27940"/>
                <wp:wrapTight wrapText="bothSides">
                  <wp:wrapPolygon edited="0">
                    <wp:start x="0" y="0"/>
                    <wp:lineTo x="0" y="21756"/>
                    <wp:lineTo x="21622" y="21756"/>
                    <wp:lineTo x="21622" y="0"/>
                    <wp:lineTo x="0" y="0"/>
                  </wp:wrapPolygon>
                </wp:wrapTight>
                <wp:docPr id="1847365646" name="Text Box 1847365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6885" cy="1229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81C604" w14:textId="5E26BAFC" w:rsidR="00F523CB" w:rsidRPr="00EC190A" w:rsidRDefault="00F523CB" w:rsidP="00F523CB">
                            <w:pPr>
                              <w:jc w:val="thaiDistribute"/>
                              <w:rPr>
                                <w:cs/>
                              </w:rPr>
                            </w:pPr>
                            <w:r w:rsidRPr="00B85F9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 xml:space="preserve">นิยาม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>4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ให้ </w:t>
                            </w:r>
                            <w:r w:rsidRPr="002B3310">
                              <w:rPr>
                                <w:position w:val="-18"/>
                                <w:cs/>
                              </w:rPr>
                              <w:object w:dxaOrig="1180" w:dyaOrig="460" w14:anchorId="3385216B">
                                <v:shape id="_x0000_i1105" type="#_x0000_t75" style="width:59.25pt;height:23.25pt" o:ole="">
                                  <v:imagedata r:id="rId129" o:title=""/>
                                </v:shape>
                                <o:OLEObject Type="Embed" ProgID="Equation.DSMT4" ShapeID="_x0000_i1105" DrawAspect="Content" ObjectID="_1753640554" r:id="rId193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และ </w:t>
                            </w:r>
                            <w:r w:rsidRPr="002B3310">
                              <w:rPr>
                                <w:position w:val="-6"/>
                              </w:rPr>
                              <w:object w:dxaOrig="180" w:dyaOrig="220" w14:anchorId="4DD735D2">
                                <v:shape id="_x0000_i1106" type="#_x0000_t75" style="width:9pt;height:11.25pt" o:ole="">
                                  <v:imagedata r:id="rId194" o:title=""/>
                                </v:shape>
                                <o:OLEObject Type="Embed" ProgID="Equation.DSMT4" ShapeID="_x0000_i1106" DrawAspect="Content" ObjectID="_1753640555" r:id="rId195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 w:rsidRPr="00EC190A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เป็น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จำนวนจริง</w:t>
                            </w:r>
                          </w:p>
                          <w:p w14:paraId="577F4B64" w14:textId="77777777" w:rsidR="008F2E85" w:rsidRDefault="00F523CB" w:rsidP="00F523CB">
                            <w:pPr>
                              <w:jc w:val="thaiDistribute"/>
                            </w:pPr>
                            <w:r w:rsidRPr="00EC190A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 w:rsidRPr="00EC190A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ผล</w:t>
                            </w:r>
                            <w:r w:rsidR="008F2E85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คูณ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ของ</w:t>
                            </w:r>
                            <w:r w:rsidR="008F2E85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="008F2E85" w:rsidRPr="002B3310">
                              <w:rPr>
                                <w:position w:val="-6"/>
                                <w:cs/>
                              </w:rPr>
                              <w:object w:dxaOrig="180" w:dyaOrig="220" w14:anchorId="70A538D9">
                                <v:shape id="_x0000_i1107" type="#_x0000_t75" style="width:9pt;height:11.25pt" o:ole="">
                                  <v:imagedata r:id="rId196" o:title=""/>
                                </v:shape>
                                <o:OLEObject Type="Embed" ProgID="Equation.DSMT4" ShapeID="_x0000_i1107" DrawAspect="Content" ObjectID="_1753640556" r:id="rId197"/>
                              </w:object>
                            </w:r>
                            <w:r w:rsidR="008F2E85"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 w:rsidR="008F2E85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กับเ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มทริกซ์ </w:t>
                            </w:r>
                            <w:r w:rsidRPr="003622D5">
                              <w:rPr>
                                <w:position w:val="-4"/>
                                <w:cs/>
                              </w:rPr>
                              <w:object w:dxaOrig="240" w:dyaOrig="260" w14:anchorId="1AB433AE">
                                <v:shape id="_x0000_i1108" type="#_x0000_t75" style="width:12pt;height:12pt" o:ole="">
                                  <v:imagedata r:id="rId133" o:title=""/>
                                </v:shape>
                                <o:OLEObject Type="Embed" ProgID="Equation.DSMT4" ShapeID="_x0000_i1108" DrawAspect="Content" ObjectID="_1753640557" r:id="rId198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="008F2E85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คือเมทริกซ์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="008F2E85" w:rsidRPr="002B3310">
                              <w:rPr>
                                <w:position w:val="-18"/>
                              </w:rPr>
                              <w:object w:dxaOrig="760" w:dyaOrig="460" w14:anchorId="29A74968">
                                <v:shape id="_x0000_i1109" type="#_x0000_t75" style="width:38.25pt;height:23.25pt" o:ole="">
                                  <v:imagedata r:id="rId199" o:title=""/>
                                </v:shape>
                                <o:OLEObject Type="Embed" ProgID="Equation.DSMT4" ShapeID="_x0000_i1109" DrawAspect="Content" ObjectID="_1753640558" r:id="rId200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เมื่อ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8F2E85" w:rsidRPr="002B3310">
                              <w:rPr>
                                <w:position w:val="-14"/>
                              </w:rPr>
                              <w:object w:dxaOrig="820" w:dyaOrig="380" w14:anchorId="5B4F6DCB">
                                <v:shape id="_x0000_i1110" type="#_x0000_t75" style="width:41.25pt;height:18.75pt" o:ole="">
                                  <v:imagedata r:id="rId201" o:title=""/>
                                </v:shape>
                                <o:OLEObject Type="Embed" ProgID="Equation.DSMT4" ShapeID="_x0000_i1110" DrawAspect="Content" ObjectID="_1753640559" r:id="rId202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สำหรั</w:t>
                            </w:r>
                            <w:r w:rsidR="008F2E85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บ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ทุก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8F2E85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ab/>
                              <w:t xml:space="preserve">    </w:t>
                            </w:r>
                            <w:r w:rsidR="008F2E85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ab/>
                              <w:t xml:space="preserve">    </w:t>
                            </w:r>
                            <w:r w:rsidRPr="002B3310">
                              <w:rPr>
                                <w:position w:val="-14"/>
                              </w:rPr>
                              <w:object w:dxaOrig="1620" w:dyaOrig="400" w14:anchorId="61141859">
                                <v:shape id="_x0000_i1111" type="#_x0000_t75" style="width:81pt;height:20.25pt" o:ole="">
                                  <v:imagedata r:id="rId143" o:title=""/>
                                </v:shape>
                                <o:OLEObject Type="Embed" ProgID="Equation.DSMT4" ShapeID="_x0000_i1111" DrawAspect="Content" ObjectID="_1753640560" r:id="rId203"/>
                              </w:object>
                            </w:r>
                            <w:r w:rsidR="008F2E85"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และ </w:t>
                            </w:r>
                            <w:r w:rsidRPr="002B3310">
                              <w:rPr>
                                <w:position w:val="-14"/>
                              </w:rPr>
                              <w:object w:dxaOrig="1620" w:dyaOrig="400" w14:anchorId="5AF70996">
                                <v:shape id="_x0000_i1112" type="#_x0000_t75" style="width:81pt;height:20.25pt" o:ole="">
                                  <v:imagedata r:id="rId145" o:title=""/>
                                </v:shape>
                                <o:OLEObject Type="Embed" ProgID="Equation.DSMT4" ShapeID="_x0000_i1112" DrawAspect="Content" ObjectID="_1753640561" r:id="rId204"/>
                              </w:object>
                            </w:r>
                          </w:p>
                          <w:p w14:paraId="692627B7" w14:textId="5A184995" w:rsidR="00F523CB" w:rsidRPr="008F2E85" w:rsidRDefault="008F2E85" w:rsidP="00F523CB">
                            <w:pPr>
                              <w:jc w:val="thaiDistribute"/>
                              <w:rPr>
                                <w:cs/>
                              </w:rPr>
                            </w:pPr>
                            <w:r>
                              <w:tab/>
                              <w:t xml:space="preserve">      </w:t>
                            </w:r>
                            <w:r w:rsidR="00F523C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เขียนแทน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ผลคูณของ </w:t>
                            </w:r>
                            <w:r w:rsidRPr="002B3310">
                              <w:rPr>
                                <w:position w:val="-6"/>
                                <w:cs/>
                              </w:rPr>
                              <w:object w:dxaOrig="180" w:dyaOrig="220" w14:anchorId="38E16285">
                                <v:shape id="_x0000_i1113" type="#_x0000_t75" style="width:9pt;height:11.25pt" o:ole="">
                                  <v:imagedata r:id="rId196" o:title=""/>
                                </v:shape>
                                <o:OLEObject Type="Embed" ProgID="Equation.DSMT4" ShapeID="_x0000_i1113" DrawAspect="Content" ObjectID="_1753640562" r:id="rId205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กับเมทริกซ์ </w:t>
                            </w:r>
                            <w:r w:rsidRPr="003622D5">
                              <w:rPr>
                                <w:position w:val="-4"/>
                                <w:cs/>
                              </w:rPr>
                              <w:object w:dxaOrig="240" w:dyaOrig="260" w14:anchorId="398D5CD6">
                                <v:shape id="_x0000_i1114" type="#_x0000_t75" style="width:12pt;height:12pt" o:ole="">
                                  <v:imagedata r:id="rId133" o:title=""/>
                                </v:shape>
                                <o:OLEObject Type="Embed" ProgID="Equation.DSMT4" ShapeID="_x0000_i1114" DrawAspect="Content" ObjectID="_1753640563" r:id="rId206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ด้วย</w:t>
                            </w:r>
                            <w:r w:rsidRPr="008F2E85">
                              <w:t xml:space="preserve"> </w:t>
                            </w:r>
                            <w:r w:rsidRPr="002B3310">
                              <w:rPr>
                                <w:position w:val="-6"/>
                              </w:rPr>
                              <w:object w:dxaOrig="320" w:dyaOrig="279" w14:anchorId="3C3DB783">
                                <v:shape id="_x0000_i1115" type="#_x0000_t75" style="width:15.75pt;height:14.25pt" o:ole="">
                                  <v:imagedata r:id="rId207" o:title=""/>
                                </v:shape>
                                <o:OLEObject Type="Embed" ProgID="Equation.DSMT4" ShapeID="_x0000_i1115" DrawAspect="Content" ObjectID="_1753640564" r:id="rId208"/>
                              </w:object>
                            </w:r>
                            <w:r>
                              <w:t xml:space="preserve"> </w:t>
                            </w:r>
                            <w:r w:rsidR="00F523C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นั่นคือ </w:t>
                            </w:r>
                            <w:r w:rsidRPr="002B3310">
                              <w:rPr>
                                <w:position w:val="-16"/>
                              </w:rPr>
                              <w:object w:dxaOrig="1440" w:dyaOrig="440" w14:anchorId="1A7DC117">
                                <v:shape id="_x0000_i1116" type="#_x0000_t75" style="width:1in;height:21.75pt" o:ole="">
                                  <v:imagedata r:id="rId209" o:title=""/>
                                </v:shape>
                                <o:OLEObject Type="Embed" ProgID="Equation.DSMT4" ShapeID="_x0000_i1116" DrawAspect="Content" ObjectID="_1753640565" r:id="rId210"/>
                              </w:object>
                            </w:r>
                          </w:p>
                          <w:p w14:paraId="77CE8C37" w14:textId="77777777" w:rsidR="00F523CB" w:rsidRPr="00F523CB" w:rsidRDefault="00F523CB" w:rsidP="00F523CB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ADADD" id="Text Box 1847365646" o:spid="_x0000_s1035" type="#_x0000_t202" style="position:absolute;margin-left:0;margin-top:26.8pt;width:437.55pt;height:96.8pt;z-index:-25166335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">
                <v:textbox>
                  <w:txbxContent>
                    <w:p w14:paraId="0281C604" w14:textId="5E26BAFC" w:rsidR="00F523CB" w:rsidRPr="00EC190A" w:rsidRDefault="00F523CB" w:rsidP="00F523CB">
                      <w:pPr>
                        <w:jc w:val="thaiDistribute"/>
                        <w:rPr>
                          <w:cs/>
                        </w:rPr>
                      </w:pPr>
                      <w:r w:rsidRPr="00B85F9A"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 xml:space="preserve">นิยาม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>4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ให้ </w:t>
                      </w:r>
                      <w:r w:rsidRPr="002B3310">
                        <w:rPr>
                          <w:position w:val="-18"/>
                          <w:cs/>
                        </w:rPr>
                        <w:object w:dxaOrig="1180" w:dyaOrig="460" w14:anchorId="3385216B">
                          <v:shape id="_x0000_i1105" type="#_x0000_t75" style="width:59.25pt;height:23.25pt" o:ole="">
                            <v:imagedata r:id="rId129" o:title=""/>
                          </v:shape>
                          <o:OLEObject Type="Embed" ProgID="Equation.DSMT4" ShapeID="_x0000_i1105" DrawAspect="Content" ObjectID="_1753640554" r:id="rId211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และ </w:t>
                      </w:r>
                      <w:r w:rsidRPr="002B3310">
                        <w:rPr>
                          <w:position w:val="-6"/>
                        </w:rPr>
                        <w:object w:dxaOrig="180" w:dyaOrig="220" w14:anchorId="4DD735D2">
                          <v:shape id="_x0000_i1106" type="#_x0000_t75" style="width:9pt;height:11.25pt" o:ole="">
                            <v:imagedata r:id="rId194" o:title=""/>
                          </v:shape>
                          <o:OLEObject Type="Embed" ProgID="Equation.DSMT4" ShapeID="_x0000_i1106" DrawAspect="Content" ObjectID="_1753640555" r:id="rId212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 w:rsidRPr="00EC190A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เป็น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จำนวนจริง</w:t>
                      </w:r>
                    </w:p>
                    <w:p w14:paraId="577F4B64" w14:textId="77777777" w:rsidR="008F2E85" w:rsidRDefault="00F523CB" w:rsidP="00F523CB">
                      <w:pPr>
                        <w:jc w:val="thaiDistribute"/>
                      </w:pPr>
                      <w:r w:rsidRPr="00EC190A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 w:rsidRPr="00EC190A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ผล</w:t>
                      </w:r>
                      <w:r w:rsidR="008F2E85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คูณ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ของ</w:t>
                      </w:r>
                      <w:r w:rsidR="008F2E85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="008F2E85" w:rsidRPr="002B3310">
                        <w:rPr>
                          <w:position w:val="-6"/>
                          <w:cs/>
                        </w:rPr>
                        <w:object w:dxaOrig="180" w:dyaOrig="220" w14:anchorId="70A538D9">
                          <v:shape id="_x0000_i1107" type="#_x0000_t75" style="width:9pt;height:11.25pt" o:ole="">
                            <v:imagedata r:id="rId196" o:title=""/>
                          </v:shape>
                          <o:OLEObject Type="Embed" ProgID="Equation.DSMT4" ShapeID="_x0000_i1107" DrawAspect="Content" ObjectID="_1753640556" r:id="rId213"/>
                        </w:object>
                      </w:r>
                      <w:r w:rsidR="008F2E85">
                        <w:rPr>
                          <w:rFonts w:hint="cs"/>
                          <w:cs/>
                        </w:rPr>
                        <w:t xml:space="preserve"> </w:t>
                      </w:r>
                      <w:r w:rsidR="008F2E85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กับเ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มทริกซ์ </w:t>
                      </w:r>
                      <w:r w:rsidRPr="003622D5">
                        <w:rPr>
                          <w:position w:val="-4"/>
                          <w:cs/>
                        </w:rPr>
                        <w:object w:dxaOrig="240" w:dyaOrig="260" w14:anchorId="1AB433AE">
                          <v:shape id="_x0000_i1108" type="#_x0000_t75" style="width:12pt;height:12pt" o:ole="">
                            <v:imagedata r:id="rId133" o:title=""/>
                          </v:shape>
                          <o:OLEObject Type="Embed" ProgID="Equation.DSMT4" ShapeID="_x0000_i1108" DrawAspect="Content" ObjectID="_1753640557" r:id="rId214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="008F2E85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คือเมทริกซ์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="008F2E85" w:rsidRPr="002B3310">
                        <w:rPr>
                          <w:position w:val="-18"/>
                        </w:rPr>
                        <w:object w:dxaOrig="760" w:dyaOrig="460" w14:anchorId="29A74968">
                          <v:shape id="_x0000_i1109" type="#_x0000_t75" style="width:38.25pt;height:23.25pt" o:ole="">
                            <v:imagedata r:id="rId199" o:title=""/>
                          </v:shape>
                          <o:OLEObject Type="Embed" ProgID="Equation.DSMT4" ShapeID="_x0000_i1109" DrawAspect="Content" ObjectID="_1753640558" r:id="rId215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เมื่อ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="008F2E85" w:rsidRPr="002B3310">
                        <w:rPr>
                          <w:position w:val="-14"/>
                        </w:rPr>
                        <w:object w:dxaOrig="820" w:dyaOrig="380" w14:anchorId="5B4F6DCB">
                          <v:shape id="_x0000_i1110" type="#_x0000_t75" style="width:41.25pt;height:18.75pt" o:ole="">
                            <v:imagedata r:id="rId201" o:title=""/>
                          </v:shape>
                          <o:OLEObject Type="Embed" ProgID="Equation.DSMT4" ShapeID="_x0000_i1110" DrawAspect="Content" ObjectID="_1753640559" r:id="rId216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สำหรั</w:t>
                      </w:r>
                      <w:r w:rsidR="008F2E85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บ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ทุก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="008F2E85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ab/>
                        <w:t xml:space="preserve">    </w:t>
                      </w:r>
                      <w:r w:rsidR="008F2E85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ab/>
                        <w:t xml:space="preserve">    </w:t>
                      </w:r>
                      <w:r w:rsidRPr="002B3310">
                        <w:rPr>
                          <w:position w:val="-14"/>
                        </w:rPr>
                        <w:object w:dxaOrig="1620" w:dyaOrig="400" w14:anchorId="61141859">
                          <v:shape id="_x0000_i1111" type="#_x0000_t75" style="width:81pt;height:20.25pt" o:ole="">
                            <v:imagedata r:id="rId143" o:title=""/>
                          </v:shape>
                          <o:OLEObject Type="Embed" ProgID="Equation.DSMT4" ShapeID="_x0000_i1111" DrawAspect="Content" ObjectID="_1753640560" r:id="rId217"/>
                        </w:object>
                      </w:r>
                      <w:r w:rsidR="008F2E85"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และ </w:t>
                      </w:r>
                      <w:r w:rsidRPr="002B3310">
                        <w:rPr>
                          <w:position w:val="-14"/>
                        </w:rPr>
                        <w:object w:dxaOrig="1620" w:dyaOrig="400" w14:anchorId="5AF70996">
                          <v:shape id="_x0000_i1112" type="#_x0000_t75" style="width:81pt;height:20.25pt" o:ole="">
                            <v:imagedata r:id="rId145" o:title=""/>
                          </v:shape>
                          <o:OLEObject Type="Embed" ProgID="Equation.DSMT4" ShapeID="_x0000_i1112" DrawAspect="Content" ObjectID="_1753640561" r:id="rId218"/>
                        </w:object>
                      </w:r>
                    </w:p>
                    <w:p w14:paraId="692627B7" w14:textId="5A184995" w:rsidR="00F523CB" w:rsidRPr="008F2E85" w:rsidRDefault="008F2E85" w:rsidP="00F523CB">
                      <w:pPr>
                        <w:jc w:val="thaiDistribute"/>
                        <w:rPr>
                          <w:cs/>
                        </w:rPr>
                      </w:pPr>
                      <w:r>
                        <w:tab/>
                        <w:t xml:space="preserve">      </w:t>
                      </w:r>
                      <w:r w:rsidR="00F523C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เขียนแทน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ผลคูณของ </w:t>
                      </w:r>
                      <w:r w:rsidRPr="002B3310">
                        <w:rPr>
                          <w:position w:val="-6"/>
                          <w:cs/>
                        </w:rPr>
                        <w:object w:dxaOrig="180" w:dyaOrig="220" w14:anchorId="38E16285">
                          <v:shape id="_x0000_i1113" type="#_x0000_t75" style="width:9pt;height:11.25pt" o:ole="">
                            <v:imagedata r:id="rId196" o:title=""/>
                          </v:shape>
                          <o:OLEObject Type="Embed" ProgID="Equation.DSMT4" ShapeID="_x0000_i1113" DrawAspect="Content" ObjectID="_1753640562" r:id="rId219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กับเมทริกซ์ </w:t>
                      </w:r>
                      <w:r w:rsidRPr="003622D5">
                        <w:rPr>
                          <w:position w:val="-4"/>
                          <w:cs/>
                        </w:rPr>
                        <w:object w:dxaOrig="240" w:dyaOrig="260" w14:anchorId="398D5CD6">
                          <v:shape id="_x0000_i1114" type="#_x0000_t75" style="width:12pt;height:12pt" o:ole="">
                            <v:imagedata r:id="rId133" o:title=""/>
                          </v:shape>
                          <o:OLEObject Type="Embed" ProgID="Equation.DSMT4" ShapeID="_x0000_i1114" DrawAspect="Content" ObjectID="_1753640563" r:id="rId220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ด้วย</w:t>
                      </w:r>
                      <w:r w:rsidRPr="008F2E85">
                        <w:t xml:space="preserve"> </w:t>
                      </w:r>
                      <w:r w:rsidRPr="002B3310">
                        <w:rPr>
                          <w:position w:val="-6"/>
                        </w:rPr>
                        <w:object w:dxaOrig="320" w:dyaOrig="279" w14:anchorId="3C3DB783">
                          <v:shape id="_x0000_i1115" type="#_x0000_t75" style="width:15.75pt;height:14.25pt" o:ole="">
                            <v:imagedata r:id="rId207" o:title=""/>
                          </v:shape>
                          <o:OLEObject Type="Embed" ProgID="Equation.DSMT4" ShapeID="_x0000_i1115" DrawAspect="Content" ObjectID="_1753640564" r:id="rId221"/>
                        </w:object>
                      </w:r>
                      <w:r>
                        <w:t xml:space="preserve"> </w:t>
                      </w:r>
                      <w:r w:rsidR="00F523C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นั่นคือ </w:t>
                      </w:r>
                      <w:r w:rsidRPr="002B3310">
                        <w:rPr>
                          <w:position w:val="-16"/>
                        </w:rPr>
                        <w:object w:dxaOrig="1440" w:dyaOrig="440" w14:anchorId="1A7DC117">
                          <v:shape id="_x0000_i1116" type="#_x0000_t75" style="width:1in;height:21.75pt" o:ole="">
                            <v:imagedata r:id="rId209" o:title=""/>
                          </v:shape>
                          <o:OLEObject Type="Embed" ProgID="Equation.DSMT4" ShapeID="_x0000_i1116" DrawAspect="Content" ObjectID="_1753640565" r:id="rId222"/>
                        </w:object>
                      </w:r>
                    </w:p>
                    <w:p w14:paraId="77CE8C37" w14:textId="77777777" w:rsidR="00F523CB" w:rsidRPr="00F523CB" w:rsidRDefault="00F523CB" w:rsidP="00F523CB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F523CB"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 w:rsidR="00F523CB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การคูณเมทริกซ์กับจำนวนจริง</w:t>
      </w:r>
    </w:p>
    <w:p w14:paraId="2CD99DBD" w14:textId="10043F18" w:rsidR="00F523CB" w:rsidRDefault="00F523CB" w:rsidP="008F2E85">
      <w:pPr>
        <w:tabs>
          <w:tab w:val="left" w:pos="720"/>
        </w:tabs>
        <w:spacing w:line="120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</w:p>
    <w:p w14:paraId="69AAC63D" w14:textId="77777777" w:rsidR="008F2E85" w:rsidRDefault="008F2E85" w:rsidP="00F523CB">
      <w:pPr>
        <w:tabs>
          <w:tab w:val="left" w:pos="720"/>
        </w:tabs>
        <w:spacing w:line="276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 w:rsidRPr="00EC190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3129" behindDoc="1" locked="0" layoutInCell="1" allowOverlap="1" wp14:anchorId="269735AD" wp14:editId="776E171D">
                <wp:simplePos x="0" y="0"/>
                <wp:positionH relativeFrom="margin">
                  <wp:posOffset>158115</wp:posOffset>
                </wp:positionH>
                <wp:positionV relativeFrom="paragraph">
                  <wp:posOffset>322368</wp:posOffset>
                </wp:positionV>
                <wp:extent cx="5556885" cy="929640"/>
                <wp:effectExtent l="0" t="0" r="24765" b="22860"/>
                <wp:wrapTight wrapText="bothSides">
                  <wp:wrapPolygon edited="0">
                    <wp:start x="0" y="0"/>
                    <wp:lineTo x="0" y="21689"/>
                    <wp:lineTo x="21622" y="21689"/>
                    <wp:lineTo x="21622" y="0"/>
                    <wp:lineTo x="0" y="0"/>
                  </wp:wrapPolygon>
                </wp:wrapTight>
                <wp:docPr id="98544067" name="Text Box 985440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6885" cy="929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B081B1" w14:textId="7FB572F9" w:rsidR="00F523CB" w:rsidRPr="00EC190A" w:rsidRDefault="00F523CB" w:rsidP="00F523CB">
                            <w:pPr>
                              <w:jc w:val="thaiDistribute"/>
                              <w:rPr>
                                <w:cs/>
                              </w:rPr>
                            </w:pPr>
                            <w:r w:rsidRPr="00B85F9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 xml:space="preserve">นิยาม </w:t>
                            </w:r>
                            <w:r w:rsidR="008F2E85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  <w:t>5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ให้ </w:t>
                            </w:r>
                            <w:r w:rsidRPr="003622D5">
                              <w:rPr>
                                <w:position w:val="-4"/>
                                <w:cs/>
                              </w:rPr>
                              <w:object w:dxaOrig="240" w:dyaOrig="260" w14:anchorId="2D14C9EB">
                                <v:shape id="_x0000_i1117" type="#_x0000_t75" style="width:12pt;height:12pt" o:ole="">
                                  <v:imagedata r:id="rId133" o:title=""/>
                                </v:shape>
                                <o:OLEObject Type="Embed" ProgID="Equation.DSMT4" ShapeID="_x0000_i1117" DrawAspect="Content" ObjectID="_1753640566" r:id="rId223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และ </w:t>
                            </w:r>
                            <w:r w:rsidRPr="002B3310">
                              <w:rPr>
                                <w:position w:val="-4"/>
                              </w:rPr>
                              <w:object w:dxaOrig="240" w:dyaOrig="260" w14:anchorId="1C57A104">
                                <v:shape id="_x0000_i1119" type="#_x0000_t75" style="width:12pt;height:12.75pt" o:ole="">
                                  <v:imagedata r:id="rId135" o:title=""/>
                                </v:shape>
                                <o:OLEObject Type="Embed" ProgID="Equation.DSMT4" ShapeID="_x0000_i1119" DrawAspect="Content" ObjectID="_1753640567" r:id="rId224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 w:rsidRPr="00EC190A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เป็นเมทริกซ์ที่มีขนาดเท่ากัน</w:t>
                            </w:r>
                          </w:p>
                          <w:p w14:paraId="3D6C4DED" w14:textId="46A42970" w:rsidR="00F523CB" w:rsidRDefault="00F523CB" w:rsidP="00F523CB">
                            <w:pPr>
                              <w:jc w:val="thaiDistribute"/>
                            </w:pPr>
                            <w:r w:rsidRPr="00EC190A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 w:rsidRPr="00EC190A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เมทริกซ์ </w:t>
                            </w:r>
                            <w:r w:rsidRPr="003622D5">
                              <w:rPr>
                                <w:position w:val="-4"/>
                                <w:cs/>
                              </w:rPr>
                              <w:object w:dxaOrig="240" w:dyaOrig="260" w14:anchorId="3061622C">
                                <v:shape id="_x0000_i1121" type="#_x0000_t75" style="width:12pt;height:12pt" o:ole="">
                                  <v:imagedata r:id="rId133" o:title=""/>
                                </v:shape>
                                <o:OLEObject Type="Embed" ProgID="Equation.DSMT4" ShapeID="_x0000_i1121" DrawAspect="Content" ObjectID="_1753640568" r:id="rId225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ลบด้วยเมทริกซ์ </w:t>
                            </w:r>
                            <w:r w:rsidRPr="002B3310">
                              <w:rPr>
                                <w:position w:val="-4"/>
                              </w:rPr>
                              <w:object w:dxaOrig="240" w:dyaOrig="260" w14:anchorId="2300103F">
                                <v:shape id="_x0000_i1123" type="#_x0000_t75" style="width:12pt;height:12.75pt" o:ole="">
                                  <v:imagedata r:id="rId135" o:title=""/>
                                </v:shape>
                                <o:OLEObject Type="Embed" ProgID="Equation.DSMT4" ShapeID="_x0000_i1123" DrawAspect="Content" ObjectID="_1753640569" r:id="rId226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คือผลบวกของเมทริกซ์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3622D5">
                              <w:rPr>
                                <w:position w:val="-4"/>
                                <w:cs/>
                              </w:rPr>
                              <w:object w:dxaOrig="240" w:dyaOrig="260" w14:anchorId="5C1495AF">
                                <v:shape id="_x0000_i1125" type="#_x0000_t75" style="width:12pt;height:12pt" o:ole="">
                                  <v:imagedata r:id="rId133" o:title=""/>
                                </v:shape>
                                <o:OLEObject Type="Embed" ProgID="Equation.DSMT4" ShapeID="_x0000_i1125" DrawAspect="Content" ObjectID="_1753640570" r:id="rId22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กับเมทริกซ์ </w:t>
                            </w:r>
                            <w:r w:rsidRPr="002B3310">
                              <w:rPr>
                                <w:position w:val="-4"/>
                                <w:cs/>
                              </w:rPr>
                              <w:object w:dxaOrig="380" w:dyaOrig="260" w14:anchorId="4E69A9CE">
                                <v:shape id="_x0000_i1127" type="#_x0000_t75" style="width:18.75pt;height:12.75pt" o:ole="">
                                  <v:imagedata r:id="rId228" o:title=""/>
                                </v:shape>
                                <o:OLEObject Type="Embed" ProgID="Equation.DSMT4" ShapeID="_x0000_i1127" DrawAspect="Content" ObjectID="_1753640571" r:id="rId229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</w:p>
                          <w:p w14:paraId="7EF642DA" w14:textId="00CE1CE5" w:rsidR="00F523CB" w:rsidRDefault="00F523CB" w:rsidP="00F523CB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</w:pPr>
                            <w:r w:rsidRPr="00F523CB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ab/>
                              <w:t xml:space="preserve">   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เขียนแทนด้วย </w:t>
                            </w:r>
                            <w:r w:rsidRPr="002B3310">
                              <w:rPr>
                                <w:position w:val="-4"/>
                              </w:rPr>
                              <w:object w:dxaOrig="600" w:dyaOrig="260" w14:anchorId="6B86BBFE">
                                <v:shape id="_x0000_i1129" type="#_x0000_t75" style="width:30pt;height:12.75pt" o:ole="">
                                  <v:imagedata r:id="rId230" o:title=""/>
                                </v:shape>
                                <o:OLEObject Type="Embed" ProgID="Equation.DSMT4" ShapeID="_x0000_i1129" DrawAspect="Content" ObjectID="_1753640572" r:id="rId23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นั่นคือ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2B3310">
                              <w:rPr>
                                <w:position w:val="-14"/>
                              </w:rPr>
                              <w:object w:dxaOrig="940" w:dyaOrig="400" w14:anchorId="7A78A13A">
                                <v:shape id="_x0000_i1131" type="#_x0000_t75" style="width:47.25pt;height:20.25pt" o:ole="">
                                  <v:imagedata r:id="rId232" o:title=""/>
                                </v:shape>
                                <o:OLEObject Type="Embed" ProgID="Equation.DSMT4" ShapeID="_x0000_i1131" DrawAspect="Content" ObjectID="_1753640573" r:id="rId233"/>
                              </w:object>
                            </w:r>
                          </w:p>
                          <w:p w14:paraId="486FA985" w14:textId="77777777" w:rsidR="00F523CB" w:rsidRPr="00F523CB" w:rsidRDefault="00F523CB" w:rsidP="00F523CB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9735AD" id="Text Box 98544067" o:spid="_x0000_s1036" type="#_x0000_t202" style="position:absolute;margin-left:12.45pt;margin-top:25.4pt;width:437.55pt;height:73.2pt;z-index:-25166335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">
                <v:textbox>
                  <w:txbxContent>
                    <w:p w14:paraId="7BB081B1" w14:textId="7FB572F9" w:rsidR="00F523CB" w:rsidRPr="00EC190A" w:rsidRDefault="00F523CB" w:rsidP="00F523CB">
                      <w:pPr>
                        <w:jc w:val="thaiDistribute"/>
                        <w:rPr>
                          <w:cs/>
                        </w:rPr>
                      </w:pPr>
                      <w:r w:rsidRPr="00B85F9A"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 xml:space="preserve">นิยาม </w:t>
                      </w:r>
                      <w:r w:rsidR="008F2E85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32"/>
                          <w:u w:val="single"/>
                        </w:rPr>
                        <w:t>5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ให้ </w:t>
                      </w:r>
                      <w:r w:rsidRPr="003622D5">
                        <w:rPr>
                          <w:position w:val="-4"/>
                          <w:cs/>
                        </w:rPr>
                        <w:object w:dxaOrig="240" w:dyaOrig="260" w14:anchorId="2D14C9EB">
                          <v:shape id="_x0000_i1117" type="#_x0000_t75" style="width:12pt;height:12pt" o:ole="">
                            <v:imagedata r:id="rId133" o:title=""/>
                          </v:shape>
                          <o:OLEObject Type="Embed" ProgID="Equation.DSMT4" ShapeID="_x0000_i1117" DrawAspect="Content" ObjectID="_1753640566" r:id="rId234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และ </w:t>
                      </w:r>
                      <w:r w:rsidRPr="002B3310">
                        <w:rPr>
                          <w:position w:val="-4"/>
                        </w:rPr>
                        <w:object w:dxaOrig="240" w:dyaOrig="260" w14:anchorId="1C57A104">
                          <v:shape id="_x0000_i1119" type="#_x0000_t75" style="width:12pt;height:12.75pt" o:ole="">
                            <v:imagedata r:id="rId135" o:title=""/>
                          </v:shape>
                          <o:OLEObject Type="Embed" ProgID="Equation.DSMT4" ShapeID="_x0000_i1119" DrawAspect="Content" ObjectID="_1753640567" r:id="rId235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 w:rsidRPr="00EC190A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เป็นเมทริกซ์ที่มีขนาดเท่ากัน</w:t>
                      </w:r>
                    </w:p>
                    <w:p w14:paraId="3D6C4DED" w14:textId="46A42970" w:rsidR="00F523CB" w:rsidRDefault="00F523CB" w:rsidP="00F523CB">
                      <w:pPr>
                        <w:jc w:val="thaiDistribute"/>
                      </w:pPr>
                      <w:r w:rsidRPr="00EC190A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 w:rsidRPr="00EC190A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เมทริกซ์ </w:t>
                      </w:r>
                      <w:r w:rsidRPr="003622D5">
                        <w:rPr>
                          <w:position w:val="-4"/>
                          <w:cs/>
                        </w:rPr>
                        <w:object w:dxaOrig="240" w:dyaOrig="260" w14:anchorId="3061622C">
                          <v:shape id="_x0000_i1121" type="#_x0000_t75" style="width:12pt;height:12pt" o:ole="">
                            <v:imagedata r:id="rId133" o:title=""/>
                          </v:shape>
                          <o:OLEObject Type="Embed" ProgID="Equation.DSMT4" ShapeID="_x0000_i1121" DrawAspect="Content" ObjectID="_1753640568" r:id="rId236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ลบด้วยเมทริกซ์ </w:t>
                      </w:r>
                      <w:r w:rsidRPr="002B3310">
                        <w:rPr>
                          <w:position w:val="-4"/>
                        </w:rPr>
                        <w:object w:dxaOrig="240" w:dyaOrig="260" w14:anchorId="2300103F">
                          <v:shape id="_x0000_i1123" type="#_x0000_t75" style="width:12pt;height:12.75pt" o:ole="">
                            <v:imagedata r:id="rId135" o:title=""/>
                          </v:shape>
                          <o:OLEObject Type="Embed" ProgID="Equation.DSMT4" ShapeID="_x0000_i1123" DrawAspect="Content" ObjectID="_1753640569" r:id="rId237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คือผลบวกของเมทริกซ์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Pr="003622D5">
                        <w:rPr>
                          <w:position w:val="-4"/>
                          <w:cs/>
                        </w:rPr>
                        <w:object w:dxaOrig="240" w:dyaOrig="260" w14:anchorId="5C1495AF">
                          <v:shape id="_x0000_i1125" type="#_x0000_t75" style="width:12pt;height:12pt" o:ole="">
                            <v:imagedata r:id="rId133" o:title=""/>
                          </v:shape>
                          <o:OLEObject Type="Embed" ProgID="Equation.DSMT4" ShapeID="_x0000_i1125" DrawAspect="Content" ObjectID="_1753640570" r:id="rId238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กับเมทริกซ์ </w:t>
                      </w:r>
                      <w:r w:rsidRPr="002B3310">
                        <w:rPr>
                          <w:position w:val="-4"/>
                          <w:cs/>
                        </w:rPr>
                        <w:object w:dxaOrig="380" w:dyaOrig="260" w14:anchorId="4E69A9CE">
                          <v:shape id="_x0000_i1127" type="#_x0000_t75" style="width:18.75pt;height:12.75pt" o:ole="">
                            <v:imagedata r:id="rId228" o:title=""/>
                          </v:shape>
                          <o:OLEObject Type="Embed" ProgID="Equation.DSMT4" ShapeID="_x0000_i1127" DrawAspect="Content" ObjectID="_1753640571" r:id="rId239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</w:p>
                    <w:p w14:paraId="7EF642DA" w14:textId="00CE1CE5" w:rsidR="00F523CB" w:rsidRDefault="00F523CB" w:rsidP="00F523CB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</w:pPr>
                      <w:r w:rsidRPr="00F523CB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ab/>
                        <w:t xml:space="preserve">   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เขียนแทนด้วย </w:t>
                      </w:r>
                      <w:r w:rsidRPr="002B3310">
                        <w:rPr>
                          <w:position w:val="-4"/>
                        </w:rPr>
                        <w:object w:dxaOrig="600" w:dyaOrig="260" w14:anchorId="6B86BBFE">
                          <v:shape id="_x0000_i1129" type="#_x0000_t75" style="width:30pt;height:12.75pt" o:ole="">
                            <v:imagedata r:id="rId230" o:title=""/>
                          </v:shape>
                          <o:OLEObject Type="Embed" ProgID="Equation.DSMT4" ShapeID="_x0000_i1129" DrawAspect="Content" ObjectID="_1753640572" r:id="rId240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นั่นคือ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Pr="002B3310">
                        <w:rPr>
                          <w:position w:val="-14"/>
                        </w:rPr>
                        <w:object w:dxaOrig="940" w:dyaOrig="400" w14:anchorId="7A78A13A">
                          <v:shape id="_x0000_i1131" type="#_x0000_t75" style="width:47.25pt;height:20.25pt" o:ole="">
                            <v:imagedata r:id="rId232" o:title=""/>
                          </v:shape>
                          <o:OLEObject Type="Embed" ProgID="Equation.DSMT4" ShapeID="_x0000_i1131" DrawAspect="Content" ObjectID="_1753640573" r:id="rId241"/>
                        </w:object>
                      </w:r>
                    </w:p>
                    <w:p w14:paraId="486FA985" w14:textId="77777777" w:rsidR="00F523CB" w:rsidRPr="00F523CB" w:rsidRDefault="00F523CB" w:rsidP="00F523CB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F523CB">
        <w:rPr>
          <w:rFonts w:ascii="TH Sarabun New" w:hAnsi="TH Sarabun New" w:cs="TH Sarabun New"/>
          <w:b/>
          <w:bCs/>
          <w:sz w:val="32"/>
          <w:szCs w:val="32"/>
          <w:lang w:eastAsia="ja-JP"/>
        </w:rPr>
        <w:tab/>
      </w:r>
      <w:r w:rsidR="00F523CB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การลบเมทริกซ์</w:t>
      </w:r>
    </w:p>
    <w:p w14:paraId="1F191C59" w14:textId="5262F38D" w:rsidR="008F2E85" w:rsidRDefault="008F2E85" w:rsidP="008F2E85">
      <w:pPr>
        <w:tabs>
          <w:tab w:val="left" w:pos="720"/>
        </w:tabs>
        <w:spacing w:line="120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</w:p>
    <w:p w14:paraId="3C574A6E" w14:textId="4EF784E4" w:rsidR="00F523CB" w:rsidRDefault="008F2E85" w:rsidP="00F523CB">
      <w:pPr>
        <w:tabs>
          <w:tab w:val="left" w:pos="720"/>
        </w:tabs>
        <w:spacing w:line="276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 w:rsidRPr="00EC190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3131" behindDoc="1" locked="0" layoutInCell="1" allowOverlap="1" wp14:anchorId="62C016AB" wp14:editId="4AD7A35F">
                <wp:simplePos x="0" y="0"/>
                <wp:positionH relativeFrom="margin">
                  <wp:posOffset>158115</wp:posOffset>
                </wp:positionH>
                <wp:positionV relativeFrom="paragraph">
                  <wp:posOffset>335768</wp:posOffset>
                </wp:positionV>
                <wp:extent cx="5556885" cy="1779905"/>
                <wp:effectExtent l="0" t="0" r="24765" b="10795"/>
                <wp:wrapTight wrapText="bothSides">
                  <wp:wrapPolygon edited="0">
                    <wp:start x="0" y="0"/>
                    <wp:lineTo x="0" y="21500"/>
                    <wp:lineTo x="21622" y="21500"/>
                    <wp:lineTo x="21622" y="0"/>
                    <wp:lineTo x="0" y="0"/>
                  </wp:wrapPolygon>
                </wp:wrapTight>
                <wp:docPr id="213849771" name="Text Box 213849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6885" cy="1779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55FEA0" w14:textId="17F9CC23" w:rsidR="008F2E85" w:rsidRPr="00EC190A" w:rsidRDefault="008F2E85" w:rsidP="008F2E85">
                            <w:pPr>
                              <w:jc w:val="thaiDistribute"/>
                              <w:rPr>
                                <w:cs/>
                              </w:rPr>
                            </w:pPr>
                            <w:r w:rsidRPr="00B85F9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 xml:space="preserve">นิยาม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  <w:t>6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ให้ </w:t>
                            </w:r>
                            <w:r w:rsidRPr="002B3310">
                              <w:rPr>
                                <w:position w:val="-18"/>
                                <w:cs/>
                              </w:rPr>
                              <w:object w:dxaOrig="1180" w:dyaOrig="460" w14:anchorId="55F493C9">
                                <v:shape id="_x0000_i1133" type="#_x0000_t75" style="width:59.25pt;height:23.25pt" o:ole="">
                                  <v:imagedata r:id="rId129" o:title=""/>
                                </v:shape>
                                <o:OLEObject Type="Embed" ProgID="Equation.DSMT4" ShapeID="_x0000_i1133" DrawAspect="Content" ObjectID="_1753640574" r:id="rId242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และ </w:t>
                            </w:r>
                            <w:r w:rsidRPr="003622D5">
                              <w:rPr>
                                <w:position w:val="-20"/>
                                <w:cs/>
                              </w:rPr>
                              <w:object w:dxaOrig="1160" w:dyaOrig="480" w14:anchorId="22D672AB">
                                <v:shape id="_x0000_i1135" type="#_x0000_t75" style="width:57.75pt;height:24pt" o:ole="">
                                  <v:imagedata r:id="rId131" o:title=""/>
                                </v:shape>
                                <o:OLEObject Type="Embed" ProgID="Equation.DSMT4" ShapeID="_x0000_i1135" DrawAspect="Content" ObjectID="_1753640575" r:id="rId243"/>
                              </w:object>
                            </w:r>
                          </w:p>
                          <w:p w14:paraId="35D07390" w14:textId="77777777" w:rsidR="008F2E85" w:rsidRDefault="008F2E85" w:rsidP="008F2E85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w:r w:rsidRPr="00EC190A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 w:rsidRPr="00EC190A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ผลคูณของเมทริกซ์ </w:t>
                            </w:r>
                            <w:r w:rsidRPr="003622D5">
                              <w:rPr>
                                <w:position w:val="-4"/>
                                <w:cs/>
                              </w:rPr>
                              <w:object w:dxaOrig="240" w:dyaOrig="241" w14:anchorId="67CBBCC8">
                                <v:shape id="_x0000_i1137" type="#_x0000_t75" style="width:12pt;height:12pt" o:ole="">
                                  <v:imagedata r:id="rId133" o:title=""/>
                                </v:shape>
                                <o:OLEObject Type="Embed" ProgID="Equation.DSMT4" ShapeID="_x0000_i1137" DrawAspect="Content" ObjectID="_1753640576" r:id="rId244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และ </w:t>
                            </w:r>
                            <w:r w:rsidRPr="002B3310">
                              <w:rPr>
                                <w:position w:val="-4"/>
                              </w:rPr>
                              <w:object w:dxaOrig="240" w:dyaOrig="260" w14:anchorId="0E162504">
                                <v:shape id="_x0000_i1139" type="#_x0000_t75" style="width:12pt;height:12.75pt" o:ole="">
                                  <v:imagedata r:id="rId135" o:title=""/>
                                </v:shape>
                                <o:OLEObject Type="Embed" ProgID="Equation.DSMT4" ShapeID="_x0000_i1139" DrawAspect="Content" ObjectID="_1753640577" r:id="rId245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เขียนแทนด้วย </w:t>
                            </w:r>
                            <w:r w:rsidRPr="002B3310">
                              <w:rPr>
                                <w:position w:val="-4"/>
                                <w:cs/>
                              </w:rPr>
                              <w:object w:dxaOrig="400" w:dyaOrig="260" w14:anchorId="54E76C9D">
                                <v:shape id="_x0000_i1141" type="#_x0000_t75" style="width:20.25pt;height:12.75pt" o:ole="">
                                  <v:imagedata r:id="rId246" o:title=""/>
                                </v:shape>
                                <o:OLEObject Type="Embed" ProgID="Equation.DSMT4" ShapeID="_x0000_i1141" DrawAspect="Content" ObjectID="_1753640578" r:id="rId24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จะนิยามได้ ก็ต่อเมื่อ </w:t>
                            </w:r>
                            <w:r w:rsidRPr="002B3310">
                              <w:rPr>
                                <w:position w:val="-10"/>
                              </w:rPr>
                              <w:object w:dxaOrig="600" w:dyaOrig="260" w14:anchorId="1C1F02C8">
                                <v:shape id="_x0000_i1143" type="#_x0000_t75" style="width:30pt;height:12.75pt" o:ole="">
                                  <v:imagedata r:id="rId248" o:title=""/>
                                </v:shape>
                                <o:OLEObject Type="Embed" ProgID="Equation.DSMT4" ShapeID="_x0000_i1143" DrawAspect="Content" ObjectID="_1753640579" r:id="rId249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และ</w:t>
                            </w:r>
                          </w:p>
                          <w:p w14:paraId="1E6ACF0F" w14:textId="297E3747" w:rsidR="008F2E85" w:rsidRDefault="008F2E85" w:rsidP="00F02568">
                            <w:pPr>
                              <w:spacing w:line="276" w:lineRule="auto"/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เมทริกซ์ผลคูณ </w:t>
                            </w:r>
                            <w:r w:rsidRPr="002B3310">
                              <w:rPr>
                                <w:position w:val="-4"/>
                                <w:cs/>
                              </w:rPr>
                              <w:object w:dxaOrig="400" w:dyaOrig="260" w14:anchorId="2DA92816">
                                <v:shape id="_x0000_i1145" type="#_x0000_t75" style="width:20.25pt;height:12.75pt" o:ole="">
                                  <v:imagedata r:id="rId246" o:title=""/>
                                </v:shape>
                                <o:OLEObject Type="Embed" ProgID="Equation.DSMT4" ShapeID="_x0000_i1145" DrawAspect="Content" ObjectID="_1753640580" r:id="rId250"/>
                              </w:object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จะมีขนาด </w:t>
                            </w:r>
                            <w:r w:rsidRPr="002B3310">
                              <w:rPr>
                                <w:position w:val="-10"/>
                              </w:rPr>
                              <w:object w:dxaOrig="560" w:dyaOrig="260" w14:anchorId="5CC11DF8">
                                <v:shape id="_x0000_i1147" type="#_x0000_t75" style="width:27.75pt;height:12.75pt" o:ole="">
                                  <v:imagedata r:id="rId251" o:title=""/>
                                </v:shape>
                                <o:OLEObject Type="Embed" ProgID="Equation.DSMT4" ShapeID="_x0000_i1147" DrawAspect="Content" ObjectID="_1753640581" r:id="rId252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ซึ่งมีสมาชิกภายในแถวที่ </w:t>
                            </w:r>
                            <w:r w:rsidR="00F02568" w:rsidRPr="002B3310">
                              <w:rPr>
                                <w:position w:val="-6"/>
                              </w:rPr>
                              <w:object w:dxaOrig="139" w:dyaOrig="260" w14:anchorId="5568C3C5">
                                <v:shape id="_x0000_i1149" type="#_x0000_t75" style="width:6.75pt;height:12.75pt" o:ole="">
                                  <v:imagedata r:id="rId37" o:title=""/>
                                </v:shape>
                                <o:OLEObject Type="Embed" ProgID="Equation.DSMT4" ShapeID="_x0000_i1149" DrawAspect="Content" ObjectID="_1753640582" r:id="rId253"/>
                              </w:object>
                            </w:r>
                            <w:r w:rsidR="00F02568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แ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ละหลักที่</w:t>
                            </w:r>
                            <w:r w:rsidR="00F02568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="00F02568" w:rsidRPr="002B3310">
                              <w:rPr>
                                <w:position w:val="-10"/>
                              </w:rPr>
                              <w:object w:dxaOrig="197" w:dyaOrig="300" w14:anchorId="1873B1F1">
                                <v:shape id="_x0000_i1151" type="#_x0000_t75" style="width:9.75pt;height:15pt" o:ole="">
                                  <v:imagedata r:id="rId115" o:title=""/>
                                </v:shape>
                                <o:OLEObject Type="Embed" ProgID="Equation.DSMT4" ShapeID="_x0000_i1151" DrawAspect="Content" ObjectID="_1753640583" r:id="rId254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เป็น</w:t>
                            </w:r>
                          </w:p>
                          <w:p w14:paraId="3AEFB086" w14:textId="44DD1FFC" w:rsidR="00F02568" w:rsidRDefault="009865D3" w:rsidP="00F02568">
                            <w:pPr>
                              <w:spacing w:line="276" w:lineRule="auto"/>
                              <w:jc w:val="center"/>
                            </w:pPr>
                            <w:r w:rsidRPr="009865D3">
                              <w:rPr>
                                <w:position w:val="-28"/>
                              </w:rPr>
                              <w:object w:dxaOrig="3400" w:dyaOrig="680" w14:anchorId="32A5AE69">
                                <v:shape id="_x0000_i1153" type="#_x0000_t75" style="width:170.15pt;height:33.75pt" o:ole="">
                                  <v:imagedata r:id="rId255" o:title=""/>
                                </v:shape>
                                <o:OLEObject Type="Embed" ProgID="Equation.DSMT4" ShapeID="_x0000_i1153" DrawAspect="Content" ObjectID="_1753640584" r:id="rId256"/>
                              </w:object>
                            </w:r>
                          </w:p>
                          <w:p w14:paraId="4508D212" w14:textId="38173481" w:rsidR="00F02568" w:rsidRPr="00F523CB" w:rsidRDefault="00F02568" w:rsidP="00F02568">
                            <w:pP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</w:pPr>
                            <w:r w:rsidRPr="00F02568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ab/>
                              <w:t xml:space="preserve">   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สำหรับทุก </w:t>
                            </w:r>
                            <w:r w:rsidRPr="002B3310">
                              <w:rPr>
                                <w:position w:val="-14"/>
                              </w:rPr>
                              <w:object w:dxaOrig="1620" w:dyaOrig="403" w14:anchorId="1C808049">
                                <v:shape id="_x0000_i1155" type="#_x0000_t75" style="width:81pt;height:20.25pt" o:ole="">
                                  <v:imagedata r:id="rId143" o:title=""/>
                                </v:shape>
                                <o:OLEObject Type="Embed" ProgID="Equation.DSMT4" ShapeID="_x0000_i1155" DrawAspect="Content" ObjectID="_1753640585" r:id="rId25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และ </w:t>
                            </w:r>
                            <w:r w:rsidRPr="002B3310">
                              <w:rPr>
                                <w:position w:val="-14"/>
                              </w:rPr>
                              <w:object w:dxaOrig="1620" w:dyaOrig="403" w14:anchorId="08C63CCD">
                                <v:shape id="_x0000_i1157" type="#_x0000_t75" style="width:81pt;height:20.25pt" o:ole="">
                                  <v:imagedata r:id="rId145" o:title=""/>
                                </v:shape>
                                <o:OLEObject Type="Embed" ProgID="Equation.DSMT4" ShapeID="_x0000_i1157" DrawAspect="Content" ObjectID="_1753640586" r:id="rId25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C016AB" id="Text Box 213849771" o:spid="_x0000_s1037" type="#_x0000_t202" style="position:absolute;margin-left:12.45pt;margin-top:26.45pt;width:437.55pt;height:140.15pt;z-index:-25166334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">
                <v:textbox>
                  <w:txbxContent>
                    <w:p w14:paraId="7355FEA0" w14:textId="17F9CC23" w:rsidR="008F2E85" w:rsidRPr="00EC190A" w:rsidRDefault="008F2E85" w:rsidP="008F2E85">
                      <w:pPr>
                        <w:jc w:val="thaiDistribute"/>
                        <w:rPr>
                          <w:cs/>
                        </w:rPr>
                      </w:pPr>
                      <w:r w:rsidRPr="00B85F9A"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 xml:space="preserve">นิยาม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32"/>
                          <w:u w:val="single"/>
                        </w:rPr>
                        <w:t>6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ให้ </w:t>
                      </w:r>
                      <w:r w:rsidRPr="002B3310">
                        <w:rPr>
                          <w:position w:val="-18"/>
                          <w:cs/>
                        </w:rPr>
                        <w:object w:dxaOrig="1180" w:dyaOrig="460" w14:anchorId="55F493C9">
                          <v:shape id="_x0000_i1133" type="#_x0000_t75" style="width:59.25pt;height:23.25pt" o:ole="">
                            <v:imagedata r:id="rId129" o:title=""/>
                          </v:shape>
                          <o:OLEObject Type="Embed" ProgID="Equation.DSMT4" ShapeID="_x0000_i1133" DrawAspect="Content" ObjectID="_1753640574" r:id="rId259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และ </w:t>
                      </w:r>
                      <w:r w:rsidRPr="003622D5">
                        <w:rPr>
                          <w:position w:val="-20"/>
                          <w:cs/>
                        </w:rPr>
                        <w:object w:dxaOrig="1160" w:dyaOrig="480" w14:anchorId="22D672AB">
                          <v:shape id="_x0000_i1135" type="#_x0000_t75" style="width:57.75pt;height:24pt" o:ole="">
                            <v:imagedata r:id="rId131" o:title=""/>
                          </v:shape>
                          <o:OLEObject Type="Embed" ProgID="Equation.DSMT4" ShapeID="_x0000_i1135" DrawAspect="Content" ObjectID="_1753640575" r:id="rId260"/>
                        </w:object>
                      </w:r>
                    </w:p>
                    <w:p w14:paraId="35D07390" w14:textId="77777777" w:rsidR="008F2E85" w:rsidRDefault="008F2E85" w:rsidP="008F2E85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w:r w:rsidRPr="00EC190A"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 w:rsidRPr="00EC190A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ผลคูณของเมทริกซ์ </w:t>
                      </w:r>
                      <w:r w:rsidRPr="003622D5">
                        <w:rPr>
                          <w:position w:val="-4"/>
                          <w:cs/>
                        </w:rPr>
                        <w:object w:dxaOrig="240" w:dyaOrig="241" w14:anchorId="67CBBCC8">
                          <v:shape id="_x0000_i1137" type="#_x0000_t75" style="width:12pt;height:12pt" o:ole="">
                            <v:imagedata r:id="rId133" o:title=""/>
                          </v:shape>
                          <o:OLEObject Type="Embed" ProgID="Equation.DSMT4" ShapeID="_x0000_i1137" DrawAspect="Content" ObjectID="_1753640576" r:id="rId261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และ </w:t>
                      </w:r>
                      <w:r w:rsidRPr="002B3310">
                        <w:rPr>
                          <w:position w:val="-4"/>
                        </w:rPr>
                        <w:object w:dxaOrig="240" w:dyaOrig="260" w14:anchorId="0E162504">
                          <v:shape id="_x0000_i1139" type="#_x0000_t75" style="width:12pt;height:12.75pt" o:ole="">
                            <v:imagedata r:id="rId135" o:title=""/>
                          </v:shape>
                          <o:OLEObject Type="Embed" ProgID="Equation.DSMT4" ShapeID="_x0000_i1139" DrawAspect="Content" ObjectID="_1753640577" r:id="rId262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เขียนแทนด้วย </w:t>
                      </w:r>
                      <w:r w:rsidRPr="002B3310">
                        <w:rPr>
                          <w:position w:val="-4"/>
                          <w:cs/>
                        </w:rPr>
                        <w:object w:dxaOrig="400" w:dyaOrig="260" w14:anchorId="54E76C9D">
                          <v:shape id="_x0000_i1141" type="#_x0000_t75" style="width:20.25pt;height:12.75pt" o:ole="">
                            <v:imagedata r:id="rId246" o:title=""/>
                          </v:shape>
                          <o:OLEObject Type="Embed" ProgID="Equation.DSMT4" ShapeID="_x0000_i1141" DrawAspect="Content" ObjectID="_1753640578" r:id="rId263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จะนิยามได้ ก็ต่อเมื่อ </w:t>
                      </w:r>
                      <w:r w:rsidRPr="002B3310">
                        <w:rPr>
                          <w:position w:val="-10"/>
                        </w:rPr>
                        <w:object w:dxaOrig="600" w:dyaOrig="260" w14:anchorId="1C1F02C8">
                          <v:shape id="_x0000_i1143" type="#_x0000_t75" style="width:30pt;height:12.75pt" o:ole="">
                            <v:imagedata r:id="rId248" o:title=""/>
                          </v:shape>
                          <o:OLEObject Type="Embed" ProgID="Equation.DSMT4" ShapeID="_x0000_i1143" DrawAspect="Content" ObjectID="_1753640579" r:id="rId264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และ</w:t>
                      </w:r>
                    </w:p>
                    <w:p w14:paraId="1E6ACF0F" w14:textId="297E3747" w:rsidR="008F2E85" w:rsidRDefault="008F2E85" w:rsidP="00F02568">
                      <w:pPr>
                        <w:spacing w:line="276" w:lineRule="auto"/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เมทริกซ์ผลคูณ </w:t>
                      </w:r>
                      <w:r w:rsidRPr="002B3310">
                        <w:rPr>
                          <w:position w:val="-4"/>
                          <w:cs/>
                        </w:rPr>
                        <w:object w:dxaOrig="400" w:dyaOrig="260" w14:anchorId="2DA92816">
                          <v:shape id="_x0000_i1145" type="#_x0000_t75" style="width:20.25pt;height:12.75pt" o:ole="">
                            <v:imagedata r:id="rId246" o:title=""/>
                          </v:shape>
                          <o:OLEObject Type="Embed" ProgID="Equation.DSMT4" ShapeID="_x0000_i1145" DrawAspect="Content" ObjectID="_1753640580" r:id="rId265"/>
                        </w:object>
                      </w:r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จะมีขนาด </w:t>
                      </w:r>
                      <w:r w:rsidRPr="002B3310">
                        <w:rPr>
                          <w:position w:val="-10"/>
                        </w:rPr>
                        <w:object w:dxaOrig="560" w:dyaOrig="260" w14:anchorId="5CC11DF8">
                          <v:shape id="_x0000_i1147" type="#_x0000_t75" style="width:27.75pt;height:12.75pt" o:ole="">
                            <v:imagedata r:id="rId251" o:title=""/>
                          </v:shape>
                          <o:OLEObject Type="Embed" ProgID="Equation.DSMT4" ShapeID="_x0000_i1147" DrawAspect="Content" ObjectID="_1753640581" r:id="rId266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ซึ่งมีสมาชิกภายในแถวที่ </w:t>
                      </w:r>
                      <w:r w:rsidR="00F02568" w:rsidRPr="002B3310">
                        <w:rPr>
                          <w:position w:val="-6"/>
                        </w:rPr>
                        <w:object w:dxaOrig="139" w:dyaOrig="260" w14:anchorId="5568C3C5">
                          <v:shape id="_x0000_i1149" type="#_x0000_t75" style="width:6.75pt;height:12.75pt" o:ole="">
                            <v:imagedata r:id="rId37" o:title=""/>
                          </v:shape>
                          <o:OLEObject Type="Embed" ProgID="Equation.DSMT4" ShapeID="_x0000_i1149" DrawAspect="Content" ObjectID="_1753640582" r:id="rId267"/>
                        </w:object>
                      </w:r>
                      <w:r w:rsidR="00F02568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แ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ละหลักที่</w:t>
                      </w:r>
                      <w:r w:rsidR="00F02568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="00F02568" w:rsidRPr="002B3310">
                        <w:rPr>
                          <w:position w:val="-10"/>
                        </w:rPr>
                        <w:object w:dxaOrig="197" w:dyaOrig="300" w14:anchorId="1873B1F1">
                          <v:shape id="_x0000_i1151" type="#_x0000_t75" style="width:9.75pt;height:15pt" o:ole="">
                            <v:imagedata r:id="rId115" o:title=""/>
                          </v:shape>
                          <o:OLEObject Type="Embed" ProgID="Equation.DSMT4" ShapeID="_x0000_i1151" DrawAspect="Content" ObjectID="_1753640583" r:id="rId268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เป็น</w:t>
                      </w:r>
                    </w:p>
                    <w:p w14:paraId="3AEFB086" w14:textId="44DD1FFC" w:rsidR="00F02568" w:rsidRDefault="009865D3" w:rsidP="00F02568">
                      <w:pPr>
                        <w:spacing w:line="276" w:lineRule="auto"/>
                        <w:jc w:val="center"/>
                      </w:pPr>
                      <w:r w:rsidRPr="009865D3">
                        <w:rPr>
                          <w:position w:val="-28"/>
                        </w:rPr>
                        <w:object w:dxaOrig="3400" w:dyaOrig="680" w14:anchorId="32A5AE69">
                          <v:shape id="_x0000_i1153" type="#_x0000_t75" style="width:170.15pt;height:33.75pt" o:ole="">
                            <v:imagedata r:id="rId255" o:title=""/>
                          </v:shape>
                          <o:OLEObject Type="Embed" ProgID="Equation.DSMT4" ShapeID="_x0000_i1153" DrawAspect="Content" ObjectID="_1753640584" r:id="rId269"/>
                        </w:object>
                      </w:r>
                    </w:p>
                    <w:p w14:paraId="4508D212" w14:textId="38173481" w:rsidR="00F02568" w:rsidRPr="00F523CB" w:rsidRDefault="00F02568" w:rsidP="00F02568">
                      <w:pP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</w:pPr>
                      <w:r w:rsidRPr="00F02568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ab/>
                        <w:t xml:space="preserve">   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สำหรับทุก </w:t>
                      </w:r>
                      <w:r w:rsidRPr="002B3310">
                        <w:rPr>
                          <w:position w:val="-14"/>
                        </w:rPr>
                        <w:object w:dxaOrig="1620" w:dyaOrig="403" w14:anchorId="1C808049">
                          <v:shape id="_x0000_i1155" type="#_x0000_t75" style="width:81pt;height:20.25pt" o:ole="">
                            <v:imagedata r:id="rId143" o:title=""/>
                          </v:shape>
                          <o:OLEObject Type="Embed" ProgID="Equation.DSMT4" ShapeID="_x0000_i1155" DrawAspect="Content" ObjectID="_1753640585" r:id="rId270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และ </w:t>
                      </w:r>
                      <w:r w:rsidRPr="002B3310">
                        <w:rPr>
                          <w:position w:val="-14"/>
                        </w:rPr>
                        <w:object w:dxaOrig="1620" w:dyaOrig="403" w14:anchorId="08C63CCD">
                          <v:shape id="_x0000_i1157" type="#_x0000_t75" style="width:81pt;height:20.25pt" o:ole="">
                            <v:imagedata r:id="rId145" o:title=""/>
                          </v:shape>
                          <o:OLEObject Type="Embed" ProgID="Equation.DSMT4" ShapeID="_x0000_i1157" DrawAspect="Content" ObjectID="_1753640586" r:id="rId271"/>
                        </w:objec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7A3864"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  <w:r w:rsidR="00C45EA1">
        <w:rPr>
          <w:rFonts w:ascii="TH Sarabun New" w:hAnsi="TH Sarabun New" w:cs="TH Sarabun New"/>
          <w:noProof/>
          <w:sz w:val="32"/>
          <w:szCs w:val="32"/>
          <w:cs/>
        </w:rPr>
        <w:tab/>
      </w:r>
      <w:r w:rsidR="00C45EA1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การคูณเมทริกซ์</w:t>
      </w:r>
    </w:p>
    <w:p w14:paraId="0E3157FB" w14:textId="77777777" w:rsidR="00676A46" w:rsidRDefault="00676A46" w:rsidP="00676A46">
      <w:pPr>
        <w:tabs>
          <w:tab w:val="left" w:pos="720"/>
        </w:tabs>
        <w:spacing w:line="120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</w:p>
    <w:p w14:paraId="440701B2" w14:textId="514A0D29" w:rsidR="00BF324B" w:rsidRDefault="00676A46" w:rsidP="00BF324B">
      <w:pPr>
        <w:tabs>
          <w:tab w:val="left" w:pos="720"/>
        </w:tabs>
        <w:spacing w:line="276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 w:rsidRPr="00EC190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3132" behindDoc="1" locked="0" layoutInCell="1" allowOverlap="1" wp14:anchorId="5BEE73D6" wp14:editId="3D6C9E47">
                <wp:simplePos x="0" y="0"/>
                <wp:positionH relativeFrom="margin">
                  <wp:posOffset>158115</wp:posOffset>
                </wp:positionH>
                <wp:positionV relativeFrom="paragraph">
                  <wp:posOffset>344023</wp:posOffset>
                </wp:positionV>
                <wp:extent cx="5556885" cy="909955"/>
                <wp:effectExtent l="0" t="0" r="24765" b="23495"/>
                <wp:wrapTight wrapText="bothSides">
                  <wp:wrapPolygon edited="0">
                    <wp:start x="0" y="0"/>
                    <wp:lineTo x="0" y="21706"/>
                    <wp:lineTo x="21622" y="21706"/>
                    <wp:lineTo x="21622" y="0"/>
                    <wp:lineTo x="0" y="0"/>
                  </wp:wrapPolygon>
                </wp:wrapTight>
                <wp:docPr id="205236545" name="Text Box 205236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6885" cy="9099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6163D5" w14:textId="77777777" w:rsidR="00BF324B" w:rsidRPr="00BF324B" w:rsidRDefault="00F02568" w:rsidP="00F02568">
                            <w:pPr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</w:pPr>
                            <w:r w:rsidRPr="00B85F9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cs/>
                              </w:rPr>
                              <w:t xml:space="preserve">นิยาม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  <w:t>7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ให้ </w:t>
                            </w:r>
                            <w:r w:rsidRPr="002B3310">
                              <w:rPr>
                                <w:position w:val="-18"/>
                                <w:cs/>
                              </w:rPr>
                              <w:object w:dxaOrig="1183" w:dyaOrig="463" w14:anchorId="2C13EC9F">
                                <v:shape id="_x0000_i1159" type="#_x0000_t75" style="width:59.25pt;height:23.25pt" o:ole="">
                                  <v:imagedata r:id="rId129" o:title=""/>
                                </v:shape>
                                <o:OLEObject Type="Embed" ProgID="Equation.DSMT4" ShapeID="_x0000_i1159" DrawAspect="Content" ObjectID="_1753640587" r:id="rId272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="00BF324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ถ้า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="00BF324B" w:rsidRPr="002B3310">
                              <w:rPr>
                                <w:position w:val="-18"/>
                              </w:rPr>
                              <w:object w:dxaOrig="1157" w:dyaOrig="463" w14:anchorId="77FA9B63">
                                <v:shape id="_x0000_i1161" type="#_x0000_t75" style="width:57.75pt;height:23.25pt" o:ole="">
                                  <v:imagedata r:id="rId273" o:title=""/>
                                </v:shape>
                                <o:OLEObject Type="Embed" ProgID="Equation.DSMT4" ShapeID="_x0000_i1161" DrawAspect="Content" ObjectID="_1753640588" r:id="rId274"/>
                              </w:object>
                            </w:r>
                            <w:r w:rsidR="00BF324B">
                              <w:t xml:space="preserve"> </w:t>
                            </w:r>
                            <w:r w:rsidR="00BF324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โดยที่ </w:t>
                            </w:r>
                            <w:r w:rsidR="00BF324B" w:rsidRPr="002B3310">
                              <w:rPr>
                                <w:position w:val="-14"/>
                              </w:rPr>
                              <w:object w:dxaOrig="763" w:dyaOrig="377" w14:anchorId="72E9F107">
                                <v:shape id="_x0000_i1163" type="#_x0000_t75" style="width:38.25pt;height:18.75pt" o:ole="">
                                  <v:imagedata r:id="rId275" o:title=""/>
                                </v:shape>
                                <o:OLEObject Type="Embed" ProgID="Equation.DSMT4" ShapeID="_x0000_i1163" DrawAspect="Content" ObjectID="_1753640589" r:id="rId276"/>
                              </w:object>
                            </w:r>
                            <w:r w:rsidR="00BF324B">
                              <w:t xml:space="preserve"> </w:t>
                            </w:r>
                            <w:r w:rsidR="00BF324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สำหรับทุก </w:t>
                            </w:r>
                            <w:r w:rsidR="00BF324B" w:rsidRPr="002B3310">
                              <w:rPr>
                                <w:position w:val="-14"/>
                              </w:rPr>
                              <w:object w:dxaOrig="1620" w:dyaOrig="403" w14:anchorId="5407532F">
                                <v:shape id="_x0000_i1165" type="#_x0000_t75" style="width:81pt;height:20.25pt" o:ole="">
                                  <v:imagedata r:id="rId143" o:title=""/>
                                </v:shape>
                                <o:OLEObject Type="Embed" ProgID="Equation.DSMT4" ShapeID="_x0000_i1165" DrawAspect="Content" ObjectID="_1753640590" r:id="rId277"/>
                              </w:object>
                            </w:r>
                            <w:r w:rsidR="00BF324B" w:rsidRPr="00BF324B"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  <w:t xml:space="preserve"> </w:t>
                            </w:r>
                          </w:p>
                          <w:p w14:paraId="0F195683" w14:textId="0D91F538" w:rsidR="00F02568" w:rsidRPr="00BF324B" w:rsidRDefault="00BF324B" w:rsidP="00F02568">
                            <w:pPr>
                              <w:jc w:val="thaiDistribute"/>
                            </w:pPr>
                            <w:r w:rsidRPr="00BF324B">
                              <w:rPr>
                                <w:rFonts w:ascii="TH Sarabun New" w:hAnsi="TH Sarabun New" w:cs="TH Sarabun New"/>
                                <w:sz w:val="44"/>
                                <w:szCs w:val="52"/>
                              </w:rPr>
                              <w:tab/>
                              <w:t xml:space="preserve"> </w:t>
                            </w:r>
                            <w:r w:rsidRPr="00BF324B">
                              <w:rPr>
                                <w:rFonts w:ascii="TH Sarabun New" w:hAnsi="TH Sarabun New" w:cs="TH Sarabun New"/>
                                <w:sz w:val="44"/>
                                <w:szCs w:val="44"/>
                              </w:rPr>
                              <w:t xml:space="preserve"> 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และ </w:t>
                            </w:r>
                            <w:r w:rsidRPr="002B3310">
                              <w:rPr>
                                <w:position w:val="-14"/>
                              </w:rPr>
                              <w:object w:dxaOrig="1620" w:dyaOrig="403" w14:anchorId="380F1102">
                                <v:shape id="_x0000_i1167" type="#_x0000_t75" style="width:81pt;height:20.25pt" o:ole="">
                                  <v:imagedata r:id="rId145" o:title=""/>
                                </v:shape>
                                <o:OLEObject Type="Embed" ProgID="Equation.DSMT4" ShapeID="_x0000_i1167" DrawAspect="Content" ObjectID="_1753640591" r:id="rId278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>แล้วจะเรียก</w:t>
                            </w: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F02568" w:rsidRPr="002B3310">
                              <w:rPr>
                                <w:position w:val="-4"/>
                              </w:rPr>
                              <w:object w:dxaOrig="240" w:dyaOrig="257" w14:anchorId="09E8E1EA">
                                <v:shape id="_x0000_i1169" type="#_x0000_t75" style="width:12pt;height:12.75pt" o:ole="">
                                  <v:imagedata r:id="rId135" o:title=""/>
                                </v:shape>
                                <o:OLEObject Type="Embed" ProgID="Equation.DSMT4" ShapeID="_x0000_i1169" DrawAspect="Content" ObjectID="_1753640592" r:id="rId279"/>
                              </w:object>
                            </w:r>
                            <w:r w:rsidR="00F02568"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 w:rsidR="00EF40F5" w:rsidRPr="00EF40F5">
                              <w:rPr>
                                <w:rFonts w:ascii="TH Sarabun New" w:hAnsi="TH Sarabun New" w:cs="TH Sarabun New"/>
                                <w:sz w:val="24"/>
                                <w:szCs w:val="32"/>
                                <w:cs/>
                              </w:rPr>
                              <w:t>ว่า</w:t>
                            </w:r>
                            <w:r w:rsidR="00EF40F5"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เมทริกซ์สลับเปลี่ยน 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  <w:lang w:eastAsia="ja-JP"/>
                              </w:rPr>
                              <w:t xml:space="preserve">ของ </w:t>
                            </w:r>
                            <w:r w:rsidRPr="002B3310">
                              <w:rPr>
                                <w:position w:val="-4"/>
                                <w:cs/>
                              </w:rPr>
                              <w:object w:dxaOrig="240" w:dyaOrig="255" w14:anchorId="3AE9B144">
                                <v:shape id="_x0000_i1171" type="#_x0000_t75" style="width:12pt;height:12.75pt" o:ole="">
                                  <v:imagedata r:id="rId280" o:title=""/>
                                </v:shape>
                                <o:OLEObject Type="Embed" ProgID="Equation.DSMT4" ShapeID="_x0000_i1171" DrawAspect="Content" ObjectID="_1753640593" r:id="rId281"/>
                              </w:object>
                            </w:r>
                          </w:p>
                          <w:p w14:paraId="5A189ED4" w14:textId="2004A88C" w:rsidR="00BF324B" w:rsidRPr="00F523CB" w:rsidRDefault="00F02568" w:rsidP="00BF324B">
                            <w:pPr>
                              <w:spacing w:line="276" w:lineRule="auto"/>
                              <w:jc w:val="thaiDistribute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    </w:t>
                            </w:r>
                            <w:r w:rsidR="00BF324B">
                              <w:rPr>
                                <w:rFonts w:ascii="TH Sarabun New" w:hAnsi="TH Sarabun New" w:cs="TH Sarabun New" w:hint="cs"/>
                                <w:sz w:val="32"/>
                                <w:szCs w:val="32"/>
                                <w:cs/>
                              </w:rPr>
                              <w:t xml:space="preserve">เขียนแทนด้วย </w:t>
                            </w:r>
                            <w:r w:rsidR="00BF324B" w:rsidRPr="002B3310">
                              <w:rPr>
                                <w:position w:val="-4"/>
                              </w:rPr>
                              <w:object w:dxaOrig="285" w:dyaOrig="300" w14:anchorId="45E5E811">
                                <v:shape id="_x0000_i1173" type="#_x0000_t75" style="width:14.25pt;height:15pt">
                                  <v:imagedata r:id="rId282" o:title=""/>
                                </v:shape>
                                <o:OLEObject Type="Embed" ProgID="Equation.DSMT4" ShapeID="_x0000_i1173" DrawAspect="Content" ObjectID="_1753640594" r:id="rId283"/>
                              </w:object>
                            </w:r>
                          </w:p>
                          <w:p w14:paraId="6791830E" w14:textId="603DE09F" w:rsidR="00F02568" w:rsidRPr="00F523CB" w:rsidRDefault="00F02568" w:rsidP="00F02568">
                            <w:pP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EE73D6" id="Text Box 205236545" o:spid="_x0000_s1038" type="#_x0000_t202" style="position:absolute;margin-left:12.45pt;margin-top:27.1pt;width:437.55pt;height:71.65pt;z-index:-25166334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">
                <v:textbox>
                  <w:txbxContent>
                    <w:p w14:paraId="176163D5" w14:textId="77777777" w:rsidR="00BF324B" w:rsidRPr="00BF324B" w:rsidRDefault="00F02568" w:rsidP="00F02568">
                      <w:pPr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</w:pPr>
                      <w:r w:rsidRPr="00B85F9A"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u w:val="single"/>
                          <w:cs/>
                        </w:rPr>
                        <w:t xml:space="preserve">นิยาม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32"/>
                          <w:u w:val="single"/>
                        </w:rPr>
                        <w:t>7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ให้ </w:t>
                      </w:r>
                      <w:r w:rsidRPr="002B3310">
                        <w:rPr>
                          <w:position w:val="-18"/>
                          <w:cs/>
                        </w:rPr>
                        <w:object w:dxaOrig="1183" w:dyaOrig="463" w14:anchorId="2C13EC9F">
                          <v:shape id="_x0000_i1159" type="#_x0000_t75" style="width:59.25pt;height:23.25pt" o:ole="">
                            <v:imagedata r:id="rId129" o:title=""/>
                          </v:shape>
                          <o:OLEObject Type="Embed" ProgID="Equation.DSMT4" ShapeID="_x0000_i1159" DrawAspect="Content" ObjectID="_1753640587" r:id="rId284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="00BF324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ถ้า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="00BF324B" w:rsidRPr="002B3310">
                        <w:rPr>
                          <w:position w:val="-18"/>
                        </w:rPr>
                        <w:object w:dxaOrig="1157" w:dyaOrig="463" w14:anchorId="77FA9B63">
                          <v:shape id="_x0000_i1161" type="#_x0000_t75" style="width:57.75pt;height:23.25pt" o:ole="">
                            <v:imagedata r:id="rId273" o:title=""/>
                          </v:shape>
                          <o:OLEObject Type="Embed" ProgID="Equation.DSMT4" ShapeID="_x0000_i1161" DrawAspect="Content" ObjectID="_1753640588" r:id="rId285"/>
                        </w:object>
                      </w:r>
                      <w:r w:rsidR="00BF324B">
                        <w:t xml:space="preserve"> </w:t>
                      </w:r>
                      <w:r w:rsidR="00BF324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โดยที่ </w:t>
                      </w:r>
                      <w:r w:rsidR="00BF324B" w:rsidRPr="002B3310">
                        <w:rPr>
                          <w:position w:val="-14"/>
                        </w:rPr>
                        <w:object w:dxaOrig="763" w:dyaOrig="377" w14:anchorId="72E9F107">
                          <v:shape id="_x0000_i1163" type="#_x0000_t75" style="width:38.25pt;height:18.75pt" o:ole="">
                            <v:imagedata r:id="rId275" o:title=""/>
                          </v:shape>
                          <o:OLEObject Type="Embed" ProgID="Equation.DSMT4" ShapeID="_x0000_i1163" DrawAspect="Content" ObjectID="_1753640589" r:id="rId286"/>
                        </w:object>
                      </w:r>
                      <w:r w:rsidR="00BF324B">
                        <w:t xml:space="preserve"> </w:t>
                      </w:r>
                      <w:r w:rsidR="00BF324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สำหรับทุก </w:t>
                      </w:r>
                      <w:r w:rsidR="00BF324B" w:rsidRPr="002B3310">
                        <w:rPr>
                          <w:position w:val="-14"/>
                        </w:rPr>
                        <w:object w:dxaOrig="1620" w:dyaOrig="403" w14:anchorId="5407532F">
                          <v:shape id="_x0000_i1165" type="#_x0000_t75" style="width:81pt;height:20.25pt" o:ole="">
                            <v:imagedata r:id="rId143" o:title=""/>
                          </v:shape>
                          <o:OLEObject Type="Embed" ProgID="Equation.DSMT4" ShapeID="_x0000_i1165" DrawAspect="Content" ObjectID="_1753640590" r:id="rId287"/>
                        </w:object>
                      </w:r>
                      <w:r w:rsidR="00BF324B" w:rsidRPr="00BF324B"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  <w:t xml:space="preserve"> </w:t>
                      </w:r>
                    </w:p>
                    <w:p w14:paraId="0F195683" w14:textId="0D91F538" w:rsidR="00F02568" w:rsidRPr="00BF324B" w:rsidRDefault="00BF324B" w:rsidP="00F02568">
                      <w:pPr>
                        <w:jc w:val="thaiDistribute"/>
                      </w:pPr>
                      <w:r w:rsidRPr="00BF324B">
                        <w:rPr>
                          <w:rFonts w:ascii="TH Sarabun New" w:hAnsi="TH Sarabun New" w:cs="TH Sarabun New"/>
                          <w:sz w:val="44"/>
                          <w:szCs w:val="52"/>
                        </w:rPr>
                        <w:tab/>
                        <w:t xml:space="preserve"> </w:t>
                      </w:r>
                      <w:r w:rsidRPr="00BF324B">
                        <w:rPr>
                          <w:rFonts w:ascii="TH Sarabun New" w:hAnsi="TH Sarabun New" w:cs="TH Sarabun New"/>
                          <w:sz w:val="44"/>
                          <w:szCs w:val="44"/>
                        </w:rPr>
                        <w:t xml:space="preserve"> 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และ </w:t>
                      </w:r>
                      <w:r w:rsidRPr="002B3310">
                        <w:rPr>
                          <w:position w:val="-14"/>
                        </w:rPr>
                        <w:object w:dxaOrig="1620" w:dyaOrig="403" w14:anchorId="380F1102">
                          <v:shape id="_x0000_i1167" type="#_x0000_t75" style="width:81pt;height:20.25pt" o:ole="">
                            <v:imagedata r:id="rId145" o:title=""/>
                          </v:shape>
                          <o:OLEObject Type="Embed" ProgID="Equation.DSMT4" ShapeID="_x0000_i1167" DrawAspect="Content" ObjectID="_1753640591" r:id="rId288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>แล้วจะเรียก</w:t>
                      </w: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w:r w:rsidR="00F02568" w:rsidRPr="002B3310">
                        <w:rPr>
                          <w:position w:val="-4"/>
                        </w:rPr>
                        <w:object w:dxaOrig="240" w:dyaOrig="257" w14:anchorId="09E8E1EA">
                          <v:shape id="_x0000_i1169" type="#_x0000_t75" style="width:12pt;height:12.75pt" o:ole="">
                            <v:imagedata r:id="rId135" o:title=""/>
                          </v:shape>
                          <o:OLEObject Type="Embed" ProgID="Equation.DSMT4" ShapeID="_x0000_i1169" DrawAspect="Content" ObjectID="_1753640592" r:id="rId289"/>
                        </w:object>
                      </w:r>
                      <w:r w:rsidR="00F02568">
                        <w:rPr>
                          <w:rFonts w:hint="cs"/>
                          <w:cs/>
                        </w:rPr>
                        <w:t xml:space="preserve"> </w:t>
                      </w:r>
                      <w:r w:rsidR="00EF40F5" w:rsidRPr="00EF40F5">
                        <w:rPr>
                          <w:rFonts w:ascii="TH Sarabun New" w:hAnsi="TH Sarabun New" w:cs="TH Sarabun New"/>
                          <w:sz w:val="24"/>
                          <w:szCs w:val="32"/>
                          <w:cs/>
                        </w:rPr>
                        <w:t>ว่า</w:t>
                      </w:r>
                      <w:r w:rsidR="00EF40F5">
                        <w:rPr>
                          <w:rFonts w:hint="cs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szCs w:val="32"/>
                          <w:cs/>
                          <w:lang w:eastAsia="ja-JP"/>
                        </w:rPr>
                        <w:t xml:space="preserve">เมทริกซ์สลับเปลี่ยน </w:t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  <w:lang w:eastAsia="ja-JP"/>
                        </w:rPr>
                        <w:t xml:space="preserve">ของ </w:t>
                      </w:r>
                      <w:r w:rsidRPr="002B3310">
                        <w:rPr>
                          <w:position w:val="-4"/>
                          <w:cs/>
                        </w:rPr>
                        <w:object w:dxaOrig="240" w:dyaOrig="255" w14:anchorId="3AE9B144">
                          <v:shape id="_x0000_i1171" type="#_x0000_t75" style="width:12pt;height:12.75pt" o:ole="">
                            <v:imagedata r:id="rId280" o:title=""/>
                          </v:shape>
                          <o:OLEObject Type="Embed" ProgID="Equation.DSMT4" ShapeID="_x0000_i1171" DrawAspect="Content" ObjectID="_1753640593" r:id="rId290"/>
                        </w:object>
                      </w:r>
                    </w:p>
                    <w:p w14:paraId="5A189ED4" w14:textId="2004A88C" w:rsidR="00BF324B" w:rsidRPr="00F523CB" w:rsidRDefault="00F02568" w:rsidP="00BF324B">
                      <w:pPr>
                        <w:spacing w:line="276" w:lineRule="auto"/>
                        <w:jc w:val="thaiDistribute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    </w:t>
                      </w:r>
                      <w:r w:rsidR="00BF324B">
                        <w:rPr>
                          <w:rFonts w:ascii="TH Sarabun New" w:hAnsi="TH Sarabun New" w:cs="TH Sarabun New" w:hint="cs"/>
                          <w:sz w:val="32"/>
                          <w:szCs w:val="32"/>
                          <w:cs/>
                        </w:rPr>
                        <w:t xml:space="preserve">เขียนแทนด้วย </w:t>
                      </w:r>
                      <w:r w:rsidR="00BF324B" w:rsidRPr="002B3310">
                        <w:rPr>
                          <w:position w:val="-4"/>
                        </w:rPr>
                        <w:object w:dxaOrig="285" w:dyaOrig="300" w14:anchorId="45E5E811">
                          <v:shape id="_x0000_i1173" type="#_x0000_t75" style="width:14.25pt;height:15pt">
                            <v:imagedata r:id="rId282" o:title=""/>
                          </v:shape>
                          <o:OLEObject Type="Embed" ProgID="Equation.DSMT4" ShapeID="_x0000_i1173" DrawAspect="Content" ObjectID="_1753640594" r:id="rId291"/>
                        </w:object>
                      </w:r>
                    </w:p>
                    <w:p w14:paraId="6791830E" w14:textId="603DE09F" w:rsidR="00F02568" w:rsidRPr="00F523CB" w:rsidRDefault="00F02568" w:rsidP="00F02568">
                      <w:pPr>
                        <w:rPr>
                          <w:rFonts w:ascii="TH Sarabun New" w:hAnsi="TH Sarabun New" w:cs="TH Sarabun New"/>
                          <w:sz w:val="32"/>
                          <w:szCs w:val="32"/>
                          <w:cs/>
                        </w:rPr>
                      </w:pP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F02568"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ab/>
      </w:r>
      <w:r w:rsidR="00F02568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เมทริกซ์สลับเปลี่ยน (</w:t>
      </w:r>
      <w:r w:rsidR="00F02568">
        <w:rPr>
          <w:rFonts w:ascii="TH Sarabun New" w:hAnsi="TH Sarabun New" w:cs="TH Sarabun New"/>
          <w:b/>
          <w:bCs/>
          <w:sz w:val="32"/>
          <w:szCs w:val="32"/>
          <w:lang w:eastAsia="ja-JP"/>
        </w:rPr>
        <w:t>Transpose of a matrix</w:t>
      </w:r>
      <w:r w:rsidR="00F02568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)</w:t>
      </w:r>
    </w:p>
    <w:bookmarkStart w:id="36" w:name="_2.3__ข้อมูลเกี่ยวกับการ"/>
    <w:bookmarkStart w:id="37" w:name="_Toc141745660"/>
    <w:bookmarkStart w:id="38" w:name="_Toc141746469"/>
    <w:bookmarkEnd w:id="36"/>
    <w:p w14:paraId="0E8D2ED5" w14:textId="769545DB" w:rsidR="00BF324B" w:rsidRPr="002506D7" w:rsidRDefault="002506D7" w:rsidP="00BF324B">
      <w:pPr>
        <w:pStyle w:val="2"/>
        <w:spacing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2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BF324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2.</w:t>
      </w:r>
      <w:r w:rsidR="00BF324B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3</w:t>
      </w:r>
      <w:r w:rsidR="008257C1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 </w:t>
      </w:r>
      <w:r w:rsidR="00BF324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ข้อมูลเกี่ยวกับการ</w:t>
      </w:r>
      <w:r w:rsidR="00BF324B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 Convolution</w:t>
      </w:r>
      <w:bookmarkEnd w:id="37"/>
      <w:bookmarkEnd w:id="38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12584A9A" w14:textId="6D5ADC64" w:rsidR="00676A46" w:rsidRDefault="009F4AAA" w:rsidP="00676A46">
      <w:pPr>
        <w:tabs>
          <w:tab w:val="left" w:pos="720"/>
        </w:tabs>
        <w:spacing w:line="276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ab/>
      </w:r>
      <w:r w:rsidR="00DD3285">
        <w:rPr>
          <w:rFonts w:ascii="TH Sarabun New" w:hAnsi="TH Sarabun New" w:cs="TH Sarabun New"/>
          <w:b/>
          <w:bCs/>
          <w:sz w:val="32"/>
          <w:szCs w:val="32"/>
          <w:lang w:eastAsia="ja-JP"/>
        </w:rPr>
        <w:t>Convolution</w:t>
      </w:r>
      <w:r w:rsidR="00DC6EC3">
        <w:rPr>
          <w:rFonts w:ascii="TH Sarabun New" w:hAnsi="TH Sarabun New" w:cs="TH Sarabun New"/>
          <w:b/>
          <w:bCs/>
          <w:sz w:val="32"/>
          <w:szCs w:val="32"/>
          <w:lang w:eastAsia="ja-JP"/>
        </w:rPr>
        <w:t>al</w:t>
      </w:r>
      <w:r w:rsidR="00B85027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Matrix</w:t>
      </w:r>
    </w:p>
    <w:p w14:paraId="048438A0" w14:textId="73319C67" w:rsidR="00DD3285" w:rsidRPr="00676A46" w:rsidRDefault="00DD3285" w:rsidP="00676A46">
      <w:pPr>
        <w:tabs>
          <w:tab w:val="left" w:pos="720"/>
        </w:tabs>
        <w:spacing w:line="276" w:lineRule="auto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lang w:eastAsia="ja-JP"/>
        </w:rPr>
        <w:t>Convolution (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สัญลักษณ์ </w:t>
      </w:r>
      <w:r>
        <w:rPr>
          <w:rFonts w:ascii="TH Sarabun New" w:hAnsi="TH Sarabun New" w:cs="TH Sarabun New"/>
          <w:sz w:val="32"/>
          <w:szCs w:val="32"/>
          <w:lang w:eastAsia="ja-JP"/>
        </w:rPr>
        <w:t>:</w:t>
      </w:r>
      <w:r w:rsidRPr="00DD3285">
        <w:t xml:space="preserve"> </w:t>
      </w:r>
      <w:r w:rsidRPr="002B3310">
        <w:rPr>
          <w:position w:val="-4"/>
        </w:rPr>
        <w:object w:dxaOrig="160" w:dyaOrig="260" w14:anchorId="1F54169E">
          <v:shape id="_x0000_i1174" type="#_x0000_t75" style="width:8.25pt;height:12.75pt" o:ole="">
            <v:imagedata r:id="rId292" o:title=""/>
          </v:shape>
          <o:OLEObject Type="Embed" ProgID="Equation.DSMT4" ShapeID="_x0000_i1174" DrawAspect="Content" ObjectID="_1753640485" r:id="rId293"/>
        </w:objec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)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คือ การดำเนินการทางคณิตศาสตร์รูปแบบหนึ่ง ระหว่างสองฟังก์ชัน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800181" w:rsidRPr="00DD3285">
        <w:rPr>
          <w:position w:val="-10"/>
        </w:rPr>
        <w:object w:dxaOrig="560" w:dyaOrig="320" w14:anchorId="63DCC9CD">
          <v:shape id="_x0000_i1175" type="#_x0000_t75" style="width:27.75pt;height:15.75pt" o:ole="">
            <v:imagedata r:id="rId294" o:title=""/>
          </v:shape>
          <o:OLEObject Type="Embed" ProgID="Equation.DSMT4" ShapeID="_x0000_i1175" DrawAspect="Content" ObjectID="_1753640486" r:id="rId295"/>
        </w:objec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เพื่อดูการเปลี่ยนแปลงของฟังก์ชัน </w:t>
      </w:r>
      <w:r w:rsidRPr="00DD3285">
        <w:rPr>
          <w:position w:val="-10"/>
          <w:cs/>
        </w:rPr>
        <w:object w:dxaOrig="240" w:dyaOrig="320" w14:anchorId="1C11AAD7">
          <v:shape id="_x0000_i1176" type="#_x0000_t75" style="width:12pt;height:15.75pt" o:ole="">
            <v:imagedata r:id="rId296" o:title=""/>
          </v:shape>
          <o:OLEObject Type="Embed" ProgID="Equation.DSMT4" ShapeID="_x0000_i1176" DrawAspect="Content" ObjectID="_1753640487" r:id="rId297"/>
        </w:objec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เมื่อมีฟังก์ชัน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Pr="00DD3285">
        <w:rPr>
          <w:position w:val="-10"/>
        </w:rPr>
        <w:object w:dxaOrig="220" w:dyaOrig="260" w14:anchorId="67F79448">
          <v:shape id="_x0000_i1177" type="#_x0000_t75" style="width:11.25pt;height:12.75pt" o:ole="">
            <v:imagedata r:id="rId298" o:title=""/>
          </v:shape>
          <o:OLEObject Type="Embed" ProgID="Equation.DSMT4" ShapeID="_x0000_i1177" DrawAspect="Content" ObjectID="_1753640488" r:id="rId299"/>
        </w:objec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เข้ามา</w:t>
      </w:r>
    </w:p>
    <w:p w14:paraId="13E8F51A" w14:textId="51478030" w:rsidR="00DD3285" w:rsidRDefault="00DD3285" w:rsidP="005773DC">
      <w:pPr>
        <w:tabs>
          <w:tab w:val="left" w:pos="720"/>
        </w:tabs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lastRenderedPageBreak/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Convolution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ถูกนำมาใช้อย่างกว้างขวางทั้งในคณิตศาสตร์ สถิติ การประมวลผลสัญญาณ รวมถึงการประมวลผลภาพ ซึ่งในยุคของ </w:t>
      </w:r>
      <w:r>
        <w:rPr>
          <w:rFonts w:ascii="TH Sarabun New" w:hAnsi="TH Sarabun New" w:cs="TH Sarabun New"/>
          <w:sz w:val="32"/>
          <w:szCs w:val="32"/>
          <w:lang w:eastAsia="ja-JP"/>
        </w:rPr>
        <w:t xml:space="preserve">Classic machine learning 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สำหรับการประมวลผลภาพนั้น</w:t>
      </w:r>
      <w:r w:rsidR="00DC6EC3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จะถูกเรียกว่า </w:t>
      </w:r>
      <w:r w:rsidR="00DC6EC3">
        <w:rPr>
          <w:rFonts w:ascii="TH Sarabun New" w:hAnsi="TH Sarabun New" w:cs="TH Sarabun New"/>
          <w:sz w:val="32"/>
          <w:szCs w:val="32"/>
          <w:lang w:eastAsia="ja-JP"/>
        </w:rPr>
        <w:t xml:space="preserve">Convolutional </w:t>
      </w:r>
      <w:r w:rsidR="00B85027">
        <w:rPr>
          <w:rFonts w:ascii="TH Sarabun New" w:hAnsi="TH Sarabun New" w:cs="TH Sarabun New"/>
          <w:sz w:val="32"/>
          <w:szCs w:val="32"/>
          <w:lang w:eastAsia="ja-JP"/>
        </w:rPr>
        <w:t>matrix</w:t>
      </w:r>
      <w:r w:rsidR="00DC6EC3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DC6EC3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โดยนำการทำ </w:t>
      </w:r>
      <w:r w:rsidR="00DC6EC3">
        <w:rPr>
          <w:rFonts w:ascii="TH Sarabun New" w:hAnsi="TH Sarabun New" w:cs="TH Sarabun New"/>
          <w:sz w:val="32"/>
          <w:szCs w:val="32"/>
          <w:lang w:eastAsia="ja-JP"/>
        </w:rPr>
        <w:t xml:space="preserve">Convolution </w:t>
      </w:r>
      <w:r w:rsidR="00DC6EC3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มาใช้ในรูปแบบโมเดลที่สามารถเรียนรู้และเลือกใช้ลักษณะเด่น </w:t>
      </w:r>
      <w:r w:rsidR="00DC6EC3">
        <w:rPr>
          <w:rFonts w:ascii="TH Sarabun New" w:hAnsi="TH Sarabun New" w:cs="TH Sarabun New"/>
          <w:sz w:val="32"/>
          <w:szCs w:val="32"/>
          <w:lang w:eastAsia="ja-JP"/>
        </w:rPr>
        <w:t>(Feature extraction)</w:t>
      </w:r>
      <w:r w:rsidR="00DC6EC3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ของรูปภาพได้ด้วยตัวเอง</w:t>
      </w:r>
      <w:r w:rsidR="00DC6EC3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DC6EC3">
        <w:rPr>
          <w:rFonts w:ascii="TH Sarabun New" w:hAnsi="TH Sarabun New" w:cs="TH Sarabun New" w:hint="cs"/>
          <w:sz w:val="32"/>
          <w:szCs w:val="32"/>
          <w:cs/>
          <w:lang w:eastAsia="ja-JP"/>
        </w:rPr>
        <w:t>มีข้อดีคือ โมเดลจะเรียนรู้และเลือกลักษณะเด่นของภาพได้ดีกว่าเราทำเอง ดังนั้นจะทำให้การประมวลผลที่แม่นยำกว่า</w:t>
      </w:r>
    </w:p>
    <w:p w14:paraId="508051F6" w14:textId="77777777" w:rsidR="005773DC" w:rsidRDefault="005773DC" w:rsidP="005773DC">
      <w:pPr>
        <w:tabs>
          <w:tab w:val="left" w:pos="720"/>
        </w:tabs>
        <w:spacing w:line="120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</w:p>
    <w:p w14:paraId="2FFFBB9E" w14:textId="2F04632F" w:rsidR="00DC6EC3" w:rsidRPr="005F23B6" w:rsidRDefault="00DC6EC3" w:rsidP="005773DC">
      <w:pPr>
        <w:tabs>
          <w:tab w:val="left" w:pos="720"/>
        </w:tabs>
        <w:spacing w:line="360" w:lineRule="auto"/>
        <w:jc w:val="thaiDistribute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cs/>
          <w:lang w:eastAsia="ja-JP"/>
        </w:rPr>
        <w:tab/>
      </w:r>
      <w:r w:rsidRPr="005F23B6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การ</w:t>
      </w:r>
      <w:r w:rsidR="005F23B6" w:rsidRPr="005F23B6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>คำนวณ</w:t>
      </w:r>
      <w:r w:rsidRPr="005F23B6">
        <w:rPr>
          <w:rFonts w:ascii="TH Sarabun New" w:hAnsi="TH Sarabun New" w:cs="TH Sarabun New" w:hint="cs"/>
          <w:b/>
          <w:bCs/>
          <w:sz w:val="32"/>
          <w:szCs w:val="32"/>
          <w:cs/>
          <w:lang w:eastAsia="ja-JP"/>
        </w:rPr>
        <w:t xml:space="preserve">ของ </w:t>
      </w:r>
      <w:r w:rsidRPr="005F23B6">
        <w:rPr>
          <w:rFonts w:ascii="TH Sarabun New" w:hAnsi="TH Sarabun New" w:cs="TH Sarabun New"/>
          <w:b/>
          <w:bCs/>
          <w:sz w:val="32"/>
          <w:szCs w:val="32"/>
          <w:lang w:eastAsia="ja-JP"/>
        </w:rPr>
        <w:t>Convolution</w:t>
      </w:r>
      <w:r w:rsidR="00C838D5">
        <w:rPr>
          <w:rFonts w:ascii="TH Sarabun New" w:hAnsi="TH Sarabun New" w:cs="TH Sarabun New"/>
          <w:b/>
          <w:bCs/>
          <w:sz w:val="32"/>
          <w:szCs w:val="32"/>
          <w:lang w:eastAsia="ja-JP"/>
        </w:rPr>
        <w:t>al</w:t>
      </w:r>
      <w:r w:rsidRPr="005F23B6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</w:t>
      </w:r>
      <w:r w:rsidR="00B85027">
        <w:rPr>
          <w:rFonts w:ascii="TH Sarabun New" w:hAnsi="TH Sarabun New" w:cs="TH Sarabun New"/>
          <w:b/>
          <w:bCs/>
          <w:sz w:val="32"/>
          <w:szCs w:val="32"/>
          <w:lang w:eastAsia="ja-JP"/>
        </w:rPr>
        <w:t>Matrix</w:t>
      </w:r>
      <w:r w:rsidRPr="005F23B6">
        <w:rPr>
          <w:rFonts w:ascii="TH Sarabun New" w:hAnsi="TH Sarabun New" w:cs="TH Sarabun New"/>
          <w:b/>
          <w:bCs/>
          <w:sz w:val="32"/>
          <w:szCs w:val="32"/>
          <w:lang w:eastAsia="ja-JP"/>
        </w:rPr>
        <w:t xml:space="preserve"> </w:t>
      </w:r>
    </w:p>
    <w:p w14:paraId="2D30EA84" w14:textId="48113901" w:rsidR="00DD3285" w:rsidRDefault="00D26A37" w:rsidP="00DD3285">
      <w:pPr>
        <w:tabs>
          <w:tab w:val="left" w:pos="720"/>
        </w:tabs>
        <w:spacing w:line="276" w:lineRule="auto"/>
        <w:jc w:val="thaiDistribute"/>
      </w:pPr>
      <w:r w:rsidRPr="007A052B">
        <w:rPr>
          <w:position w:val="-50"/>
        </w:rPr>
        <w:object w:dxaOrig="2460" w:dyaOrig="1120" w14:anchorId="5CB5DDF7">
          <v:shape id="_x0000_i1178" type="#_x0000_t75" style="width:123pt;height:56.2pt" o:ole="">
            <v:imagedata r:id="rId300" o:title=""/>
          </v:shape>
          <o:OLEObject Type="Embed" ProgID="Equation.DSMT4" ShapeID="_x0000_i1178" DrawAspect="Content" ObjectID="_1753640489" r:id="rId301"/>
        </w:object>
      </w:r>
      <w:r w:rsidR="005773DC">
        <w:tab/>
      </w:r>
      <w:r w:rsidRPr="005773DC">
        <w:rPr>
          <w:position w:val="-4"/>
        </w:rPr>
        <w:object w:dxaOrig="240" w:dyaOrig="180" w14:anchorId="6DCDFDB2">
          <v:shape id="_x0000_i1179" type="#_x0000_t75" style="width:12pt;height:9pt" o:ole="">
            <v:imagedata r:id="rId302" o:title=""/>
          </v:shape>
          <o:OLEObject Type="Embed" ProgID="Equation.DSMT4" ShapeID="_x0000_i1179" DrawAspect="Content" ObjectID="_1753640490" r:id="rId303"/>
        </w:object>
      </w:r>
      <w:r w:rsidR="005773DC">
        <w:t xml:space="preserve">        </w:t>
      </w:r>
      <w:r w:rsidR="00BE6806" w:rsidRPr="002B3310">
        <w:rPr>
          <w:position w:val="-106"/>
        </w:rPr>
        <w:object w:dxaOrig="3800" w:dyaOrig="2240" w14:anchorId="216B2365">
          <v:shape id="_x0000_i1180" type="#_x0000_t75" style="width:190.55pt;height:111.8pt" o:ole="">
            <v:imagedata r:id="rId304" o:title=""/>
          </v:shape>
          <o:OLEObject Type="Embed" ProgID="Equation.DSMT4" ShapeID="_x0000_i1180" DrawAspect="Content" ObjectID="_1753640491" r:id="rId305"/>
        </w:object>
      </w:r>
    </w:p>
    <w:p w14:paraId="5122D3C6" w14:textId="5E66678D" w:rsidR="005773DC" w:rsidRDefault="005773DC" w:rsidP="005773DC">
      <w:pPr>
        <w:tabs>
          <w:tab w:val="left" w:pos="720"/>
        </w:tabs>
        <w:spacing w:line="180" w:lineRule="auto"/>
        <w:jc w:val="thaiDistribute"/>
      </w:pPr>
      <w:r>
        <w:tab/>
      </w:r>
      <w:r>
        <w:tab/>
      </w:r>
      <w:r>
        <w:tab/>
      </w:r>
      <w:r>
        <w:tab/>
      </w:r>
    </w:p>
    <w:p w14:paraId="61549A6B" w14:textId="6069BDED" w:rsidR="007D7C87" w:rsidRDefault="005773DC" w:rsidP="005773DC">
      <w:pPr>
        <w:tabs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  <w:r>
        <w:tab/>
      </w:r>
      <w:r>
        <w:tab/>
      </w:r>
      <w:r>
        <w:tab/>
      </w:r>
      <w:r>
        <w:tab/>
      </w:r>
      <w:r w:rsidR="00D26A37" w:rsidRPr="005773DC">
        <w:rPr>
          <w:position w:val="-4"/>
        </w:rPr>
        <w:object w:dxaOrig="240" w:dyaOrig="180" w14:anchorId="796CDD11">
          <v:shape id="_x0000_i1181" type="#_x0000_t75" style="width:12pt;height:9pt" o:ole="">
            <v:imagedata r:id="rId302" o:title=""/>
          </v:shape>
          <o:OLEObject Type="Embed" ProgID="Equation.DSMT4" ShapeID="_x0000_i1181" DrawAspect="Content" ObjectID="_1753640492" r:id="rId306"/>
        </w:object>
      </w:r>
      <w:r>
        <w:t xml:space="preserve">        </w:t>
      </w:r>
      <w:r w:rsidR="00D26A37" w:rsidRPr="005773DC">
        <w:rPr>
          <w:position w:val="-32"/>
        </w:rPr>
        <w:object w:dxaOrig="5480" w:dyaOrig="760" w14:anchorId="199F7C78">
          <v:shape id="_x0000_i1182" type="#_x0000_t75" style="width:274.55pt;height:38.25pt" o:ole="">
            <v:imagedata r:id="rId307" o:title=""/>
          </v:shape>
          <o:OLEObject Type="Embed" ProgID="Equation.DSMT4" ShapeID="_x0000_i1182" DrawAspect="Content" ObjectID="_1753640493" r:id="rId308"/>
        </w:object>
      </w:r>
    </w:p>
    <w:p w14:paraId="4082C3EE" w14:textId="77777777" w:rsidR="005773DC" w:rsidRDefault="005773DC" w:rsidP="005773DC">
      <w:pPr>
        <w:tabs>
          <w:tab w:val="left" w:pos="720"/>
        </w:tabs>
        <w:spacing w:line="120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</w:p>
    <w:p w14:paraId="2F41ABFD" w14:textId="2623F2D0" w:rsidR="008F3F12" w:rsidRPr="00B85027" w:rsidRDefault="005773DC" w:rsidP="00B85027">
      <w:pPr>
        <w:tabs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>
        <w:rPr>
          <w:rFonts w:ascii="TH Sarabun New" w:hAnsi="TH Sarabun New" w:cs="TH Sarabun New"/>
          <w:sz w:val="32"/>
          <w:szCs w:val="32"/>
          <w:lang w:eastAsia="ja-JP"/>
        </w:rPr>
        <w:tab/>
      </w:r>
      <w:r w:rsidR="00D26A37" w:rsidRPr="005773DC">
        <w:rPr>
          <w:position w:val="-4"/>
        </w:rPr>
        <w:object w:dxaOrig="240" w:dyaOrig="180" w14:anchorId="6FC2FAFF">
          <v:shape id="_x0000_i1183" type="#_x0000_t75" style="width:12pt;height:9pt" o:ole="">
            <v:imagedata r:id="rId302" o:title=""/>
          </v:shape>
          <o:OLEObject Type="Embed" ProgID="Equation.DSMT4" ShapeID="_x0000_i1183" DrawAspect="Content" ObjectID="_1753640494" r:id="rId309"/>
        </w:object>
      </w:r>
      <w:r>
        <w:t xml:space="preserve">        </w:t>
      </w:r>
      <w:r w:rsidR="00D26A37" w:rsidRPr="005773DC">
        <w:rPr>
          <w:position w:val="-32"/>
        </w:rPr>
        <w:object w:dxaOrig="920" w:dyaOrig="760" w14:anchorId="439BBE80">
          <v:shape id="_x0000_i1184" type="#_x0000_t75" style="width:45.75pt;height:38.25pt" o:ole="">
            <v:imagedata r:id="rId310" o:title=""/>
          </v:shape>
          <o:OLEObject Type="Embed" ProgID="Equation.DSMT4" ShapeID="_x0000_i1184" DrawAspect="Content" ObjectID="_1753640495" r:id="rId311"/>
        </w:object>
      </w:r>
      <w:r w:rsidR="00C838D5">
        <w:tab/>
      </w:r>
    </w:p>
    <w:p w14:paraId="0CC5D0E8" w14:textId="78CC757A" w:rsidR="00B85027" w:rsidRDefault="004333AE" w:rsidP="00B85027">
      <w:pPr>
        <w:tabs>
          <w:tab w:val="left" w:pos="720"/>
        </w:tabs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มทริกซ์ </w:t>
      </w:r>
      <w:r w:rsidR="00D26A37" w:rsidRPr="007A052B">
        <w:rPr>
          <w:position w:val="-32"/>
        </w:rPr>
        <w:object w:dxaOrig="999" w:dyaOrig="760" w14:anchorId="1BF7C702">
          <v:shape id="_x0000_i1185" type="#_x0000_t75" style="width:50.25pt;height:38.25pt" o:ole="">
            <v:imagedata r:id="rId312" o:title=""/>
          </v:shape>
          <o:OLEObject Type="Embed" ProgID="Equation.DSMT4" ShapeID="_x0000_i1185" DrawAspect="Content" ObjectID="_1753640496" r:id="rId313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เรียกว่า </w:t>
      </w:r>
      <w:r w:rsidRPr="004333AE">
        <w:rPr>
          <w:rFonts w:ascii="TH Sarabun New" w:hAnsi="TH Sarabun New" w:cs="TH Sarabun New"/>
          <w:sz w:val="32"/>
          <w:szCs w:val="32"/>
        </w:rPr>
        <w:t>Kernel matrix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เป็นเมทริกซ์หรือตารางสองมิติ บางครั้งเรียก ตัวกรอง (</w:t>
      </w:r>
      <w:r>
        <w:rPr>
          <w:rFonts w:ascii="TH Sarabun New" w:hAnsi="TH Sarabun New" w:cs="TH Sarabun New"/>
          <w:sz w:val="32"/>
          <w:szCs w:val="32"/>
        </w:rPr>
        <w:t>filter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ซึ่งการคำนวณนี้จะเริ่มจากการกำหนดค่าใน </w:t>
      </w:r>
      <w:r>
        <w:rPr>
          <w:rFonts w:ascii="TH Sarabun New" w:hAnsi="TH Sarabun New" w:cs="TH Sarabun New"/>
          <w:sz w:val="32"/>
          <w:szCs w:val="32"/>
        </w:rPr>
        <w:t xml:space="preserve">kernel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ช่วยดึงคุณลักษณะที่ใช้ในการรู้จำวัตถุออก โดยปกติ </w:t>
      </w:r>
      <w:r>
        <w:rPr>
          <w:rFonts w:ascii="TH Sarabun New" w:hAnsi="TH Sarabun New" w:cs="TH Sarabun New"/>
          <w:sz w:val="32"/>
          <w:szCs w:val="32"/>
        </w:rPr>
        <w:t>kernel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อันหนึ่งจะดึงคุณลักษณะ</w:t>
      </w:r>
      <w:r w:rsidR="00824003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ที่สนใจออกมาได้หนึ่งอย่าง เราจึงจำ</w:t>
      </w:r>
      <w:r w:rsidR="005A69E3">
        <w:rPr>
          <w:rFonts w:ascii="TH Sarabun New" w:hAnsi="TH Sarabun New" w:cs="TH Sarabun New" w:hint="cs"/>
          <w:sz w:val="32"/>
          <w:szCs w:val="32"/>
          <w:cs/>
        </w:rPr>
        <w:t>เ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ป็นต้องมีหลาย </w:t>
      </w:r>
      <w:r>
        <w:rPr>
          <w:rFonts w:ascii="TH Sarabun New" w:hAnsi="TH Sarabun New" w:cs="TH Sarabun New"/>
          <w:sz w:val="32"/>
          <w:szCs w:val="32"/>
        </w:rPr>
        <w:t>kernel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เพื่อหา      คุณลักษณะทางพื้นที่หลายอย่างประกอบกัน ซึ่งคุณลักษณะที่เราได้จะเรียกว่า ผังคุณลักษณ</w:t>
      </w:r>
      <w:r w:rsidR="005A69E3">
        <w:rPr>
          <w:rFonts w:ascii="TH Sarabun New" w:hAnsi="TH Sarabun New" w:cs="TH Sarabun New" w:hint="cs"/>
          <w:sz w:val="32"/>
          <w:szCs w:val="32"/>
          <w:cs/>
        </w:rPr>
        <w:t>ะ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(</w:t>
      </w:r>
      <w:r>
        <w:rPr>
          <w:rFonts w:ascii="TH Sarabun New" w:hAnsi="TH Sarabun New" w:cs="TH Sarabun New"/>
          <w:sz w:val="32"/>
          <w:szCs w:val="32"/>
        </w:rPr>
        <w:t>feature map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ือเมทริกซ์ </w:t>
      </w:r>
      <w:r>
        <w:t xml:space="preserve"> </w:t>
      </w:r>
      <w:r w:rsidR="00D26A37" w:rsidRPr="005773DC">
        <w:rPr>
          <w:position w:val="-32"/>
        </w:rPr>
        <w:object w:dxaOrig="920" w:dyaOrig="760" w14:anchorId="7434DFD4">
          <v:shape id="_x0000_i1186" type="#_x0000_t75" style="width:45.75pt;height:38.25pt" o:ole="">
            <v:imagedata r:id="rId310" o:title=""/>
          </v:shape>
          <o:OLEObject Type="Embed" ProgID="Equation.DSMT4" ShapeID="_x0000_i1186" DrawAspect="Content" ObjectID="_1753640497" r:id="rId314"/>
        </w:object>
      </w:r>
    </w:p>
    <w:p w14:paraId="200EDFD5" w14:textId="77777777" w:rsidR="004333AE" w:rsidRDefault="004333AE" w:rsidP="00B85027">
      <w:pPr>
        <w:tabs>
          <w:tab w:val="left" w:pos="720"/>
        </w:tabs>
        <w:jc w:val="thaiDistribute"/>
        <w:rPr>
          <w:rFonts w:ascii="TH Sarabun New" w:hAnsi="TH Sarabun New" w:cs="TH Sarabun New"/>
          <w:sz w:val="32"/>
          <w:szCs w:val="32"/>
          <w:lang w:eastAsia="ja-JP"/>
        </w:rPr>
      </w:pPr>
    </w:p>
    <w:bookmarkStart w:id="39" w:name="_2.4__ข้อมูลเกี่ยวกับการ"/>
    <w:bookmarkStart w:id="40" w:name="_Toc141745661"/>
    <w:bookmarkStart w:id="41" w:name="_Toc141746470"/>
    <w:bookmarkEnd w:id="39"/>
    <w:p w14:paraId="396E694F" w14:textId="2AD6FBBA" w:rsidR="00B85027" w:rsidRPr="002506D7" w:rsidRDefault="002506D7" w:rsidP="00B81BE0">
      <w:pPr>
        <w:pStyle w:val="2"/>
        <w:spacing w:before="0"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2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B85027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2.</w:t>
      </w:r>
      <w:r w:rsidR="00B85027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4 </w:t>
      </w:r>
      <w:r w:rsidR="00B85027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ข้อมูลเกี่ยวกับการ</w:t>
      </w:r>
      <w:r w:rsidR="00B85027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 Deconvolution</w:t>
      </w:r>
      <w:bookmarkEnd w:id="40"/>
      <w:bookmarkEnd w:id="41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0D644F7E" w14:textId="63855524" w:rsidR="00B85027" w:rsidRDefault="00C838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D73B70">
        <w:rPr>
          <w:rFonts w:ascii="TH Sarabun New" w:hAnsi="TH Sarabun New" w:cs="TH Sarabun New"/>
          <w:b/>
          <w:bCs/>
          <w:sz w:val="32"/>
          <w:szCs w:val="32"/>
        </w:rPr>
        <w:tab/>
      </w:r>
      <w:r w:rsidR="00D73B70" w:rsidRPr="00D73B70">
        <w:rPr>
          <w:rFonts w:ascii="TH Sarabun New" w:hAnsi="TH Sarabun New" w:cs="TH Sarabun New" w:hint="cs"/>
          <w:sz w:val="32"/>
          <w:szCs w:val="32"/>
          <w:cs/>
        </w:rPr>
        <w:t xml:space="preserve">ในทางคณิตศาสตร์ </w:t>
      </w:r>
      <w:r w:rsidR="00D73B70" w:rsidRPr="00D73B70">
        <w:rPr>
          <w:rFonts w:ascii="TH Sarabun New" w:hAnsi="TH Sarabun New" w:cs="TH Sarabun New"/>
          <w:sz w:val="32"/>
          <w:szCs w:val="32"/>
        </w:rPr>
        <w:t>deconvolution</w:t>
      </w:r>
      <w:r w:rsidR="00D73B70">
        <w:rPr>
          <w:rFonts w:ascii="TH Sarabun New" w:hAnsi="TH Sarabun New" w:cs="TH Sarabun New" w:hint="cs"/>
          <w:sz w:val="32"/>
          <w:szCs w:val="32"/>
          <w:cs/>
        </w:rPr>
        <w:t xml:space="preserve"> เป็นการดำเนินการผกผันของ</w:t>
      </w:r>
      <w:r w:rsidR="00D73B70" w:rsidRPr="00D73B70">
        <w:rPr>
          <w:rFonts w:ascii="TH Sarabun New" w:hAnsi="TH Sarabun New" w:cs="TH Sarabun New"/>
          <w:sz w:val="32"/>
          <w:szCs w:val="32"/>
        </w:rPr>
        <w:t xml:space="preserve"> convolution</w:t>
      </w:r>
      <w:r w:rsidR="00D73B70">
        <w:rPr>
          <w:rFonts w:ascii="TH Sarabun New" w:hAnsi="TH Sarabun New" w:cs="TH Sarabun New" w:hint="cs"/>
          <w:sz w:val="32"/>
          <w:szCs w:val="32"/>
          <w:cs/>
        </w:rPr>
        <w:t xml:space="preserve"> โดยการดำเนินการทั้งสองจะถูกนำมาใช้ในการประมวลผลสัญญาณและการประมวลผลภาพ</w:t>
      </w:r>
      <w:r w:rsidR="00B81BE0">
        <w:rPr>
          <w:rFonts w:ascii="TH Sarabun New" w:hAnsi="TH Sarabun New" w:cs="TH Sarabun New"/>
          <w:sz w:val="32"/>
          <w:szCs w:val="32"/>
        </w:rPr>
        <w:t xml:space="preserve"> </w:t>
      </w:r>
    </w:p>
    <w:p w14:paraId="77F8FAED" w14:textId="43F35907" w:rsidR="00B81BE0" w:rsidRDefault="00B81BE0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Deconvolution </w:t>
      </w:r>
      <w:r>
        <w:rPr>
          <w:rFonts w:ascii="TH Sarabun New" w:hAnsi="TH Sarabun New" w:cs="TH Sarabun New" w:hint="cs"/>
          <w:sz w:val="32"/>
          <w:szCs w:val="32"/>
          <w:cs/>
        </w:rPr>
        <w:t>เป็นเทคนิคการประมวลผลภาพที่ใช้การคำนวณซึ่งถูกนำมาใช้มากขึ้นเพื่อปรับปรุงความคมชัดและความละเอียดของภาพดิจิทัลที่ถ่ายด้วยกล้องจุลทรรศน์</w:t>
      </w:r>
    </w:p>
    <w:p w14:paraId="6B49D2B5" w14:textId="77777777" w:rsidR="00800181" w:rsidRDefault="00B81BE0" w:rsidP="00800181">
      <w:pPr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ทั่วไปวัตถุประสงค์ของ </w:t>
      </w:r>
      <w:r>
        <w:rPr>
          <w:rFonts w:ascii="TH Sarabun New" w:hAnsi="TH Sarabun New" w:cs="TH Sarabun New"/>
          <w:sz w:val="32"/>
          <w:szCs w:val="32"/>
        </w:rPr>
        <w:t xml:space="preserve">deconvolution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ือการหาคำตอบ </w:t>
      </w:r>
      <w:r w:rsidRPr="00DD3285">
        <w:rPr>
          <w:position w:val="-10"/>
          <w:cs/>
        </w:rPr>
        <w:object w:dxaOrig="240" w:dyaOrig="320" w14:anchorId="55ABFBA3">
          <v:shape id="_x0000_i1187" type="#_x0000_t75" style="width:12pt;height:15.75pt" o:ole="">
            <v:imagedata r:id="rId296" o:title=""/>
          </v:shape>
          <o:OLEObject Type="Embed" ProgID="Equation.DSMT4" ShapeID="_x0000_i1187" DrawAspect="Content" ObjectID="_1753640498" r:id="rId315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ในสมการ </w:t>
      </w:r>
      <w:r>
        <w:rPr>
          <w:rFonts w:ascii="TH Sarabun New" w:hAnsi="TH Sarabun New" w:cs="TH Sarabun New"/>
          <w:sz w:val="32"/>
          <w:szCs w:val="32"/>
        </w:rPr>
        <w:t>convolution</w:t>
      </w:r>
    </w:p>
    <w:p w14:paraId="45CBC5CE" w14:textId="63D69129" w:rsidR="00800181" w:rsidRDefault="00D26A37" w:rsidP="00800181">
      <w:pPr>
        <w:spacing w:line="276" w:lineRule="auto"/>
        <w:jc w:val="center"/>
      </w:pPr>
      <w:r w:rsidRPr="00DD3285">
        <w:rPr>
          <w:position w:val="-10"/>
        </w:rPr>
        <w:object w:dxaOrig="960" w:dyaOrig="320" w14:anchorId="0EBEE136">
          <v:shape id="_x0000_i1188" type="#_x0000_t75" style="width:48pt;height:15.75pt" o:ole="">
            <v:imagedata r:id="rId316" o:title=""/>
          </v:shape>
          <o:OLEObject Type="Embed" ProgID="Equation.DSMT4" ShapeID="_x0000_i1188" DrawAspect="Content" ObjectID="_1753640499" r:id="rId317"/>
        </w:object>
      </w:r>
    </w:p>
    <w:p w14:paraId="4E2EE83C" w14:textId="77777777" w:rsidR="00800181" w:rsidRDefault="00800181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B81BE0" w:rsidRPr="00B81BE0">
        <w:rPr>
          <w:rFonts w:ascii="TH Sarabun New" w:hAnsi="TH Sarabun New" w:cs="TH Sarabun New" w:hint="cs"/>
          <w:sz w:val="32"/>
          <w:szCs w:val="32"/>
          <w:cs/>
        </w:rPr>
        <w:t>โดย</w:t>
      </w:r>
      <w:r w:rsidR="00B81BE0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B81BE0" w:rsidRPr="00B81BE0">
        <w:rPr>
          <w:position w:val="-6"/>
          <w:cs/>
        </w:rPr>
        <w:object w:dxaOrig="200" w:dyaOrig="279" w14:anchorId="736986C7">
          <v:shape id="_x0000_i1189" type="#_x0000_t75" style="width:9.75pt;height:14.25pt" o:ole="">
            <v:imagedata r:id="rId318" o:title=""/>
          </v:shape>
          <o:OLEObject Type="Embed" ProgID="Equation.DSMT4" ShapeID="_x0000_i1189" DrawAspect="Content" ObjectID="_1753640500" r:id="rId319"/>
        </w:object>
      </w:r>
      <w:r w:rsidR="00B81BE0">
        <w:rPr>
          <w:rFonts w:ascii="TH Sarabun New" w:hAnsi="TH Sarabun New" w:cs="TH Sarabun New" w:hint="cs"/>
          <w:sz w:val="32"/>
          <w:szCs w:val="32"/>
          <w:cs/>
        </w:rPr>
        <w:t xml:space="preserve"> คือสัญญาณที่บันทึกไว้ และ </w:t>
      </w:r>
      <w:r w:rsidR="00B81BE0" w:rsidRPr="00DD3285">
        <w:rPr>
          <w:position w:val="-10"/>
          <w:cs/>
        </w:rPr>
        <w:object w:dxaOrig="240" w:dyaOrig="320" w14:anchorId="14190975">
          <v:shape id="_x0000_i1190" type="#_x0000_t75" style="width:12pt;height:15.75pt" o:ole="">
            <v:imagedata r:id="rId296" o:title=""/>
          </v:shape>
          <o:OLEObject Type="Embed" ProgID="Equation.DSMT4" ShapeID="_x0000_i1190" DrawAspect="Content" ObjectID="_1753640501" r:id="rId320"/>
        </w:object>
      </w:r>
      <w:r w:rsidR="00B81BE0">
        <w:rPr>
          <w:rFonts w:ascii="TH Sarabun New" w:hAnsi="TH Sarabun New" w:cs="TH Sarabun New" w:hint="cs"/>
          <w:sz w:val="32"/>
          <w:szCs w:val="32"/>
          <w:cs/>
        </w:rPr>
        <w:t xml:space="preserve"> คือสัญญาณบางอย่างที่เราต้องการกู้คืนแต่ได้รับการแก้ไขด้วยตัวกรองหรือฟังก์ชัน </w:t>
      </w:r>
      <w:r w:rsidR="00B81BE0" w:rsidRPr="00DD3285">
        <w:rPr>
          <w:position w:val="-10"/>
          <w:cs/>
        </w:rPr>
        <w:object w:dxaOrig="220" w:dyaOrig="260" w14:anchorId="727B5B6C">
          <v:shape id="_x0000_i1191" type="#_x0000_t75" style="width:11.25pt;height:12.75pt" o:ole="">
            <v:imagedata r:id="rId298" o:title=""/>
          </v:shape>
          <o:OLEObject Type="Embed" ProgID="Equation.DSMT4" ShapeID="_x0000_i1191" DrawAspect="Content" ObjectID="_1753640502" r:id="rId321"/>
        </w:object>
      </w:r>
      <w:r w:rsidR="00B81BE0">
        <w:rPr>
          <w:rFonts w:ascii="TH Sarabun New" w:hAnsi="TH Sarabun New" w:cs="TH Sarabun New" w:hint="cs"/>
          <w:sz w:val="32"/>
          <w:szCs w:val="32"/>
          <w:cs/>
        </w:rPr>
        <w:t xml:space="preserve"> ก่อนที่เราจะบันทึก โดยฟังก์ชัน </w:t>
      </w:r>
      <w:r w:rsidR="00B81BE0" w:rsidRPr="00DD3285">
        <w:rPr>
          <w:position w:val="-10"/>
          <w:cs/>
        </w:rPr>
        <w:object w:dxaOrig="220" w:dyaOrig="260" w14:anchorId="1910AD9B">
          <v:shape id="_x0000_i1192" type="#_x0000_t75" style="width:11.25pt;height:12.75pt" o:ole="">
            <v:imagedata r:id="rId298" o:title=""/>
          </v:shape>
          <o:OLEObject Type="Embed" ProgID="Equation.DSMT4" ShapeID="_x0000_i1192" DrawAspect="Content" ObjectID="_1753640503" r:id="rId322"/>
        </w:object>
      </w:r>
      <w:r w:rsidR="00B81BE0">
        <w:rPr>
          <w:rFonts w:ascii="TH Sarabun New" w:hAnsi="TH Sarabun New" w:cs="TH Sarabun New" w:hint="cs"/>
          <w:sz w:val="32"/>
          <w:szCs w:val="32"/>
          <w:cs/>
        </w:rPr>
        <w:t xml:space="preserve"> อาจหมายถึ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ฟังก์ชันการถ่ายโอนของเครื่องมือ ถ้าเราทราบฟังก์ชัน </w:t>
      </w:r>
      <w:r w:rsidRPr="00DD3285">
        <w:rPr>
          <w:position w:val="-10"/>
          <w:cs/>
        </w:rPr>
        <w:object w:dxaOrig="220" w:dyaOrig="260" w14:anchorId="0DF69961">
          <v:shape id="_x0000_i1193" type="#_x0000_t75" style="width:11.25pt;height:12.75pt" o:ole="">
            <v:imagedata r:id="rId298" o:title=""/>
          </v:shape>
          <o:OLEObject Type="Embed" ProgID="Equation.DSMT4" ShapeID="_x0000_i1193" DrawAspect="Content" ObjectID="_1753640504" r:id="rId323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หรือรูปแบบของฟังก์ชัน </w:t>
      </w:r>
      <w:r w:rsidRPr="00DD3285">
        <w:rPr>
          <w:position w:val="-10"/>
          <w:cs/>
        </w:rPr>
        <w:object w:dxaOrig="220" w:dyaOrig="260" w14:anchorId="0CE20495">
          <v:shape id="_x0000_i1194" type="#_x0000_t75" style="width:11.25pt;height:12.75pt" o:ole="">
            <v:imagedata r:id="rId298" o:title=""/>
          </v:shape>
          <o:OLEObject Type="Embed" ProgID="Equation.DSMT4" ShapeID="_x0000_i1194" DrawAspect="Content" ObjectID="_1753640505" r:id="rId324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ก็สามารถทำการถอดรหัสแบบกำหนดได้ อย่างไรก็ตามหากเราไม่ทราบฟังก์ชัน </w:t>
      </w:r>
      <w:r w:rsidRPr="00DD3285">
        <w:rPr>
          <w:position w:val="-10"/>
          <w:cs/>
        </w:rPr>
        <w:object w:dxaOrig="220" w:dyaOrig="260" w14:anchorId="7F18B009">
          <v:shape id="_x0000_i1195" type="#_x0000_t75" style="width:11.25pt;height:12.75pt" o:ole="">
            <v:imagedata r:id="rId298" o:title=""/>
          </v:shape>
          <o:OLEObject Type="Embed" ProgID="Equation.DSMT4" ShapeID="_x0000_i1195" DrawAspect="Content" ObjectID="_1753640506" r:id="rId325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ก็จำเป็นต้องประมาณค่านี้โดยมักจะทำโดยวิธีการทางสถิติการประมาณค่า</w:t>
      </w:r>
    </w:p>
    <w:p w14:paraId="5966171B" w14:textId="77885D09" w:rsidR="00800181" w:rsidRDefault="00800181" w:rsidP="00800181">
      <w:pPr>
        <w:rPr>
          <w:rFonts w:ascii="TH Sarabun New" w:hAnsi="TH Sarabun New" w:cs="TH Sarabun New"/>
          <w:sz w:val="32"/>
          <w:szCs w:val="32"/>
        </w:rPr>
      </w:pPr>
    </w:p>
    <w:bookmarkStart w:id="42" w:name="_2.5__ข้อมูลเกี่ยวกับรูปภาพดิจิทัล"/>
    <w:bookmarkStart w:id="43" w:name="_Toc141745662"/>
    <w:bookmarkStart w:id="44" w:name="_Toc141746471"/>
    <w:bookmarkEnd w:id="42"/>
    <w:p w14:paraId="0D7D4E17" w14:textId="389F3907" w:rsidR="0050755F" w:rsidRPr="002506D7" w:rsidRDefault="002506D7" w:rsidP="0050755F">
      <w:pPr>
        <w:pStyle w:val="2"/>
        <w:spacing w:before="0"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2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50755F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2.</w:t>
      </w:r>
      <w:r w:rsidR="0050755F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5 </w:t>
      </w:r>
      <w:r w:rsidR="0050755F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ข้อมูลเกี่ยวกับรูปภาพดิจิทัล</w:t>
      </w:r>
      <w:bookmarkEnd w:id="43"/>
      <w:bookmarkEnd w:id="44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195F451B" w14:textId="3E940E6D" w:rsidR="00BE6806" w:rsidRDefault="0050755F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BE6806">
        <w:rPr>
          <w:rFonts w:ascii="TH Sarabun New" w:hAnsi="TH Sarabun New" w:cs="TH Sarabun New" w:hint="cs"/>
          <w:sz w:val="32"/>
          <w:szCs w:val="32"/>
          <w:cs/>
        </w:rPr>
        <w:t xml:space="preserve">ภาพดิจิทัล </w:t>
      </w:r>
      <w:r w:rsidR="00F271FE">
        <w:rPr>
          <w:rFonts w:ascii="TH Sarabun New" w:hAnsi="TH Sarabun New" w:cs="TH Sarabun New" w:hint="cs"/>
          <w:sz w:val="32"/>
          <w:szCs w:val="32"/>
          <w:cs/>
        </w:rPr>
        <w:t xml:space="preserve">คือ รูปแบบการแสดงผลข้อมูลรูปแบบพิกเซลสี่เหลี่ยมขนาดเล็กออกมาเป็นภาพในลักษณะสองมิติ มีหน่วยเป็น พิกเซล </w:t>
      </w:r>
      <w:r w:rsidR="00F271FE">
        <w:rPr>
          <w:rFonts w:ascii="TH Sarabun New" w:hAnsi="TH Sarabun New" w:cs="TH Sarabun New"/>
          <w:sz w:val="32"/>
          <w:szCs w:val="32"/>
        </w:rPr>
        <w:t xml:space="preserve">(pixel) </w:t>
      </w:r>
      <w:r w:rsidR="00F271FE">
        <w:rPr>
          <w:rFonts w:ascii="TH Sarabun New" w:hAnsi="TH Sarabun New" w:cs="TH Sarabun New" w:hint="cs"/>
          <w:sz w:val="32"/>
          <w:szCs w:val="32"/>
          <w:cs/>
        </w:rPr>
        <w:t>ภาพดิจิทัลภาพหนึ่งประกอบไปด้วยพิกเซลจำนวนมาก ยิ่งภาพมีขนาดใหญ่มากก็จะมีจำนวนพิกเซลมาก</w:t>
      </w:r>
    </w:p>
    <w:p w14:paraId="1FB46242" w14:textId="6EFC1369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3133" behindDoc="0" locked="0" layoutInCell="1" allowOverlap="1" wp14:anchorId="6372055B" wp14:editId="737ED489">
            <wp:simplePos x="0" y="0"/>
            <wp:positionH relativeFrom="margin">
              <wp:align>center</wp:align>
            </wp:positionH>
            <wp:positionV relativeFrom="paragraph">
              <wp:posOffset>635</wp:posOffset>
            </wp:positionV>
            <wp:extent cx="2946400" cy="2263140"/>
            <wp:effectExtent l="0" t="0" r="6350" b="3810"/>
            <wp:wrapSquare wrapText="bothSides"/>
            <wp:docPr id="2004302665" name="Picture 2004302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226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5EA4CD" w14:textId="4A94CB6D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181DD2F" w14:textId="77777777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737608D0" w14:textId="08894631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492C9A68" w14:textId="57F2A1BF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72C41849" w14:textId="2699E727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4AFB6970" w14:textId="1EA0232F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F754F60" w14:textId="3DFA332B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0238AD20" w14:textId="15567B87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53134" behindDoc="0" locked="0" layoutInCell="1" allowOverlap="1" wp14:anchorId="1A9DEE97" wp14:editId="63AC7C29">
                <wp:simplePos x="0" y="0"/>
                <wp:positionH relativeFrom="page">
                  <wp:align>center</wp:align>
                </wp:positionH>
                <wp:positionV relativeFrom="paragraph">
                  <wp:posOffset>81280</wp:posOffset>
                </wp:positionV>
                <wp:extent cx="2595880" cy="1404620"/>
                <wp:effectExtent l="0" t="0" r="0" b="0"/>
                <wp:wrapSquare wrapText="bothSides"/>
                <wp:docPr id="98647057" name="Text Box 986470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58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119E33" w14:textId="0BA34A76" w:rsidR="00146FD5" w:rsidRPr="004E1AA8" w:rsidRDefault="00146FD5" w:rsidP="00146FD5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45" w:name="_ภาพที่_1_พิกเซลของภาพเมื่อซูมภาพเข้"/>
                            <w:bookmarkStart w:id="46" w:name="_Toc141746062"/>
                            <w:bookmarkEnd w:id="45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>ภาพที่ 1 พิกเซลของภาพเมื่อซูมภาพเข้าไปใกล้ ๆ</w:t>
                            </w:r>
                            <w:bookmarkEnd w:id="46"/>
                          </w:p>
                          <w:p w14:paraId="7DEEE569" w14:textId="77777777" w:rsidR="00146FD5" w:rsidRPr="004E1AA8" w:rsidRDefault="00146FD5" w:rsidP="004E1AA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27" w:history="1">
                              <w:r w:rsidRPr="004E1AA8">
                                <w:rPr>
                                  <w:rFonts w:ascii="TH Sarabun New" w:hAnsi="TH Sarabun New" w:cs="TH Sarabun New"/>
                                  <w:sz w:val="28"/>
                                  <w:cs/>
                                </w:rPr>
                                <w:t>ภาพถ่ายดิจิตอลคืออะไร</w:t>
                              </w:r>
                              <w:r w:rsidRPr="004E1AA8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? - DozzDIY</w:t>
                              </w:r>
                            </w:hyperlink>
                          </w:p>
                          <w:p w14:paraId="4ACE66B3" w14:textId="2E0854D6" w:rsidR="00146FD5" w:rsidRPr="004E1AA8" w:rsidRDefault="00146FD5" w:rsidP="004E1AA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A9DEE97" id="Text Box 98647057" o:spid="_x0000_s1039" type="#_x0000_t202" style="position:absolute;left:0;text-align:left;margin-left:0;margin-top:6.4pt;width:204.4pt;height:110.6pt;z-index:251653134;visibility:visible;mso-wrap-style:square;mso-width-percent:0;mso-height-percent:200;mso-wrap-distance-left:9pt;mso-wrap-distance-top:3.6pt;mso-wrap-distance-right:9pt;mso-wrap-distance-bottom:3.6pt;mso-position-horizontal:center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" filled="f" stroked="f">
                <v:textbox style="mso-fit-shape-to-text:t">
                  <w:txbxContent>
                    <w:p w14:paraId="4B119E33" w14:textId="0BA34A76" w:rsidR="00146FD5" w:rsidRPr="004E1AA8" w:rsidRDefault="00146FD5" w:rsidP="00146FD5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47" w:name="_ภาพที่_1_พิกเซลของภาพเมื่อซูมภาพเข้"/>
                      <w:bookmarkStart w:id="48" w:name="_Toc141746062"/>
                      <w:bookmarkEnd w:id="47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>ภาพที่ 1 พิกเซลของภาพเมื่อซูมภาพเข้าไปใกล้ ๆ</w:t>
                      </w:r>
                      <w:bookmarkEnd w:id="48"/>
                    </w:p>
                    <w:p w14:paraId="7DEEE569" w14:textId="77777777" w:rsidR="00146FD5" w:rsidRPr="004E1AA8" w:rsidRDefault="00146FD5" w:rsidP="004E1AA8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28" w:history="1">
                        <w:r w:rsidRPr="004E1AA8">
                          <w:rPr>
                            <w:rFonts w:ascii="TH Sarabun New" w:hAnsi="TH Sarabun New" w:cs="TH Sarabun New"/>
                            <w:sz w:val="28"/>
                            <w:cs/>
                          </w:rPr>
                          <w:t>ภาพถ่ายดิจิตอลคืออะไร</w:t>
                        </w:r>
                        <w:r w:rsidRPr="004E1AA8">
                          <w:rPr>
                            <w:rFonts w:ascii="TH Sarabun New" w:hAnsi="TH Sarabun New" w:cs="TH Sarabun New"/>
                            <w:sz w:val="28"/>
                          </w:rPr>
                          <w:t>? - DozzDIY</w:t>
                        </w:r>
                      </w:hyperlink>
                    </w:p>
                    <w:p w14:paraId="4ACE66B3" w14:textId="2E0854D6" w:rsidR="00146FD5" w:rsidRPr="004E1AA8" w:rsidRDefault="00146FD5" w:rsidP="004E1AA8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0A1FEEAE" w14:textId="77777777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52CD6D92" w14:textId="77777777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70B2D893" w14:textId="77777777" w:rsidR="00146FD5" w:rsidRDefault="00146FD5" w:rsidP="00B81BE0">
      <w:pPr>
        <w:jc w:val="thaiDistribute"/>
        <w:rPr>
          <w:rFonts w:ascii="TH Sarabun New" w:hAnsi="TH Sarabun New" w:cs="TH Sarabun New"/>
          <w:sz w:val="32"/>
          <w:szCs w:val="32"/>
          <w:cs/>
        </w:rPr>
      </w:pPr>
    </w:p>
    <w:p w14:paraId="5756EDC1" w14:textId="46862890" w:rsidR="00BD3ED6" w:rsidRDefault="00BE6806" w:rsidP="00B81BE0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ภาพดิจิทัลสามารถนิยามเป็นฟังก์ชันสองมิติ </w:t>
      </w:r>
      <w:r w:rsidR="0021640F" w:rsidRPr="00BE6806">
        <w:rPr>
          <w:position w:val="-14"/>
          <w:cs/>
        </w:rPr>
        <w:object w:dxaOrig="800" w:dyaOrig="400" w14:anchorId="14C1DF33">
          <v:shape id="_x0000_i1196" type="#_x0000_t75" style="width:39.75pt;height:19.5pt" o:ole="">
            <v:imagedata r:id="rId329" o:title=""/>
          </v:shape>
          <o:OLEObject Type="Embed" ProgID="Equation.DSMT4" ShapeID="_x0000_i1196" DrawAspect="Content" ObjectID="_1753640507" r:id="rId330"/>
        </w:object>
      </w:r>
      <w:r w:rsidR="00D26A37" w:rsidRPr="00D26A37">
        <w:rPr>
          <w:rFonts w:ascii="TH Sarabun New" w:hAnsi="TH Sarabun New" w:cs="TH Sarabun New"/>
          <w:sz w:val="32"/>
          <w:szCs w:val="32"/>
        </w:rPr>
        <w:t xml:space="preserve"> </w:t>
      </w:r>
      <w:r w:rsidR="00D26A37">
        <w:rPr>
          <w:rFonts w:ascii="TH Sarabun New" w:hAnsi="TH Sarabun New" w:cs="TH Sarabun New" w:hint="cs"/>
          <w:sz w:val="32"/>
          <w:szCs w:val="32"/>
          <w:cs/>
        </w:rPr>
        <w:t>โดยที่</w:t>
      </w:r>
      <w:r w:rsidR="00BD3ED6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21640F" w:rsidRPr="00BD3ED6">
        <w:rPr>
          <w:position w:val="-14"/>
          <w:cs/>
        </w:rPr>
        <w:object w:dxaOrig="600" w:dyaOrig="400" w14:anchorId="5C8319DE">
          <v:shape id="_x0000_i1197" type="#_x0000_t75" style="width:30pt;height:19.5pt" o:ole="">
            <v:imagedata r:id="rId331" o:title=""/>
          </v:shape>
          <o:OLEObject Type="Embed" ProgID="Equation.DSMT4" ShapeID="_x0000_i1197" DrawAspect="Content" ObjectID="_1753640508" r:id="rId332"/>
        </w:objec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 เป็นพิกัดของภาพ และ</w:t>
      </w:r>
      <w:r w:rsidR="00BD3ED6">
        <w:rPr>
          <w:rFonts w:ascii="TH Sarabun New" w:hAnsi="TH Sarabun New" w:cs="TH Sarabun New"/>
          <w:sz w:val="32"/>
          <w:szCs w:val="32"/>
        </w:rPr>
        <w:t xml:space="preserve">       </w:t>
      </w:r>
      <w:r w:rsidR="00D26A37">
        <w:rPr>
          <w:rFonts w:ascii="TH Sarabun New" w:hAnsi="TH Sarabun New" w:cs="TH Sarabun New" w:hint="cs"/>
          <w:sz w:val="32"/>
          <w:szCs w:val="32"/>
          <w:cs/>
        </w:rPr>
        <w:t>แอมพลิจูดของ</w:t>
      </w:r>
      <w:r w:rsidR="00BD3ED6">
        <w:rPr>
          <w:rFonts w:ascii="TH Sarabun New" w:hAnsi="TH Sarabun New" w:cs="TH Sarabun New"/>
          <w:sz w:val="32"/>
          <w:szCs w:val="32"/>
        </w:rPr>
        <w:t xml:space="preserve"> </w:t>
      </w:r>
      <w:r w:rsidR="00BD3ED6" w:rsidRPr="00BD3ED6">
        <w:rPr>
          <w:position w:val="-10"/>
          <w:cs/>
        </w:rPr>
        <w:object w:dxaOrig="240" w:dyaOrig="320" w14:anchorId="02E12CFA">
          <v:shape id="_x0000_i1198" type="#_x0000_t75" style="width:12pt;height:15.75pt" o:ole="">
            <v:imagedata r:id="rId333" o:title=""/>
          </v:shape>
          <o:OLEObject Type="Embed" ProgID="Equation.DSMT4" ShapeID="_x0000_i1198" DrawAspect="Content" ObjectID="_1753640509" r:id="rId334"/>
        </w:objec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 ที่พิกัด</w:t>
      </w:r>
      <w:r w:rsidR="00BD3ED6">
        <w:rPr>
          <w:rFonts w:ascii="TH Sarabun New" w:hAnsi="TH Sarabun New" w:cs="TH Sarabun New"/>
          <w:sz w:val="32"/>
          <w:szCs w:val="32"/>
        </w:rPr>
        <w:t xml:space="preserve"> </w:t>
      </w:r>
      <w:r w:rsidR="0021640F" w:rsidRPr="00BD3ED6">
        <w:rPr>
          <w:position w:val="-14"/>
          <w:cs/>
        </w:rPr>
        <w:object w:dxaOrig="600" w:dyaOrig="400" w14:anchorId="75112CFD">
          <v:shape id="_x0000_i1199" type="#_x0000_t75" style="width:30pt;height:19.5pt" o:ole="">
            <v:imagedata r:id="rId335" o:title=""/>
          </v:shape>
          <o:OLEObject Type="Embed" ProgID="Equation.DSMT4" ShapeID="_x0000_i1199" DrawAspect="Content" ObjectID="_1753640510" r:id="rId336"/>
        </w:objec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 ใด ๆ ภายในภาพ</w:t>
      </w:r>
      <w:r w:rsidR="00BD3ED6">
        <w:rPr>
          <w:rFonts w:ascii="TH Sarabun New" w:hAnsi="TH Sarabun New" w:cs="TH Sarabun New"/>
          <w:sz w:val="32"/>
          <w:szCs w:val="32"/>
        </w:rPr>
        <w:t xml:space="preserve"> </w:t>
      </w:r>
      <w:r w:rsidR="00D26A37">
        <w:rPr>
          <w:rFonts w:ascii="TH Sarabun New" w:hAnsi="TH Sarabun New" w:cs="TH Sarabun New" w:hint="cs"/>
          <w:sz w:val="32"/>
          <w:szCs w:val="32"/>
          <w:cs/>
        </w:rPr>
        <w:t>คือ</w:t>
      </w:r>
      <w:r w:rsidR="00BD3ED6">
        <w:rPr>
          <w:rFonts w:ascii="TH Sarabun New" w:hAnsi="TH Sarabun New" w:cs="TH Sarabun New"/>
          <w:sz w:val="32"/>
          <w:szCs w:val="32"/>
        </w:rPr>
        <w:t xml:space="preserve"> </w:t>
      </w:r>
      <w:r w:rsidR="00D26A37">
        <w:rPr>
          <w:rFonts w:ascii="TH Sarabun New" w:hAnsi="TH Sarabun New" w:cs="TH Sarabun New" w:hint="cs"/>
          <w:sz w:val="32"/>
          <w:szCs w:val="32"/>
          <w:cs/>
        </w:rPr>
        <w:t>ค่าความเข้มแสงของภาพ (</w:t>
      </w:r>
      <w:r w:rsidR="00D26A37">
        <w:rPr>
          <w:rFonts w:ascii="TH Sarabun New" w:hAnsi="TH Sarabun New" w:cs="TH Sarabun New"/>
          <w:sz w:val="32"/>
          <w:szCs w:val="32"/>
        </w:rPr>
        <w:t>intensity</w:t>
      </w:r>
      <w:r w:rsidR="00D26A37">
        <w:rPr>
          <w:rFonts w:ascii="TH Sarabun New" w:hAnsi="TH Sarabun New" w:cs="TH Sarabun New" w:hint="cs"/>
          <w:sz w:val="32"/>
          <w:szCs w:val="32"/>
          <w:cs/>
        </w:rPr>
        <w:t>)</w:t>
      </w:r>
      <w:r w:rsidR="00D26A37">
        <w:rPr>
          <w:rFonts w:ascii="TH Sarabun New" w:hAnsi="TH Sarabun New" w:cs="TH Sarabun New"/>
          <w:sz w:val="32"/>
          <w:szCs w:val="32"/>
        </w:rPr>
        <w:t xml:space="preserve"> </w: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ที่ตำแหน่งนั้น ๆ </w:t>
      </w:r>
      <w:r w:rsidR="00BD3ED6">
        <w:rPr>
          <w:rFonts w:ascii="TH Sarabun New" w:hAnsi="TH Sarabun New" w:cs="TH Sarabun New" w:hint="cs"/>
          <w:sz w:val="32"/>
          <w:szCs w:val="32"/>
          <w:cs/>
        </w:rPr>
        <w:t>สำหรับภาพถ่ายดิจิทัล</w:t>
      </w:r>
      <w:r w:rsidR="00BD3ED6">
        <w:rPr>
          <w:rFonts w:ascii="TH Sarabun New" w:hAnsi="TH Sarabun New" w:cs="TH Sarabun New"/>
          <w:sz w:val="32"/>
          <w:szCs w:val="32"/>
        </w:rPr>
        <w:t xml:space="preserve"> </w:t>
      </w:r>
      <w:r w:rsidR="0021640F" w:rsidRPr="00BD3ED6">
        <w:rPr>
          <w:position w:val="-14"/>
          <w:cs/>
        </w:rPr>
        <w:object w:dxaOrig="600" w:dyaOrig="400" w14:anchorId="71E7469B">
          <v:shape id="_x0000_i1200" type="#_x0000_t75" style="width:30pt;height:19.5pt" o:ole="">
            <v:imagedata r:id="rId337" o:title=""/>
          </v:shape>
          <o:OLEObject Type="Embed" ProgID="Equation.DSMT4" ShapeID="_x0000_i1200" DrawAspect="Content" ObjectID="_1753640511" r:id="rId338"/>
        </w:objec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 และแอมพลิจูด</w:t>
      </w:r>
      <w:r w:rsidR="00BD3ED6">
        <w:rPr>
          <w:rFonts w:ascii="TH Sarabun New" w:hAnsi="TH Sarabun New" w:cs="TH Sarabun New"/>
          <w:sz w:val="32"/>
          <w:szCs w:val="32"/>
        </w:rPr>
        <w:t xml:space="preserve"> </w:t>
      </w:r>
      <w:r w:rsidR="00BD3ED6" w:rsidRPr="00BD3ED6">
        <w:rPr>
          <w:position w:val="-10"/>
          <w:cs/>
        </w:rPr>
        <w:object w:dxaOrig="240" w:dyaOrig="320" w14:anchorId="79B5D64C">
          <v:shape id="_x0000_i1201" type="#_x0000_t75" style="width:12pt;height:15.75pt" o:ole="">
            <v:imagedata r:id="rId333" o:title=""/>
          </v:shape>
          <o:OLEObject Type="Embed" ProgID="Equation.DSMT4" ShapeID="_x0000_i1201" DrawAspect="Content" ObjectID="_1753640512" r:id="rId339"/>
        </w:objec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BD3ED6">
        <w:rPr>
          <w:rFonts w:ascii="TH Sarabun New" w:hAnsi="TH Sarabun New" w:cs="TH Sarabun New" w:hint="cs"/>
          <w:sz w:val="32"/>
          <w:szCs w:val="32"/>
          <w:cs/>
        </w:rPr>
        <w:t>จะ</w:t>
      </w:r>
      <w:r w:rsidR="00D26A37">
        <w:rPr>
          <w:rFonts w:ascii="TH Sarabun New" w:hAnsi="TH Sarabun New" w:cs="TH Sarabun New" w:hint="cs"/>
          <w:sz w:val="32"/>
          <w:szCs w:val="32"/>
          <w:cs/>
        </w:rPr>
        <w:t>เป็นค่าจำกัด (</w:t>
      </w:r>
      <w:r w:rsidR="00D26A37">
        <w:rPr>
          <w:rFonts w:ascii="TH Sarabun New" w:hAnsi="TH Sarabun New" w:cs="TH Sarabun New"/>
          <w:sz w:val="32"/>
          <w:szCs w:val="32"/>
        </w:rPr>
        <w:t>finite value</w:t>
      </w:r>
      <w:r w:rsidR="00D26A37">
        <w:rPr>
          <w:rFonts w:ascii="TH Sarabun New" w:hAnsi="TH Sarabun New" w:cs="TH Sarabun New" w:hint="cs"/>
          <w:sz w:val="32"/>
          <w:szCs w:val="32"/>
          <w:cs/>
        </w:rPr>
        <w:t>) และถ้ากำหนดให้ภาพ</w:t>
      </w:r>
      <w:r w:rsidR="00BD3ED6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21640F" w:rsidRPr="00BE6806">
        <w:rPr>
          <w:position w:val="-14"/>
          <w:cs/>
        </w:rPr>
        <w:object w:dxaOrig="800" w:dyaOrig="400" w14:anchorId="70F2D30B">
          <v:shape id="_x0000_i1202" type="#_x0000_t75" style="width:39.75pt;height:19.5pt" o:ole="">
            <v:imagedata r:id="rId340" o:title=""/>
          </v:shape>
          <o:OLEObject Type="Embed" ProgID="Equation.DSMT4" ShapeID="_x0000_i1202" DrawAspect="Content" ObjectID="_1753640513" r:id="rId341"/>
        </w:objec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 มีขนาด</w:t>
      </w:r>
      <w:r w:rsidR="00BD3ED6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BD3ED6" w:rsidRPr="00BD3ED6">
        <w:rPr>
          <w:position w:val="-6"/>
          <w:cs/>
        </w:rPr>
        <w:object w:dxaOrig="260" w:dyaOrig="220" w14:anchorId="236B8DF0">
          <v:shape id="_x0000_i1203" type="#_x0000_t75" style="width:12.75pt;height:11.25pt" o:ole="">
            <v:imagedata r:id="rId342" o:title=""/>
          </v:shape>
          <o:OLEObject Type="Embed" ProgID="Equation.DSMT4" ShapeID="_x0000_i1203" DrawAspect="Content" ObjectID="_1753640514" r:id="rId343"/>
        </w:objec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 แถว</w:t>
      </w:r>
      <w:r w:rsidR="00BD3ED6">
        <w:rPr>
          <w:rFonts w:ascii="TH Sarabun New" w:hAnsi="TH Sarabun New" w:cs="TH Sarabun New"/>
          <w:sz w:val="32"/>
          <w:szCs w:val="32"/>
        </w:rPr>
        <w:t xml:space="preserve"> </w:t>
      </w:r>
      <w:r w:rsidR="00BD3ED6" w:rsidRPr="00BD3ED6">
        <w:rPr>
          <w:position w:val="-6"/>
          <w:cs/>
        </w:rPr>
        <w:object w:dxaOrig="200" w:dyaOrig="220" w14:anchorId="1D38B511">
          <v:shape id="_x0000_i1204" type="#_x0000_t75" style="width:9.75pt;height:11.25pt" o:ole="">
            <v:imagedata r:id="rId344" o:title=""/>
          </v:shape>
          <o:OLEObject Type="Embed" ProgID="Equation.DSMT4" ShapeID="_x0000_i1204" DrawAspect="Content" ObjectID="_1753640515" r:id="rId345"/>
        </w:objec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 หลัก และพิกัดของจุดกำเนิดของภาพ คือ ตำแหน่ง</w:t>
      </w:r>
      <w:r w:rsidR="00BD3ED6">
        <w:rPr>
          <w:rFonts w:ascii="TH Sarabun New" w:hAnsi="TH Sarabun New" w:cs="TH Sarabun New"/>
          <w:sz w:val="32"/>
          <w:szCs w:val="32"/>
        </w:rPr>
        <w:t xml:space="preserve"> </w:t>
      </w:r>
      <w:r w:rsidR="0021640F" w:rsidRPr="00BD3ED6">
        <w:rPr>
          <w:position w:val="-14"/>
          <w:cs/>
        </w:rPr>
        <w:object w:dxaOrig="1340" w:dyaOrig="400" w14:anchorId="33C1177B">
          <v:shape id="_x0000_i1205" type="#_x0000_t75" style="width:66.75pt;height:19.5pt" o:ole="">
            <v:imagedata r:id="rId346" o:title=""/>
          </v:shape>
          <o:OLEObject Type="Embed" ProgID="Equation.DSMT4" ShapeID="_x0000_i1205" DrawAspect="Content" ObjectID="_1753640516" r:id="rId347"/>
        </w:object>
      </w:r>
      <w:r w:rsidR="00D26A37">
        <w:rPr>
          <w:rFonts w:ascii="TH Sarabun New" w:hAnsi="TH Sarabun New" w:cs="TH Sarabun New" w:hint="cs"/>
          <w:sz w:val="32"/>
          <w:szCs w:val="32"/>
          <w:cs/>
        </w:rPr>
        <w:t xml:space="preserve"> แล้ว จะสามารถเขียนสมการให้อยู่ในรูปเมทริกซ์</w:t>
      </w:r>
      <w:r w:rsidR="00F271FE">
        <w:rPr>
          <w:rFonts w:ascii="TH Sarabun New" w:hAnsi="TH Sarabun New" w:cs="TH Sarabun New" w:hint="cs"/>
          <w:sz w:val="32"/>
          <w:szCs w:val="32"/>
          <w:cs/>
        </w:rPr>
        <w:t xml:space="preserve"> โดยค่าแต่ละค่าที่อยู่ในเมทริกซ์ คือ พิกเซล</w:t>
      </w:r>
    </w:p>
    <w:p w14:paraId="484A2082" w14:textId="77777777" w:rsidR="00F271FE" w:rsidRDefault="00F271FE" w:rsidP="00F271FE">
      <w:pPr>
        <w:spacing w:line="120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14:paraId="22AD83F2" w14:textId="77777777" w:rsidR="00F271FE" w:rsidRDefault="00F271FE" w:rsidP="00F271FE">
      <w:pPr>
        <w:spacing w:line="360" w:lineRule="auto"/>
        <w:jc w:val="center"/>
      </w:pPr>
      <w:r w:rsidRPr="00BD3ED6">
        <w:rPr>
          <w:position w:val="-70"/>
          <w:cs/>
        </w:rPr>
        <w:object w:dxaOrig="5520" w:dyaOrig="1520" w14:anchorId="6BE7A718">
          <v:shape id="_x0000_i1206" type="#_x0000_t75" style="width:276pt;height:75pt" o:ole="">
            <v:imagedata r:id="rId348" o:title=""/>
          </v:shape>
          <o:OLEObject Type="Embed" ProgID="Equation.DSMT4" ShapeID="_x0000_i1206" DrawAspect="Content" ObjectID="_1753640517" r:id="rId349"/>
        </w:object>
      </w:r>
    </w:p>
    <w:p w14:paraId="47679DC2" w14:textId="70A512F1" w:rsidR="00146FD5" w:rsidRDefault="00F271FE" w:rsidP="00F271FE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 w:hint="cs"/>
          <w:sz w:val="32"/>
          <w:szCs w:val="32"/>
          <w:cs/>
        </w:rPr>
        <w:t>การเก็บค่าความเข้มแสงของภาพดิจิทัลลงในหน่วยความจำในลักษณะเส้นจุด (</w:t>
      </w:r>
      <w:r>
        <w:rPr>
          <w:rFonts w:ascii="TH Sarabun New" w:hAnsi="TH Sarabun New" w:cs="TH Sarabun New"/>
          <w:sz w:val="32"/>
          <w:szCs w:val="32"/>
        </w:rPr>
        <w:t>raster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นี้จะเรียก       ภาพบิตแมป หรือ ภาพแรสเตอร์ แต่ภาพที่จัดเก็บในลักษณะนี้จะมีขนาดใหญ่จึงมีการบีบอัดภาพ (</w:t>
      </w:r>
      <w:r>
        <w:rPr>
          <w:rFonts w:ascii="TH Sarabun New" w:hAnsi="TH Sarabun New" w:cs="TH Sarabun New"/>
          <w:sz w:val="32"/>
          <w:szCs w:val="32"/>
        </w:rPr>
        <w:t>image compression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ื่อให้ข้อมูลภาพมีขนาดเล็กลง </w:t>
      </w:r>
    </w:p>
    <w:p w14:paraId="45A7735D" w14:textId="77777777" w:rsidR="00615502" w:rsidRDefault="00615502" w:rsidP="00615502">
      <w:pPr>
        <w:spacing w:line="120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14:paraId="0058355F" w14:textId="582B36CB" w:rsidR="00146FD5" w:rsidRDefault="00146FD5" w:rsidP="00F271FE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ขนาด</w:t>
      </w:r>
      <w:r w:rsidR="004E1AA8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(</w:t>
      </w:r>
      <w:r w:rsidR="004E1AA8">
        <w:rPr>
          <w:rFonts w:ascii="TH Sarabun New" w:hAnsi="TH Sarabun New" w:cs="TH Sarabun New"/>
          <w:b/>
          <w:bCs/>
          <w:sz w:val="32"/>
          <w:szCs w:val="32"/>
        </w:rPr>
        <w:t>size</w:t>
      </w:r>
      <w:r w:rsidR="004E1AA8">
        <w:rPr>
          <w:rFonts w:ascii="TH Sarabun New" w:hAnsi="TH Sarabun New" w:cs="TH Sarabun New" w:hint="cs"/>
          <w:b/>
          <w:bCs/>
          <w:sz w:val="32"/>
          <w:szCs w:val="32"/>
          <w:cs/>
        </w:rPr>
        <w:t>)</w:t>
      </w:r>
    </w:p>
    <w:p w14:paraId="5EF81A45" w14:textId="584D5497" w:rsidR="00C45EA1" w:rsidRDefault="00146FD5" w:rsidP="00F271FE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ภาพถ่ายดิจิทัลที่มีขนาดพิกเซลมาก</w:t>
      </w:r>
      <w:r w:rsidR="00C45EA1">
        <w:rPr>
          <w:rFonts w:ascii="TH Sarabun New" w:hAnsi="TH Sarabun New" w:cs="TH Sarabun New" w:hint="cs"/>
          <w:sz w:val="32"/>
          <w:szCs w:val="32"/>
          <w:cs/>
        </w:rPr>
        <w:t xml:space="preserve"> ภาพยิ่งมีขนาดใหญ่ขึ้น โดยไม่เกี่ยวข้องกับค่าความละเอียดหรือความเฉียบแหลมใด ๆ </w:t>
      </w:r>
    </w:p>
    <w:p w14:paraId="731F232D" w14:textId="78830453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53136" behindDoc="0" locked="0" layoutInCell="1" allowOverlap="1" wp14:anchorId="7BE1DD4A" wp14:editId="63630172">
                <wp:simplePos x="0" y="0"/>
                <wp:positionH relativeFrom="page">
                  <wp:align>center</wp:align>
                </wp:positionH>
                <wp:positionV relativeFrom="paragraph">
                  <wp:posOffset>2488928</wp:posOffset>
                </wp:positionV>
                <wp:extent cx="2595880" cy="1404620"/>
                <wp:effectExtent l="0" t="0" r="0" b="2540"/>
                <wp:wrapSquare wrapText="bothSides"/>
                <wp:docPr id="285333443" name="Text Box 285333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58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8C9B32" w14:textId="76D331D7" w:rsidR="004E1AA8" w:rsidRPr="004E1AA8" w:rsidRDefault="004E1AA8" w:rsidP="004E1AA8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49" w:name="_ภาพที่_2_พิกเซลขนาดใหญ่ไม่ได้ทำให้ภ"/>
                            <w:bookmarkStart w:id="50" w:name="_Toc141746066"/>
                            <w:bookmarkEnd w:id="49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>2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 พิกเซล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>ขนาดใหญ่ไม่ได้ทำให้ภาพชัดขึ้น</w:t>
                            </w:r>
                            <w:bookmarkEnd w:id="50"/>
                          </w:p>
                          <w:p w14:paraId="5A2A75A0" w14:textId="77777777" w:rsidR="004E1AA8" w:rsidRPr="004E1AA8" w:rsidRDefault="004E1AA8" w:rsidP="004E1AA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50" w:history="1">
                              <w:r w:rsidRPr="004E1AA8">
                                <w:rPr>
                                  <w:rFonts w:ascii="TH Sarabun New" w:hAnsi="TH Sarabun New" w:cs="TH Sarabun New"/>
                                  <w:sz w:val="28"/>
                                  <w:cs/>
                                </w:rPr>
                                <w:t>ภาพถ่ายดิจิตอลคืออะไร</w:t>
                              </w:r>
                              <w:r w:rsidRPr="004E1AA8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? - DozzDIY</w:t>
                              </w:r>
                            </w:hyperlink>
                          </w:p>
                          <w:p w14:paraId="733D5409" w14:textId="359B3E93" w:rsidR="004E1AA8" w:rsidRPr="004E1AA8" w:rsidRDefault="004E1AA8" w:rsidP="004E1AA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E1DD4A" id="Text Box 285333443" o:spid="_x0000_s1040" type="#_x0000_t202" style="position:absolute;left:0;text-align:left;margin-left:0;margin-top:196pt;width:204.4pt;height:110.6pt;z-index:251653136;visibility:visible;mso-wrap-style:square;mso-width-percent:0;mso-height-percent:200;mso-wrap-distance-left:9pt;mso-wrap-distance-top:3.6pt;mso-wrap-distance-right:9pt;mso-wrap-distance-bottom:3.6pt;mso-position-horizontal:center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" filled="f" stroked="f">
                <v:textbox style="mso-fit-shape-to-text:t">
                  <w:txbxContent>
                    <w:p w14:paraId="118C9B32" w14:textId="76D331D7" w:rsidR="004E1AA8" w:rsidRPr="004E1AA8" w:rsidRDefault="004E1AA8" w:rsidP="004E1AA8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51" w:name="_ภาพที่_2_พิกเซลขนาดใหญ่ไม่ได้ทำให้ภ"/>
                      <w:bookmarkStart w:id="52" w:name="_Toc141746066"/>
                      <w:bookmarkEnd w:id="51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>2</w:t>
                      </w:r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 พิกเซล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>ขนาดใหญ่ไม่ได้ทำให้ภาพชัดขึ้น</w:t>
                      </w:r>
                      <w:bookmarkEnd w:id="52"/>
                    </w:p>
                    <w:p w14:paraId="5A2A75A0" w14:textId="77777777" w:rsidR="004E1AA8" w:rsidRPr="004E1AA8" w:rsidRDefault="004E1AA8" w:rsidP="004E1AA8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51" w:history="1">
                        <w:r w:rsidRPr="004E1AA8">
                          <w:rPr>
                            <w:rFonts w:ascii="TH Sarabun New" w:hAnsi="TH Sarabun New" w:cs="TH Sarabun New"/>
                            <w:sz w:val="28"/>
                            <w:cs/>
                          </w:rPr>
                          <w:t>ภาพถ่ายดิจิตอลคืออะไร</w:t>
                        </w:r>
                        <w:r w:rsidRPr="004E1AA8">
                          <w:rPr>
                            <w:rFonts w:ascii="TH Sarabun New" w:hAnsi="TH Sarabun New" w:cs="TH Sarabun New"/>
                            <w:sz w:val="28"/>
                          </w:rPr>
                          <w:t>? - DozzDIY</w:t>
                        </w:r>
                      </w:hyperlink>
                    </w:p>
                    <w:p w14:paraId="733D5409" w14:textId="359B3E93" w:rsidR="004E1AA8" w:rsidRPr="004E1AA8" w:rsidRDefault="004E1AA8" w:rsidP="004E1AA8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C26328">
        <w:rPr>
          <w:noProof/>
        </w:rPr>
        <w:drawing>
          <wp:anchor distT="0" distB="0" distL="114300" distR="114300" simplePos="0" relativeHeight="251653135" behindDoc="0" locked="0" layoutInCell="1" allowOverlap="1" wp14:anchorId="3AC53A48" wp14:editId="6B241C6A">
            <wp:simplePos x="0" y="0"/>
            <wp:positionH relativeFrom="margin">
              <wp:align>center</wp:align>
            </wp:positionH>
            <wp:positionV relativeFrom="paragraph">
              <wp:posOffset>7620</wp:posOffset>
            </wp:positionV>
            <wp:extent cx="4400550" cy="2474595"/>
            <wp:effectExtent l="0" t="0" r="0" b="1905"/>
            <wp:wrapSquare wrapText="bothSides"/>
            <wp:docPr id="1934967783" name="Picture 1934967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474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6328">
        <w:rPr>
          <w:rFonts w:ascii="TH Sarabun New" w:hAnsi="TH Sarabun New" w:cs="TH Sarabun New"/>
          <w:sz w:val="32"/>
          <w:szCs w:val="32"/>
          <w:cs/>
        </w:rPr>
        <w:tab/>
      </w:r>
    </w:p>
    <w:p w14:paraId="5D32EF50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D27608B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DE5948B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6642665B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4FF9196F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1DB4029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021512EB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70C9BAC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5DA6B24F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074E11BC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19F58296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526F8575" w14:textId="77777777" w:rsidR="004E1AA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75547432" w14:textId="03D00D76" w:rsidR="004E1AA8" w:rsidRDefault="004E1AA8" w:rsidP="004E1AA8">
      <w:pPr>
        <w:jc w:val="thaiDistribute"/>
        <w:rPr>
          <w:rFonts w:ascii="TH Sarabun New" w:hAnsi="TH Sarabun New" w:cs="TH Sarabun New"/>
          <w:b/>
          <w:bCs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ละเอียด (</w:t>
      </w:r>
      <w:r>
        <w:rPr>
          <w:rFonts w:ascii="TH Sarabun New" w:hAnsi="TH Sarabun New" w:cs="TH Sarabun New"/>
          <w:b/>
          <w:bCs/>
          <w:sz w:val="32"/>
          <w:szCs w:val="32"/>
        </w:rPr>
        <w:t>Resolution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)</w:t>
      </w:r>
    </w:p>
    <w:p w14:paraId="44D3C773" w14:textId="1363C5B5" w:rsidR="00C53538" w:rsidRDefault="004E1AA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ลักษณะการอัดแน่นของพิกเซลในความยาว 1 นิ้ว ซึ่งค่ามาตรฐานของจอภาพทั่วไป คือ 72</w:t>
      </w:r>
      <w:r>
        <w:rPr>
          <w:rFonts w:ascii="TH Sarabun New" w:hAnsi="TH Sarabun New" w:cs="TH Sarabun New"/>
          <w:sz w:val="32"/>
          <w:szCs w:val="32"/>
        </w:rPr>
        <w:t>ppi</w:t>
      </w:r>
      <w:r w:rsidR="0021640F">
        <w:rPr>
          <w:rFonts w:ascii="TH Sarabun New" w:hAnsi="TH Sarabun New" w:cs="TH Sarabun New"/>
          <w:sz w:val="32"/>
          <w:szCs w:val="32"/>
        </w:rPr>
        <w:t xml:space="preserve">        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(พิกเซลต่อนิ้ว) หมายความว่า ใน 1 นิ้วมีการเรียงตัวของพิกเซล 72 ช่อง</w:t>
      </w:r>
    </w:p>
    <w:p w14:paraId="05339F8F" w14:textId="6D43AF85" w:rsidR="00C53538" w:rsidRDefault="00C5353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3137" behindDoc="0" locked="0" layoutInCell="1" allowOverlap="1" wp14:anchorId="5959B81F" wp14:editId="683B64D4">
            <wp:simplePos x="0" y="0"/>
            <wp:positionH relativeFrom="margin">
              <wp:posOffset>10160</wp:posOffset>
            </wp:positionH>
            <wp:positionV relativeFrom="paragraph">
              <wp:posOffset>152400</wp:posOffset>
            </wp:positionV>
            <wp:extent cx="3423285" cy="2044700"/>
            <wp:effectExtent l="0" t="0" r="5715" b="0"/>
            <wp:wrapSquare wrapText="bothSides"/>
            <wp:docPr id="913223069" name="Picture 913223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 rotWithShape="1"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87" r="8776"/>
                    <a:stretch/>
                  </pic:blipFill>
                  <pic:spPr bwMode="auto">
                    <a:xfrm>
                      <a:off x="0" y="0"/>
                      <a:ext cx="3423285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C10AD8" w14:textId="7A420016" w:rsidR="00C53538" w:rsidRDefault="00C53538" w:rsidP="004E1AA8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53138" behindDoc="0" locked="0" layoutInCell="1" allowOverlap="1" wp14:anchorId="0FE5EDEB" wp14:editId="499800DE">
                <wp:simplePos x="0" y="0"/>
                <wp:positionH relativeFrom="page">
                  <wp:posOffset>4716145</wp:posOffset>
                </wp:positionH>
                <wp:positionV relativeFrom="paragraph">
                  <wp:posOffset>445135</wp:posOffset>
                </wp:positionV>
                <wp:extent cx="2258695" cy="1404620"/>
                <wp:effectExtent l="0" t="0" r="0" b="2540"/>
                <wp:wrapSquare wrapText="bothSides"/>
                <wp:docPr id="1200167781" name="Text Box 1200167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869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D60A1F" w14:textId="0B1E0396" w:rsidR="00C53538" w:rsidRPr="004E1AA8" w:rsidRDefault="00C53538" w:rsidP="00C53538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53" w:name="_ภาพที่_3_เปรียบเทียบ"/>
                            <w:bookmarkStart w:id="54" w:name="_Toc141746070"/>
                            <w:bookmarkEnd w:id="53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>3 เปรียบเทียบ 2 ความละเอียด</w:t>
                            </w:r>
                            <w:bookmarkEnd w:id="54"/>
                          </w:p>
                          <w:p w14:paraId="564F25BF" w14:textId="77777777" w:rsidR="00C53538" w:rsidRPr="004E1AA8" w:rsidRDefault="00C53538" w:rsidP="00C5353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54" w:history="1">
                              <w:r w:rsidRPr="004E1AA8">
                                <w:rPr>
                                  <w:rFonts w:ascii="TH Sarabun New" w:hAnsi="TH Sarabun New" w:cs="TH Sarabun New"/>
                                  <w:sz w:val="28"/>
                                  <w:cs/>
                                </w:rPr>
                                <w:t>ภาพถ่ายดิจิตอลคืออะไร</w:t>
                              </w:r>
                              <w:r w:rsidRPr="004E1AA8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? - DozzDIY</w:t>
                              </w:r>
                            </w:hyperlink>
                          </w:p>
                          <w:p w14:paraId="3567EC1A" w14:textId="77777777" w:rsidR="00C53538" w:rsidRPr="004E1AA8" w:rsidRDefault="00C53538" w:rsidP="00C5353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  <w:p w14:paraId="1504E65F" w14:textId="21A9EE28" w:rsidR="00C53538" w:rsidRPr="004E1AA8" w:rsidRDefault="00C53538" w:rsidP="00C5353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E5EDEB" id="Text Box 1200167781" o:spid="_x0000_s1041" type="#_x0000_t202" style="position:absolute;left:0;text-align:left;margin-left:371.35pt;margin-top:35.05pt;width:177.85pt;height:110.6pt;z-index:251653138;visibility:visible;mso-wrap-style:square;mso-width-percent:0;mso-height-percent:20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" filled="f" stroked="f">
                <v:textbox style="mso-fit-shape-to-text:t">
                  <w:txbxContent>
                    <w:p w14:paraId="48D60A1F" w14:textId="0B1E0396" w:rsidR="00C53538" w:rsidRPr="004E1AA8" w:rsidRDefault="00C53538" w:rsidP="00C53538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55" w:name="_ภาพที่_3_เปรียบเทียบ"/>
                      <w:bookmarkStart w:id="56" w:name="_Toc141746070"/>
                      <w:bookmarkEnd w:id="55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>3 เปรียบเทียบ 2 ความละเอียด</w:t>
                      </w:r>
                      <w:bookmarkEnd w:id="56"/>
                    </w:p>
                    <w:p w14:paraId="564F25BF" w14:textId="77777777" w:rsidR="00C53538" w:rsidRPr="004E1AA8" w:rsidRDefault="00C53538" w:rsidP="00C53538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55" w:history="1">
                        <w:r w:rsidRPr="004E1AA8">
                          <w:rPr>
                            <w:rFonts w:ascii="TH Sarabun New" w:hAnsi="TH Sarabun New" w:cs="TH Sarabun New"/>
                            <w:sz w:val="28"/>
                            <w:cs/>
                          </w:rPr>
                          <w:t>ภาพถ่ายดิจิตอลคืออะไร</w:t>
                        </w:r>
                        <w:r w:rsidRPr="004E1AA8">
                          <w:rPr>
                            <w:rFonts w:ascii="TH Sarabun New" w:hAnsi="TH Sarabun New" w:cs="TH Sarabun New"/>
                            <w:sz w:val="28"/>
                          </w:rPr>
                          <w:t>? - DozzDIY</w:t>
                        </w:r>
                      </w:hyperlink>
                    </w:p>
                    <w:p w14:paraId="3567EC1A" w14:textId="77777777" w:rsidR="00C53538" w:rsidRPr="004E1AA8" w:rsidRDefault="00C53538" w:rsidP="00C53538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  <w:p w14:paraId="1504E65F" w14:textId="21A9EE28" w:rsidR="00C53538" w:rsidRPr="004E1AA8" w:rsidRDefault="00C53538" w:rsidP="00C53538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bookmarkStart w:id="57" w:name="_2.6__ข้อมูลเกี่ยวกับการเบลอภาพ"/>
    <w:bookmarkStart w:id="58" w:name="_Toc141745663"/>
    <w:bookmarkStart w:id="59" w:name="_Toc141746472"/>
    <w:bookmarkEnd w:id="57"/>
    <w:p w14:paraId="03893887" w14:textId="3522CC88" w:rsidR="00C53538" w:rsidRPr="002506D7" w:rsidRDefault="002506D7" w:rsidP="00C53538">
      <w:pPr>
        <w:pStyle w:val="2"/>
        <w:spacing w:before="0" w:line="276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2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C53538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2.6</w:t>
      </w:r>
      <w:r w:rsidR="00C53538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 </w:t>
      </w:r>
      <w:r w:rsidR="00C53538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ข้อมูลเกี่ยวกับการเบลอภาพ</w:t>
      </w:r>
      <w:bookmarkEnd w:id="58"/>
      <w:bookmarkEnd w:id="59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3FE8C9A4" w14:textId="06C02328" w:rsidR="00C53538" w:rsidRDefault="00C53538" w:rsidP="00824003">
      <w:pPr>
        <w:spacing w:line="276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C53538">
        <w:rPr>
          <w:rFonts w:ascii="TH Sarabun New" w:hAnsi="TH Sarabun New" w:cs="TH Sarabun New"/>
          <w:sz w:val="32"/>
          <w:szCs w:val="32"/>
          <w:cs/>
        </w:rPr>
        <w:tab/>
      </w:r>
      <w:r w:rsidR="00824003">
        <w:rPr>
          <w:rFonts w:ascii="TH Sarabun New" w:hAnsi="TH Sarabun New" w:cs="TH Sarabun New" w:hint="cs"/>
          <w:b/>
          <w:bCs/>
          <w:sz w:val="32"/>
          <w:szCs w:val="32"/>
          <w:cs/>
        </w:rPr>
        <w:t>ลักษณะการเบลอภาพแบบต่าง ๆ</w:t>
      </w:r>
    </w:p>
    <w:p w14:paraId="4A6AB11E" w14:textId="58905EE5" w:rsidR="00266D25" w:rsidRDefault="00103620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9282" behindDoc="0" locked="0" layoutInCell="1" allowOverlap="1" wp14:anchorId="519FAC2D" wp14:editId="3B809B05">
                <wp:simplePos x="0" y="0"/>
                <wp:positionH relativeFrom="column">
                  <wp:posOffset>5132070</wp:posOffset>
                </wp:positionH>
                <wp:positionV relativeFrom="paragraph">
                  <wp:posOffset>1398905</wp:posOffset>
                </wp:positionV>
                <wp:extent cx="513080" cy="281940"/>
                <wp:effectExtent l="0" t="0" r="1270" b="3810"/>
                <wp:wrapSquare wrapText="bothSides"/>
                <wp:docPr id="5983450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1090D001" w14:textId="37150366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1E8867F8" w14:textId="77777777" w:rsidR="00FA3E62" w:rsidRDefault="00FA3E62"/>
                          <w:p w14:paraId="72095202" w14:textId="77777777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6A9C0A6A" w14:textId="77777777" w:rsidR="00FA3E62" w:rsidRDefault="00FA3E62"/>
                          <w:p w14:paraId="0FAA1A6B" w14:textId="7F486FBA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0BC423EF" w14:textId="77777777" w:rsidR="00FA3E62" w:rsidRDefault="00FA3E62"/>
                          <w:p w14:paraId="6DA290F7" w14:textId="7EA34FFA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9FAC2D" id="_x0000_s1042" type="#_x0000_t202" style="position:absolute;left:0;text-align:left;margin-left:404.1pt;margin-top:110.15pt;width:40.4pt;height:22.2pt;z-index:25165928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" fillcolor="white [3212]" stroked="f">
                <v:textbox inset="3.6pt,1.44pt,3.6pt,1.44pt">
                  <w:txbxContent>
                    <w:p w14:paraId="1090D001" w14:textId="37150366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1E8867F8" w14:textId="77777777" w:rsidR="00FA3E62" w:rsidRDefault="00FA3E62"/>
                    <w:p w14:paraId="72095202" w14:textId="77777777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6A9C0A6A" w14:textId="77777777" w:rsidR="00FA3E62" w:rsidRDefault="00FA3E62"/>
                    <w:p w14:paraId="0FAA1A6B" w14:textId="7F486FBA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0BC423EF" w14:textId="77777777" w:rsidR="00FA3E62" w:rsidRDefault="00FA3E62"/>
                    <w:p w14:paraId="6DA290F7" w14:textId="7EA34FFA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7234" behindDoc="0" locked="0" layoutInCell="1" allowOverlap="1" wp14:anchorId="3BF1EADA" wp14:editId="0880ABE3">
                <wp:simplePos x="0" y="0"/>
                <wp:positionH relativeFrom="column">
                  <wp:posOffset>2216785</wp:posOffset>
                </wp:positionH>
                <wp:positionV relativeFrom="paragraph">
                  <wp:posOffset>1398905</wp:posOffset>
                </wp:positionV>
                <wp:extent cx="498475" cy="281940"/>
                <wp:effectExtent l="0" t="0" r="0" b="3810"/>
                <wp:wrapSquare wrapText="bothSides"/>
                <wp:docPr id="15985316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00A7B60" w14:textId="5B7FE33E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2D2BCB6C" w14:textId="77777777" w:rsidR="00FA3E62" w:rsidRDefault="00FA3E62"/>
                          <w:p w14:paraId="0427B4E6" w14:textId="77777777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02538153" w14:textId="77777777" w:rsidR="00FA3E62" w:rsidRDefault="00FA3E62"/>
                          <w:p w14:paraId="4A03C805" w14:textId="5894EF3E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0E1D3153" w14:textId="77777777" w:rsidR="00FA3E62" w:rsidRDefault="00FA3E62"/>
                          <w:p w14:paraId="1EB4631A" w14:textId="10F9F7E6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F1EADA" id="_x0000_s1043" type="#_x0000_t202" style="position:absolute;left:0;text-align:left;margin-left:174.55pt;margin-top:110.15pt;width:39.25pt;height:22.2pt;z-index:25165723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" fillcolor="white [3212]" stroked="f">
                <v:textbox inset="3.6pt,1.44pt,3.6pt,1.44pt">
                  <w:txbxContent>
                    <w:p w14:paraId="000A7B60" w14:textId="5B7FE33E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2D2BCB6C" w14:textId="77777777" w:rsidR="00FA3E62" w:rsidRDefault="00FA3E62"/>
                    <w:p w14:paraId="0427B4E6" w14:textId="77777777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02538153" w14:textId="77777777" w:rsidR="00FA3E62" w:rsidRDefault="00FA3E62"/>
                    <w:p w14:paraId="4A03C805" w14:textId="5894EF3E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0E1D3153" w14:textId="77777777" w:rsidR="00FA3E62" w:rsidRDefault="00FA3E62"/>
                    <w:p w14:paraId="1EB4631A" w14:textId="10F9F7E6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66D25">
        <w:rPr>
          <w:noProof/>
        </w:rPr>
        <w:drawing>
          <wp:anchor distT="0" distB="0" distL="114300" distR="114300" simplePos="0" relativeHeight="251654162" behindDoc="0" locked="0" layoutInCell="1" allowOverlap="1" wp14:anchorId="48109A13" wp14:editId="6766150B">
            <wp:simplePos x="0" y="0"/>
            <wp:positionH relativeFrom="column">
              <wp:posOffset>287655</wp:posOffset>
            </wp:positionH>
            <wp:positionV relativeFrom="paragraph">
              <wp:posOffset>346075</wp:posOffset>
            </wp:positionV>
            <wp:extent cx="2512695" cy="1410335"/>
            <wp:effectExtent l="0" t="0" r="1905" b="0"/>
            <wp:wrapSquare wrapText="bothSides"/>
            <wp:docPr id="14425359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4003" w:rsidRPr="00824003">
        <w:rPr>
          <w:rFonts w:ascii="TH Sarabun New" w:hAnsi="TH Sarabun New" w:cs="TH Sarabun New" w:hint="cs"/>
          <w:i/>
          <w:iCs/>
          <w:sz w:val="32"/>
          <w:szCs w:val="32"/>
          <w:cs/>
        </w:rPr>
        <w:t xml:space="preserve">1. </w:t>
      </w:r>
      <w:r w:rsidR="00824003" w:rsidRPr="00824003">
        <w:rPr>
          <w:rFonts w:ascii="TH Sarabun New" w:hAnsi="TH Sarabun New" w:cs="TH Sarabun New"/>
          <w:i/>
          <w:iCs/>
          <w:sz w:val="32"/>
          <w:szCs w:val="32"/>
        </w:rPr>
        <w:t>Channel blur</w:t>
      </w:r>
      <w:r w:rsidR="00266D25">
        <w:rPr>
          <w:rFonts w:ascii="TH Sarabun New" w:hAnsi="TH Sarabun New" w:cs="TH Sarabun New" w:hint="cs"/>
          <w:i/>
          <w:iCs/>
          <w:sz w:val="32"/>
          <w:szCs w:val="32"/>
          <w:cs/>
        </w:rPr>
        <w:t xml:space="preserve"> </w:t>
      </w:r>
    </w:p>
    <w:p w14:paraId="024274E9" w14:textId="707BDC42" w:rsidR="00266D25" w:rsidRPr="00824003" w:rsidRDefault="00F4705D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66450" behindDoc="0" locked="0" layoutInCell="1" allowOverlap="1" wp14:anchorId="10B42495" wp14:editId="78A78E54">
                <wp:simplePos x="0" y="0"/>
                <wp:positionH relativeFrom="margin">
                  <wp:align>center</wp:align>
                </wp:positionH>
                <wp:positionV relativeFrom="paragraph">
                  <wp:posOffset>1530927</wp:posOffset>
                </wp:positionV>
                <wp:extent cx="3067050" cy="1404620"/>
                <wp:effectExtent l="0" t="0" r="0" b="2540"/>
                <wp:wrapSquare wrapText="bothSides"/>
                <wp:docPr id="891022407" name="Text Box 891022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102A2E" w14:textId="6534DAA1" w:rsidR="00F4705D" w:rsidRPr="004E1AA8" w:rsidRDefault="00F4705D" w:rsidP="00F4705D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60" w:name="_ภาพที่_4_เปรียบเทียบภาพปกติและภาพ"/>
                            <w:bookmarkStart w:id="61" w:name="_Toc141746074"/>
                            <w:bookmarkEnd w:id="60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4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เปรียบเทียบภาพปกติและภาพ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Channel blurred</w:t>
                            </w:r>
                            <w:bookmarkEnd w:id="61"/>
                          </w:p>
                          <w:p w14:paraId="1D2ED76B" w14:textId="77777777" w:rsidR="00F4705D" w:rsidRPr="004E1AA8" w:rsidRDefault="00F4705D" w:rsidP="00F4705D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57" w:history="1">
                              <w:r w:rsidRPr="00F4705D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quincemedia.com</w:t>
                              </w:r>
                            </w:hyperlink>
                          </w:p>
                          <w:p w14:paraId="77A4BA3A" w14:textId="756640E3" w:rsidR="00F4705D" w:rsidRPr="004E1AA8" w:rsidRDefault="00F4705D" w:rsidP="00F4705D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B42495" id="Text Box 891022407" o:spid="_x0000_s1044" type="#_x0000_t202" style="position:absolute;left:0;text-align:left;margin-left:0;margin-top:120.55pt;width:241.5pt;height:110.6pt;z-index:251666450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" filled="f" stroked="f">
                <v:textbox style="mso-fit-shape-to-text:t">
                  <w:txbxContent>
                    <w:p w14:paraId="0E102A2E" w14:textId="6534DAA1" w:rsidR="00F4705D" w:rsidRPr="004E1AA8" w:rsidRDefault="00F4705D" w:rsidP="00F4705D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62" w:name="_ภาพที่_4_เปรียบเทียบภาพปกติและภาพ"/>
                      <w:bookmarkStart w:id="63" w:name="_Toc141746074"/>
                      <w:bookmarkEnd w:id="62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4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เปรียบเทียบภาพปกติและภาพ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Channel blurred</w:t>
                      </w:r>
                      <w:bookmarkEnd w:id="63"/>
                    </w:p>
                    <w:p w14:paraId="1D2ED76B" w14:textId="77777777" w:rsidR="00F4705D" w:rsidRPr="004E1AA8" w:rsidRDefault="00F4705D" w:rsidP="00F4705D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58" w:history="1">
                        <w:r w:rsidRPr="00F4705D">
                          <w:rPr>
                            <w:rFonts w:ascii="TH Sarabun New" w:hAnsi="TH Sarabun New" w:cs="TH Sarabun New"/>
                            <w:sz w:val="28"/>
                          </w:rPr>
                          <w:t>quincemedia.com</w:t>
                        </w:r>
                      </w:hyperlink>
                    </w:p>
                    <w:p w14:paraId="77A4BA3A" w14:textId="756640E3" w:rsidR="00F4705D" w:rsidRPr="004E1AA8" w:rsidRDefault="00F4705D" w:rsidP="00F4705D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266D25">
        <w:rPr>
          <w:noProof/>
        </w:rPr>
        <w:drawing>
          <wp:anchor distT="0" distB="0" distL="114300" distR="114300" simplePos="0" relativeHeight="251655186" behindDoc="0" locked="0" layoutInCell="1" allowOverlap="1" wp14:anchorId="416EC280" wp14:editId="52424360">
            <wp:simplePos x="0" y="0"/>
            <wp:positionH relativeFrom="column">
              <wp:posOffset>3213735</wp:posOffset>
            </wp:positionH>
            <wp:positionV relativeFrom="paragraph">
              <wp:posOffset>73473</wp:posOffset>
            </wp:positionV>
            <wp:extent cx="2512695" cy="1410335"/>
            <wp:effectExtent l="0" t="0" r="1905" b="0"/>
            <wp:wrapSquare wrapText="bothSides"/>
            <wp:docPr id="1531132165" name="Picture 2" descr="Channel Bl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Channel Blur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24D9FE" w14:textId="4F6DEBE0" w:rsidR="00F4705D" w:rsidRDefault="00F4705D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19055D81" w14:textId="197BA6D4" w:rsidR="00F4705D" w:rsidRDefault="00F4705D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0546C0A7" w14:textId="6448EAEE" w:rsidR="00F4705D" w:rsidRDefault="00F4705D" w:rsidP="00243262">
      <w:pPr>
        <w:tabs>
          <w:tab w:val="left" w:pos="360"/>
        </w:tabs>
        <w:spacing w:line="72" w:lineRule="auto"/>
        <w:ind w:left="720" w:hanging="274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47CF7C61" w14:textId="0BC35D54" w:rsidR="00824003" w:rsidRDefault="00DC24B3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90354" behindDoc="0" locked="0" layoutInCell="1" allowOverlap="1" wp14:anchorId="31537E65" wp14:editId="0FEF0451">
            <wp:simplePos x="0" y="0"/>
            <wp:positionH relativeFrom="column">
              <wp:posOffset>292100</wp:posOffset>
            </wp:positionH>
            <wp:positionV relativeFrom="paragraph">
              <wp:posOffset>340213</wp:posOffset>
            </wp:positionV>
            <wp:extent cx="2512695" cy="1410335"/>
            <wp:effectExtent l="0" t="0" r="1905" b="0"/>
            <wp:wrapSquare wrapText="bothSides"/>
            <wp:docPr id="987865909" name="Picture 987865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92402" behindDoc="0" locked="0" layoutInCell="1" allowOverlap="1" wp14:anchorId="2819A99C" wp14:editId="6B79BEF9">
                <wp:simplePos x="0" y="0"/>
                <wp:positionH relativeFrom="column">
                  <wp:posOffset>2258060</wp:posOffset>
                </wp:positionH>
                <wp:positionV relativeFrom="paragraph">
                  <wp:posOffset>1410823</wp:posOffset>
                </wp:positionV>
                <wp:extent cx="498475" cy="281940"/>
                <wp:effectExtent l="0" t="0" r="0" b="3810"/>
                <wp:wrapSquare wrapText="bothSides"/>
                <wp:docPr id="21423036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80E0291" w14:textId="77777777" w:rsidR="00DC24B3" w:rsidRPr="00103620" w:rsidRDefault="00DC24B3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1C8534D1" w14:textId="77777777" w:rsidR="00DC24B3" w:rsidRDefault="00DC24B3"/>
                          <w:p w14:paraId="3D47FBFC" w14:textId="77777777" w:rsidR="00DC24B3" w:rsidRPr="00103620" w:rsidRDefault="00DC24B3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0D9AC605" w14:textId="77777777" w:rsidR="00DC24B3" w:rsidRDefault="00DC24B3"/>
                          <w:p w14:paraId="05AB6EA2" w14:textId="77777777" w:rsidR="00DC24B3" w:rsidRPr="00103620" w:rsidRDefault="00DC24B3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1CBFF4E7" w14:textId="77777777" w:rsidR="00DC24B3" w:rsidRDefault="00DC24B3"/>
                          <w:p w14:paraId="0B22F04D" w14:textId="77777777" w:rsidR="00DC24B3" w:rsidRPr="00103620" w:rsidRDefault="00DC24B3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19A99C" id="_x0000_s1045" type="#_x0000_t202" style="position:absolute;left:0;text-align:left;margin-left:177.8pt;margin-top:111.1pt;width:39.25pt;height:22.2pt;z-index:25179240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" fillcolor="white [3212]" stroked="f">
                <v:textbox inset="3.6pt,1.44pt,3.6pt,1.44pt">
                  <w:txbxContent>
                    <w:p w14:paraId="080E0291" w14:textId="77777777" w:rsidR="00DC24B3" w:rsidRPr="00103620" w:rsidRDefault="00DC24B3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1C8534D1" w14:textId="77777777" w:rsidR="00DC24B3" w:rsidRDefault="00DC24B3"/>
                    <w:p w14:paraId="3D47FBFC" w14:textId="77777777" w:rsidR="00DC24B3" w:rsidRPr="00103620" w:rsidRDefault="00DC24B3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0D9AC605" w14:textId="77777777" w:rsidR="00DC24B3" w:rsidRDefault="00DC24B3"/>
                    <w:p w14:paraId="05AB6EA2" w14:textId="77777777" w:rsidR="00DC24B3" w:rsidRPr="00103620" w:rsidRDefault="00DC24B3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1CBFF4E7" w14:textId="77777777" w:rsidR="00DC24B3" w:rsidRDefault="00DC24B3"/>
                    <w:p w14:paraId="0B22F04D" w14:textId="77777777" w:rsidR="00DC24B3" w:rsidRPr="00103620" w:rsidRDefault="00DC24B3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4705D">
        <w:rPr>
          <w:noProof/>
        </w:rPr>
        <w:drawing>
          <wp:anchor distT="0" distB="0" distL="114300" distR="114300" simplePos="0" relativeHeight="251667473" behindDoc="0" locked="0" layoutInCell="1" allowOverlap="1" wp14:anchorId="5243F50E" wp14:editId="024300DD">
            <wp:simplePos x="0" y="0"/>
            <wp:positionH relativeFrom="column">
              <wp:posOffset>3212677</wp:posOffset>
            </wp:positionH>
            <wp:positionV relativeFrom="paragraph">
              <wp:posOffset>344382</wp:posOffset>
            </wp:positionV>
            <wp:extent cx="2508250" cy="1391920"/>
            <wp:effectExtent l="0" t="0" r="6350" b="0"/>
            <wp:wrapSquare wrapText="bothSides"/>
            <wp:docPr id="1349249260" name="Picture 5" descr="Bilateral Bl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Bilateral Blur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250" cy="139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705D"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62354" behindDoc="0" locked="0" layoutInCell="1" allowOverlap="1" wp14:anchorId="5C9A99B7" wp14:editId="78E52797">
                <wp:simplePos x="0" y="0"/>
                <wp:positionH relativeFrom="column">
                  <wp:posOffset>2230120</wp:posOffset>
                </wp:positionH>
                <wp:positionV relativeFrom="paragraph">
                  <wp:posOffset>1405890</wp:posOffset>
                </wp:positionV>
                <wp:extent cx="498475" cy="281940"/>
                <wp:effectExtent l="0" t="0" r="0" b="3810"/>
                <wp:wrapSquare wrapText="bothSides"/>
                <wp:docPr id="3219277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14EE7C91" w14:textId="77777777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1C2D7762" w14:textId="77777777" w:rsidR="00FA3E62" w:rsidRDefault="00FA3E62"/>
                          <w:p w14:paraId="1749A0A1" w14:textId="77777777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7EA3F289" w14:textId="77777777" w:rsidR="00FA3E62" w:rsidRDefault="00FA3E62"/>
                          <w:p w14:paraId="35884AED" w14:textId="729C7EDB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48AF3FDD" w14:textId="77777777" w:rsidR="00FA3E62" w:rsidRDefault="00FA3E62"/>
                          <w:p w14:paraId="74B5A00D" w14:textId="0631CBFE" w:rsidR="00103620" w:rsidRPr="00103620" w:rsidRDefault="00103620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9A99B7" id="_x0000_s1046" type="#_x0000_t202" style="position:absolute;left:0;text-align:left;margin-left:175.6pt;margin-top:110.7pt;width:39.25pt;height:22.2pt;z-index:25166235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" fillcolor="white [3212]" stroked="f">
                <v:textbox inset="3.6pt,1.44pt,3.6pt,1.44pt">
                  <w:txbxContent>
                    <w:p w14:paraId="14EE7C91" w14:textId="77777777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1C2D7762" w14:textId="77777777" w:rsidR="00FA3E62" w:rsidRDefault="00FA3E62"/>
                    <w:p w14:paraId="1749A0A1" w14:textId="77777777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7EA3F289" w14:textId="77777777" w:rsidR="00FA3E62" w:rsidRDefault="00FA3E62"/>
                    <w:p w14:paraId="35884AED" w14:textId="729C7EDB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48AF3FDD" w14:textId="77777777" w:rsidR="00FA3E62" w:rsidRDefault="00FA3E62"/>
                    <w:p w14:paraId="74B5A00D" w14:textId="0631CBFE" w:rsidR="00103620" w:rsidRPr="00103620" w:rsidRDefault="00103620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4705D"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68498" behindDoc="0" locked="0" layoutInCell="1" allowOverlap="1" wp14:anchorId="7CAD7BAD" wp14:editId="0A2CCFBC">
                <wp:simplePos x="0" y="0"/>
                <wp:positionH relativeFrom="column">
                  <wp:posOffset>5142230</wp:posOffset>
                </wp:positionH>
                <wp:positionV relativeFrom="paragraph">
                  <wp:posOffset>1398270</wp:posOffset>
                </wp:positionV>
                <wp:extent cx="513080" cy="281940"/>
                <wp:effectExtent l="0" t="0" r="1270" b="3810"/>
                <wp:wrapSquare wrapText="bothSides"/>
                <wp:docPr id="4751927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5065F9A9" w14:textId="77777777" w:rsidR="00F4705D" w:rsidRPr="00103620" w:rsidRDefault="00F4705D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7327B869" w14:textId="77777777" w:rsidR="00FA3E62" w:rsidRDefault="00FA3E62"/>
                          <w:p w14:paraId="55DA8330" w14:textId="77777777" w:rsidR="00F4705D" w:rsidRPr="00103620" w:rsidRDefault="00F4705D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3AE7A9C5" w14:textId="77777777" w:rsidR="00FA3E62" w:rsidRDefault="00FA3E62"/>
                          <w:p w14:paraId="3BBF1671" w14:textId="6468C288" w:rsidR="00F4705D" w:rsidRPr="00103620" w:rsidRDefault="00F4705D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2CCCD248" w14:textId="77777777" w:rsidR="00FA3E62" w:rsidRDefault="00FA3E62"/>
                          <w:p w14:paraId="1C0E39F9" w14:textId="48ABD6D8" w:rsidR="00F4705D" w:rsidRPr="00103620" w:rsidRDefault="00F4705D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AD7BAD" id="_x0000_s1047" type="#_x0000_t202" style="position:absolute;left:0;text-align:left;margin-left:404.9pt;margin-top:110.1pt;width:40.4pt;height:22.2pt;z-index:25166849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" fillcolor="white [3212]" stroked="f">
                <v:textbox inset="3.6pt,1.44pt,3.6pt,1.44pt">
                  <w:txbxContent>
                    <w:p w14:paraId="5065F9A9" w14:textId="77777777" w:rsidR="00F4705D" w:rsidRPr="00103620" w:rsidRDefault="00F4705D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7327B869" w14:textId="77777777" w:rsidR="00FA3E62" w:rsidRDefault="00FA3E62"/>
                    <w:p w14:paraId="55DA8330" w14:textId="77777777" w:rsidR="00F4705D" w:rsidRPr="00103620" w:rsidRDefault="00F4705D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3AE7A9C5" w14:textId="77777777" w:rsidR="00FA3E62" w:rsidRDefault="00FA3E62"/>
                    <w:p w14:paraId="3BBF1671" w14:textId="6468C288" w:rsidR="00F4705D" w:rsidRPr="00103620" w:rsidRDefault="00F4705D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2CCCD248" w14:textId="77777777" w:rsidR="00FA3E62" w:rsidRDefault="00FA3E62"/>
                    <w:p w14:paraId="1C0E39F9" w14:textId="48ABD6D8" w:rsidR="00F4705D" w:rsidRPr="00103620" w:rsidRDefault="00F4705D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24003" w:rsidRPr="00824003">
        <w:rPr>
          <w:rFonts w:ascii="TH Sarabun New" w:hAnsi="TH Sarabun New" w:cs="TH Sarabun New"/>
          <w:i/>
          <w:iCs/>
          <w:sz w:val="32"/>
          <w:szCs w:val="32"/>
        </w:rPr>
        <w:t>2. Bilateral blur</w:t>
      </w:r>
    </w:p>
    <w:p w14:paraId="1238B441" w14:textId="67E08AE5" w:rsidR="00103620" w:rsidRDefault="00DC24B3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70546" behindDoc="0" locked="0" layoutInCell="1" allowOverlap="1" wp14:anchorId="5EEC5011" wp14:editId="4C4FDD90">
                <wp:simplePos x="0" y="0"/>
                <wp:positionH relativeFrom="margin">
                  <wp:posOffset>1415415</wp:posOffset>
                </wp:positionH>
                <wp:positionV relativeFrom="paragraph">
                  <wp:posOffset>1536758</wp:posOffset>
                </wp:positionV>
                <wp:extent cx="3067050" cy="1404620"/>
                <wp:effectExtent l="0" t="0" r="0" b="2540"/>
                <wp:wrapSquare wrapText="bothSides"/>
                <wp:docPr id="940295379" name="Text Box 940295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07152E" w14:textId="72F534A0" w:rsidR="00F4705D" w:rsidRPr="004E1AA8" w:rsidRDefault="00F4705D" w:rsidP="00F4705D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64" w:name="_ภาพที่_5_เปรียบเทียบภาพปกติและภาพ"/>
                            <w:bookmarkStart w:id="65" w:name="_Toc141746078"/>
                            <w:bookmarkEnd w:id="64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5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เปรียบเทียบภาพปกติและภาพ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Bilateral blurred</w:t>
                            </w:r>
                            <w:bookmarkEnd w:id="65"/>
                          </w:p>
                          <w:p w14:paraId="55C45F79" w14:textId="77777777" w:rsidR="00F4705D" w:rsidRPr="004E1AA8" w:rsidRDefault="00F4705D" w:rsidP="00F4705D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61" w:history="1">
                              <w:r w:rsidRPr="00F4705D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quincemedia.com</w:t>
                              </w:r>
                            </w:hyperlink>
                          </w:p>
                          <w:p w14:paraId="66D70AB2" w14:textId="65F16473" w:rsidR="00F4705D" w:rsidRPr="004E1AA8" w:rsidRDefault="00F4705D" w:rsidP="00F4705D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EEC5011" id="Text Box 940295379" o:spid="_x0000_s1048" type="#_x0000_t202" style="position:absolute;left:0;text-align:left;margin-left:111.45pt;margin-top:121pt;width:241.5pt;height:110.6pt;z-index:25167054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" filled="f" stroked="f">
                <v:textbox style="mso-fit-shape-to-text:t">
                  <w:txbxContent>
                    <w:p w14:paraId="2707152E" w14:textId="72F534A0" w:rsidR="00F4705D" w:rsidRPr="004E1AA8" w:rsidRDefault="00F4705D" w:rsidP="00F4705D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66" w:name="_ภาพที่_5_เปรียบเทียบภาพปกติและภาพ"/>
                      <w:bookmarkStart w:id="67" w:name="_Toc141746078"/>
                      <w:bookmarkEnd w:id="66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5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เปรียบเทียบภาพปกติและภาพ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Bilateral blurred</w:t>
                      </w:r>
                      <w:bookmarkEnd w:id="67"/>
                    </w:p>
                    <w:p w14:paraId="55C45F79" w14:textId="77777777" w:rsidR="00F4705D" w:rsidRPr="004E1AA8" w:rsidRDefault="00F4705D" w:rsidP="00F4705D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62" w:history="1">
                        <w:r w:rsidRPr="00F4705D">
                          <w:rPr>
                            <w:rFonts w:ascii="TH Sarabun New" w:hAnsi="TH Sarabun New" w:cs="TH Sarabun New"/>
                            <w:sz w:val="28"/>
                          </w:rPr>
                          <w:t>quincemedia.com</w:t>
                        </w:r>
                      </w:hyperlink>
                    </w:p>
                    <w:p w14:paraId="66D70AB2" w14:textId="65F16473" w:rsidR="00F4705D" w:rsidRPr="004E1AA8" w:rsidRDefault="00F4705D" w:rsidP="00F4705D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3FBF9582" w14:textId="708F157C" w:rsidR="00103620" w:rsidRDefault="00103620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2BC9A4BD" w14:textId="72EAA985" w:rsidR="00F4705D" w:rsidRDefault="00F4705D" w:rsidP="00241531">
      <w:pPr>
        <w:tabs>
          <w:tab w:val="left" w:pos="360"/>
        </w:tabs>
        <w:spacing w:line="120" w:lineRule="auto"/>
        <w:ind w:left="720" w:hanging="274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12E9E9CF" w14:textId="1424B735" w:rsidR="00243262" w:rsidRDefault="00243262" w:rsidP="00243262">
      <w:pPr>
        <w:tabs>
          <w:tab w:val="left" w:pos="360"/>
        </w:tabs>
        <w:spacing w:line="72" w:lineRule="auto"/>
        <w:ind w:left="720" w:hanging="274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1C3EE6DA" w14:textId="77777777" w:rsidR="00C56CA8" w:rsidRDefault="00C56CA8" w:rsidP="00243262">
      <w:pPr>
        <w:tabs>
          <w:tab w:val="left" w:pos="360"/>
        </w:tabs>
        <w:spacing w:line="72" w:lineRule="auto"/>
        <w:ind w:left="720" w:hanging="274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01697A7F" w14:textId="3ECF77D8" w:rsidR="00824003" w:rsidRDefault="00241531" w:rsidP="00241531">
      <w:pPr>
        <w:tabs>
          <w:tab w:val="left" w:pos="360"/>
          <w:tab w:val="left" w:pos="585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78738" behindDoc="0" locked="0" layoutInCell="1" allowOverlap="1" wp14:anchorId="2AAF93DF" wp14:editId="76366820">
                <wp:simplePos x="0" y="0"/>
                <wp:positionH relativeFrom="column">
                  <wp:posOffset>2232025</wp:posOffset>
                </wp:positionH>
                <wp:positionV relativeFrom="paragraph">
                  <wp:posOffset>1360805</wp:posOffset>
                </wp:positionV>
                <wp:extent cx="498475" cy="281940"/>
                <wp:effectExtent l="0" t="0" r="0" b="3810"/>
                <wp:wrapSquare wrapText="bothSides"/>
                <wp:docPr id="4406524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20563CA8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2761CD7A" w14:textId="77777777" w:rsidR="00FA3E62" w:rsidRDefault="00FA3E62"/>
                          <w:p w14:paraId="6E148FFE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25E4F8D6" w14:textId="77777777" w:rsidR="00FA3E62" w:rsidRDefault="00FA3E62"/>
                          <w:p w14:paraId="4FAA23E5" w14:textId="5C2B036E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4D2FEEC5" w14:textId="77777777" w:rsidR="00FA3E62" w:rsidRDefault="00FA3E62"/>
                          <w:p w14:paraId="69535E8E" w14:textId="42E7C898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AF93DF" id="_x0000_s1049" type="#_x0000_t202" style="position:absolute;left:0;text-align:left;margin-left:175.75pt;margin-top:107.15pt;width:39.25pt;height:22.2pt;z-index:25167873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" fillcolor="white [3212]" stroked="f">
                <v:textbox inset="3.6pt,1.44pt,3.6pt,1.44pt">
                  <w:txbxContent>
                    <w:p w14:paraId="20563CA8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2761CD7A" w14:textId="77777777" w:rsidR="00FA3E62" w:rsidRDefault="00FA3E62"/>
                    <w:p w14:paraId="6E148FFE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25E4F8D6" w14:textId="77777777" w:rsidR="00FA3E62" w:rsidRDefault="00FA3E62"/>
                    <w:p w14:paraId="4FAA23E5" w14:textId="5C2B036E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4D2FEEC5" w14:textId="77777777" w:rsidR="00FA3E62" w:rsidRDefault="00FA3E62"/>
                    <w:p w14:paraId="69535E8E" w14:textId="42E7C898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79762" behindDoc="0" locked="0" layoutInCell="1" allowOverlap="1" wp14:anchorId="29981A51" wp14:editId="1F1681EB">
                <wp:simplePos x="0" y="0"/>
                <wp:positionH relativeFrom="column">
                  <wp:posOffset>5144135</wp:posOffset>
                </wp:positionH>
                <wp:positionV relativeFrom="paragraph">
                  <wp:posOffset>1353185</wp:posOffset>
                </wp:positionV>
                <wp:extent cx="513080" cy="281940"/>
                <wp:effectExtent l="0" t="0" r="1270" b="3810"/>
                <wp:wrapSquare wrapText="bothSides"/>
                <wp:docPr id="19675915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3E7BFE23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35D16C45" w14:textId="77777777" w:rsidR="00FA3E62" w:rsidRDefault="00FA3E62"/>
                          <w:p w14:paraId="3E335E98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53C0CAA7" w14:textId="77777777" w:rsidR="00FA3E62" w:rsidRDefault="00FA3E62"/>
                          <w:p w14:paraId="6AA89015" w14:textId="262B55EA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5FAC6D5D" w14:textId="77777777" w:rsidR="00FA3E62" w:rsidRDefault="00FA3E62"/>
                          <w:p w14:paraId="6C5A4331" w14:textId="74EC6CA9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981A51" id="_x0000_s1050" type="#_x0000_t202" style="position:absolute;left:0;text-align:left;margin-left:405.05pt;margin-top:106.55pt;width:40.4pt;height:22.2pt;z-index:25167976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" fillcolor="white [3212]" stroked="f">
                <v:textbox inset="3.6pt,1.44pt,3.6pt,1.44pt">
                  <w:txbxContent>
                    <w:p w14:paraId="3E7BFE23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35D16C45" w14:textId="77777777" w:rsidR="00FA3E62" w:rsidRDefault="00FA3E62"/>
                    <w:p w14:paraId="3E335E98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53C0CAA7" w14:textId="77777777" w:rsidR="00FA3E62" w:rsidRDefault="00FA3E62"/>
                    <w:p w14:paraId="6AA89015" w14:textId="262B55EA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5FAC6D5D" w14:textId="77777777" w:rsidR="00FA3E62" w:rsidRDefault="00FA3E62"/>
                    <w:p w14:paraId="6C5A4331" w14:textId="74EC6CA9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2594" behindDoc="0" locked="0" layoutInCell="1" allowOverlap="1" wp14:anchorId="53F818E1" wp14:editId="6DCA4EA6">
            <wp:simplePos x="0" y="0"/>
            <wp:positionH relativeFrom="column">
              <wp:posOffset>286385</wp:posOffset>
            </wp:positionH>
            <wp:positionV relativeFrom="paragraph">
              <wp:posOffset>308610</wp:posOffset>
            </wp:positionV>
            <wp:extent cx="2512695" cy="1410335"/>
            <wp:effectExtent l="0" t="0" r="1905" b="0"/>
            <wp:wrapSquare wrapText="bothSides"/>
            <wp:docPr id="1089415560" name="Picture 1089415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42" behindDoc="0" locked="0" layoutInCell="1" allowOverlap="1" wp14:anchorId="20D3556B" wp14:editId="5C16B643">
            <wp:simplePos x="0" y="0"/>
            <wp:positionH relativeFrom="column">
              <wp:posOffset>3213735</wp:posOffset>
            </wp:positionH>
            <wp:positionV relativeFrom="paragraph">
              <wp:posOffset>309880</wp:posOffset>
            </wp:positionV>
            <wp:extent cx="2512695" cy="1403985"/>
            <wp:effectExtent l="0" t="0" r="1905" b="5715"/>
            <wp:wrapSquare wrapText="bothSides"/>
            <wp:docPr id="326744403" name="Picture 6" descr="Box Bl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Box Blur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0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4003" w:rsidRPr="00824003">
        <w:rPr>
          <w:rFonts w:ascii="TH Sarabun New" w:hAnsi="TH Sarabun New" w:cs="TH Sarabun New"/>
          <w:i/>
          <w:iCs/>
          <w:sz w:val="32"/>
          <w:szCs w:val="32"/>
        </w:rPr>
        <w:t>3. Box blur</w:t>
      </w:r>
    </w:p>
    <w:p w14:paraId="54823D5D" w14:textId="2ABBDFB3" w:rsidR="00C56CA8" w:rsidRDefault="00873E57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76690" behindDoc="0" locked="0" layoutInCell="1" allowOverlap="1" wp14:anchorId="021B5618" wp14:editId="0481AFE8">
                <wp:simplePos x="0" y="0"/>
                <wp:positionH relativeFrom="margin">
                  <wp:align>center</wp:align>
                </wp:positionH>
                <wp:positionV relativeFrom="paragraph">
                  <wp:posOffset>1473835</wp:posOffset>
                </wp:positionV>
                <wp:extent cx="3067050" cy="1404620"/>
                <wp:effectExtent l="0" t="0" r="0" b="2540"/>
                <wp:wrapSquare wrapText="bothSides"/>
                <wp:docPr id="1352985093" name="Text Box 1352985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9CC892" w14:textId="0279AC18" w:rsidR="00241531" w:rsidRPr="004E1AA8" w:rsidRDefault="00241531" w:rsidP="00241531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68" w:name="_ภาพที่_6_เปรียบเทียบภาพปกติและภาพ"/>
                            <w:bookmarkStart w:id="69" w:name="_Toc141746082"/>
                            <w:bookmarkEnd w:id="68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6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เปรียบเทียบภาพปกติและภาพ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Box blurred</w:t>
                            </w:r>
                            <w:bookmarkEnd w:id="69"/>
                          </w:p>
                          <w:p w14:paraId="01C73626" w14:textId="77777777" w:rsidR="00241531" w:rsidRPr="004E1AA8" w:rsidRDefault="00241531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64" w:history="1">
                              <w:r w:rsidRPr="00F4705D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quincemedia.com</w:t>
                              </w:r>
                            </w:hyperlink>
                          </w:p>
                          <w:p w14:paraId="562C01E3" w14:textId="08D6270C" w:rsidR="00241531" w:rsidRPr="004E1AA8" w:rsidRDefault="00241531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1B5618" id="Text Box 1352985093" o:spid="_x0000_s1051" type="#_x0000_t202" style="position:absolute;left:0;text-align:left;margin-left:0;margin-top:116.05pt;width:241.5pt;height:110.6pt;z-index:251676690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" filled="f" stroked="f">
                <v:textbox style="mso-fit-shape-to-text:t">
                  <w:txbxContent>
                    <w:p w14:paraId="089CC892" w14:textId="0279AC18" w:rsidR="00241531" w:rsidRPr="004E1AA8" w:rsidRDefault="00241531" w:rsidP="00241531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70" w:name="_ภาพที่_6_เปรียบเทียบภาพปกติและภาพ"/>
                      <w:bookmarkStart w:id="71" w:name="_Toc141746082"/>
                      <w:bookmarkEnd w:id="70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6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เปรียบเทียบภาพปกติและภาพ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Box blurred</w:t>
                      </w:r>
                      <w:bookmarkEnd w:id="71"/>
                    </w:p>
                    <w:p w14:paraId="01C73626" w14:textId="77777777" w:rsidR="00241531" w:rsidRPr="004E1AA8" w:rsidRDefault="00241531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65" w:history="1">
                        <w:r w:rsidRPr="00F4705D">
                          <w:rPr>
                            <w:rFonts w:ascii="TH Sarabun New" w:hAnsi="TH Sarabun New" w:cs="TH Sarabun New"/>
                            <w:sz w:val="28"/>
                          </w:rPr>
                          <w:t>quincemedia.com</w:t>
                        </w:r>
                      </w:hyperlink>
                    </w:p>
                    <w:p w14:paraId="562C01E3" w14:textId="08D6270C" w:rsidR="00241531" w:rsidRPr="004E1AA8" w:rsidRDefault="00241531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5EC20757" w14:textId="09B61E7A" w:rsidR="00C56CA8" w:rsidRDefault="00C56CA8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60521C74" w14:textId="208F604D" w:rsidR="00824003" w:rsidRDefault="00C56CA8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w:lastRenderedPageBreak/>
        <mc:AlternateContent>
          <mc:Choice Requires="wps">
            <w:drawing>
              <wp:anchor distT="45720" distB="45720" distL="114300" distR="114300" simplePos="0" relativeHeight="251685906" behindDoc="0" locked="0" layoutInCell="1" allowOverlap="1" wp14:anchorId="363A9DD4" wp14:editId="2C6CC404">
                <wp:simplePos x="0" y="0"/>
                <wp:positionH relativeFrom="column">
                  <wp:posOffset>5042535</wp:posOffset>
                </wp:positionH>
                <wp:positionV relativeFrom="paragraph">
                  <wp:posOffset>1397000</wp:posOffset>
                </wp:positionV>
                <wp:extent cx="513080" cy="281940"/>
                <wp:effectExtent l="0" t="0" r="1270" b="3810"/>
                <wp:wrapSquare wrapText="bothSides"/>
                <wp:docPr id="11236972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5B897C0D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4468E54D" w14:textId="77777777" w:rsidR="00FA3E62" w:rsidRDefault="00FA3E62"/>
                          <w:p w14:paraId="07318801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123B375A" w14:textId="77777777" w:rsidR="00FA3E62" w:rsidRDefault="00FA3E62"/>
                          <w:p w14:paraId="292CBE42" w14:textId="04C738E3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348BC5B1" w14:textId="77777777" w:rsidR="00FA3E62" w:rsidRDefault="00FA3E62"/>
                          <w:p w14:paraId="3E62E6E7" w14:textId="712BD75D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3A9DD4" id="_x0000_s1052" type="#_x0000_t202" style="position:absolute;left:0;text-align:left;margin-left:397.05pt;margin-top:110pt;width:40.4pt;height:22.2pt;z-index:25168590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" fillcolor="white [3212]" stroked="f">
                <v:textbox inset="3.6pt,1.44pt,3.6pt,1.44pt">
                  <w:txbxContent>
                    <w:p w14:paraId="5B897C0D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4468E54D" w14:textId="77777777" w:rsidR="00FA3E62" w:rsidRDefault="00FA3E62"/>
                    <w:p w14:paraId="07318801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123B375A" w14:textId="77777777" w:rsidR="00FA3E62" w:rsidRDefault="00FA3E62"/>
                    <w:p w14:paraId="292CBE42" w14:textId="04C738E3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348BC5B1" w14:textId="77777777" w:rsidR="00FA3E62" w:rsidRDefault="00FA3E62"/>
                    <w:p w14:paraId="3E62E6E7" w14:textId="712BD75D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2834" behindDoc="0" locked="0" layoutInCell="1" allowOverlap="1" wp14:anchorId="35D530B6" wp14:editId="2111190C">
            <wp:simplePos x="0" y="0"/>
            <wp:positionH relativeFrom="column">
              <wp:posOffset>3122295</wp:posOffset>
            </wp:positionH>
            <wp:positionV relativeFrom="paragraph">
              <wp:posOffset>344805</wp:posOffset>
            </wp:positionV>
            <wp:extent cx="2512695" cy="1410335"/>
            <wp:effectExtent l="0" t="0" r="1905" b="0"/>
            <wp:wrapSquare wrapText="bothSides"/>
            <wp:docPr id="1260972234" name="Picture 7" descr="Radial Bl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Radial Blur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1531"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84882" behindDoc="0" locked="0" layoutInCell="1" allowOverlap="1" wp14:anchorId="4FC35F06" wp14:editId="23E34679">
                <wp:simplePos x="0" y="0"/>
                <wp:positionH relativeFrom="column">
                  <wp:posOffset>2216785</wp:posOffset>
                </wp:positionH>
                <wp:positionV relativeFrom="paragraph">
                  <wp:posOffset>1397000</wp:posOffset>
                </wp:positionV>
                <wp:extent cx="498475" cy="281940"/>
                <wp:effectExtent l="0" t="0" r="0" b="3810"/>
                <wp:wrapSquare wrapText="bothSides"/>
                <wp:docPr id="19640193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15456E74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23AB04A6" w14:textId="77777777" w:rsidR="00FA3E62" w:rsidRDefault="00FA3E62"/>
                          <w:p w14:paraId="72DE2A18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5001DA19" w14:textId="77777777" w:rsidR="00FA3E62" w:rsidRDefault="00FA3E62"/>
                          <w:p w14:paraId="1B1B9287" w14:textId="7218C2D3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0BD0F5AD" w14:textId="77777777" w:rsidR="00FA3E62" w:rsidRDefault="00FA3E62"/>
                          <w:p w14:paraId="0F4753B4" w14:textId="6A6D9CE6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C35F06" id="_x0000_s1053" type="#_x0000_t202" style="position:absolute;left:0;text-align:left;margin-left:174.55pt;margin-top:110pt;width:39.25pt;height:22.2pt;z-index:25168488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" fillcolor="white [3212]" stroked="f">
                <v:textbox inset="3.6pt,1.44pt,3.6pt,1.44pt">
                  <w:txbxContent>
                    <w:p w14:paraId="15456E74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23AB04A6" w14:textId="77777777" w:rsidR="00FA3E62" w:rsidRDefault="00FA3E62"/>
                    <w:p w14:paraId="72DE2A18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5001DA19" w14:textId="77777777" w:rsidR="00FA3E62" w:rsidRDefault="00FA3E62"/>
                    <w:p w14:paraId="1B1B9287" w14:textId="7218C2D3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0BD0F5AD" w14:textId="77777777" w:rsidR="00FA3E62" w:rsidRDefault="00FA3E62"/>
                    <w:p w14:paraId="0F4753B4" w14:textId="6A6D9CE6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24003" w:rsidRPr="00824003">
        <w:rPr>
          <w:rFonts w:ascii="TH Sarabun New" w:hAnsi="TH Sarabun New" w:cs="TH Sarabun New"/>
          <w:i/>
          <w:iCs/>
          <w:sz w:val="32"/>
          <w:szCs w:val="32"/>
        </w:rPr>
        <w:t>4. Radial blur</w:t>
      </w:r>
    </w:p>
    <w:p w14:paraId="2B53051F" w14:textId="6FD034FE" w:rsidR="00241531" w:rsidRDefault="00241531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87954" behindDoc="0" locked="0" layoutInCell="1" allowOverlap="1" wp14:anchorId="63F31F08" wp14:editId="3DC0ABF5">
                <wp:simplePos x="0" y="0"/>
                <wp:positionH relativeFrom="margin">
                  <wp:align>center</wp:align>
                </wp:positionH>
                <wp:positionV relativeFrom="paragraph">
                  <wp:posOffset>1572260</wp:posOffset>
                </wp:positionV>
                <wp:extent cx="3067050" cy="1404620"/>
                <wp:effectExtent l="0" t="0" r="0" b="2540"/>
                <wp:wrapSquare wrapText="bothSides"/>
                <wp:docPr id="1959025952" name="Text Box 1959025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17E2F7" w14:textId="659CE526" w:rsidR="00241531" w:rsidRPr="004E1AA8" w:rsidRDefault="00241531" w:rsidP="00241531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72" w:name="_ภาพที่_7_เปรียบเทียบภาพปกติและภาพ"/>
                            <w:bookmarkStart w:id="73" w:name="_Toc141746086"/>
                            <w:bookmarkEnd w:id="72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7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เปรียบเทียบภาพปกติและภาพ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Radial blurred</w:t>
                            </w:r>
                            <w:bookmarkEnd w:id="73"/>
                          </w:p>
                          <w:p w14:paraId="0B6AE391" w14:textId="77777777" w:rsidR="00241531" w:rsidRPr="004E1AA8" w:rsidRDefault="00241531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67" w:history="1">
                              <w:r w:rsidRPr="00F4705D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quincemedia.com</w:t>
                              </w:r>
                            </w:hyperlink>
                          </w:p>
                          <w:p w14:paraId="57EA6025" w14:textId="1EAFD240" w:rsidR="00241531" w:rsidRPr="004E1AA8" w:rsidRDefault="00241531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3F31F08" id="Text Box 1959025952" o:spid="_x0000_s1054" type="#_x0000_t202" style="position:absolute;left:0;text-align:left;margin-left:0;margin-top:123.8pt;width:241.5pt;height:110.6pt;z-index:251687954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" filled="f" stroked="f">
                <v:textbox style="mso-fit-shape-to-text:t">
                  <w:txbxContent>
                    <w:p w14:paraId="0C17E2F7" w14:textId="659CE526" w:rsidR="00241531" w:rsidRPr="004E1AA8" w:rsidRDefault="00241531" w:rsidP="00241531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74" w:name="_ภาพที่_7_เปรียบเทียบภาพปกติและภาพ"/>
                      <w:bookmarkStart w:id="75" w:name="_Toc141746086"/>
                      <w:bookmarkEnd w:id="74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7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เปรียบเทียบภาพปกติและภาพ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Radial blurred</w:t>
                      </w:r>
                      <w:bookmarkEnd w:id="75"/>
                    </w:p>
                    <w:p w14:paraId="0B6AE391" w14:textId="77777777" w:rsidR="00241531" w:rsidRPr="004E1AA8" w:rsidRDefault="00241531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68" w:history="1">
                        <w:r w:rsidRPr="00F4705D">
                          <w:rPr>
                            <w:rFonts w:ascii="TH Sarabun New" w:hAnsi="TH Sarabun New" w:cs="TH Sarabun New"/>
                            <w:sz w:val="28"/>
                          </w:rPr>
                          <w:t>quincemedia.com</w:t>
                        </w:r>
                      </w:hyperlink>
                    </w:p>
                    <w:p w14:paraId="57EA6025" w14:textId="1EAFD240" w:rsidR="00241531" w:rsidRPr="004E1AA8" w:rsidRDefault="00241531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1810" behindDoc="0" locked="0" layoutInCell="1" allowOverlap="1" wp14:anchorId="7FD4A44B" wp14:editId="1B191E48">
            <wp:simplePos x="0" y="0"/>
            <wp:positionH relativeFrom="column">
              <wp:posOffset>277495</wp:posOffset>
            </wp:positionH>
            <wp:positionV relativeFrom="paragraph">
              <wp:posOffset>76472</wp:posOffset>
            </wp:positionV>
            <wp:extent cx="2512695" cy="1410335"/>
            <wp:effectExtent l="0" t="0" r="1905" b="0"/>
            <wp:wrapSquare wrapText="bothSides"/>
            <wp:docPr id="1581987154" name="Picture 1581987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F996FFD" w14:textId="4CD40A63" w:rsidR="00241531" w:rsidRDefault="00241531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7F20BBCE" w14:textId="3B6FD094" w:rsidR="00241531" w:rsidRDefault="00241531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743DF089" w14:textId="38EE504B" w:rsidR="00241531" w:rsidRPr="00824003" w:rsidRDefault="00241531" w:rsidP="00241531">
      <w:pPr>
        <w:tabs>
          <w:tab w:val="left" w:pos="360"/>
        </w:tabs>
        <w:spacing w:line="120" w:lineRule="auto"/>
        <w:ind w:left="720" w:hanging="274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1DB9A8FE" w14:textId="2EBCC8CE" w:rsidR="00824003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91026" behindDoc="0" locked="0" layoutInCell="1" allowOverlap="1" wp14:anchorId="45D9E378" wp14:editId="2844756F">
            <wp:simplePos x="0" y="0"/>
            <wp:positionH relativeFrom="column">
              <wp:posOffset>281305</wp:posOffset>
            </wp:positionH>
            <wp:positionV relativeFrom="paragraph">
              <wp:posOffset>297815</wp:posOffset>
            </wp:positionV>
            <wp:extent cx="2512695" cy="1410335"/>
            <wp:effectExtent l="0" t="0" r="1905" b="0"/>
            <wp:wrapSquare wrapText="bothSides"/>
            <wp:docPr id="1524946252" name="Picture 1524946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3074" behindDoc="0" locked="0" layoutInCell="1" allowOverlap="1" wp14:anchorId="59B7B287" wp14:editId="6559EDE0">
                <wp:simplePos x="0" y="0"/>
                <wp:positionH relativeFrom="column">
                  <wp:posOffset>2216785</wp:posOffset>
                </wp:positionH>
                <wp:positionV relativeFrom="paragraph">
                  <wp:posOffset>1350010</wp:posOffset>
                </wp:positionV>
                <wp:extent cx="498475" cy="281940"/>
                <wp:effectExtent l="0" t="0" r="0" b="3810"/>
                <wp:wrapSquare wrapText="bothSides"/>
                <wp:docPr id="14656002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3F574C9D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1322E80C" w14:textId="77777777" w:rsidR="00FA3E62" w:rsidRDefault="00FA3E62"/>
                          <w:p w14:paraId="3D2CD300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7BA77B24" w14:textId="77777777" w:rsidR="00FA3E62" w:rsidRDefault="00FA3E62"/>
                          <w:p w14:paraId="627E4978" w14:textId="632C139B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21D577BB" w14:textId="77777777" w:rsidR="00FA3E62" w:rsidRDefault="00FA3E62"/>
                          <w:p w14:paraId="13372FDC" w14:textId="155F136F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B7B287" id="_x0000_s1055" type="#_x0000_t202" style="position:absolute;left:0;text-align:left;margin-left:174.55pt;margin-top:106.3pt;width:39.25pt;height:22.2pt;z-index:25169307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" fillcolor="white [3212]" stroked="f">
                <v:textbox inset="3.6pt,1.44pt,3.6pt,1.44pt">
                  <w:txbxContent>
                    <w:p w14:paraId="3F574C9D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1322E80C" w14:textId="77777777" w:rsidR="00FA3E62" w:rsidRDefault="00FA3E62"/>
                    <w:p w14:paraId="3D2CD300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7BA77B24" w14:textId="77777777" w:rsidR="00FA3E62" w:rsidRDefault="00FA3E62"/>
                    <w:p w14:paraId="627E4978" w14:textId="632C139B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21D577BB" w14:textId="77777777" w:rsidR="00FA3E62" w:rsidRDefault="00FA3E62"/>
                    <w:p w14:paraId="13372FDC" w14:textId="155F136F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8978" behindDoc="0" locked="0" layoutInCell="1" allowOverlap="1" wp14:anchorId="0A9754B2" wp14:editId="2391B7CA">
            <wp:simplePos x="0" y="0"/>
            <wp:positionH relativeFrom="column">
              <wp:posOffset>3205480</wp:posOffset>
            </wp:positionH>
            <wp:positionV relativeFrom="paragraph">
              <wp:posOffset>306070</wp:posOffset>
            </wp:positionV>
            <wp:extent cx="2535555" cy="1400810"/>
            <wp:effectExtent l="0" t="0" r="0" b="8890"/>
            <wp:wrapSquare wrapText="bothSides"/>
            <wp:docPr id="1659645311" name="Picture 8" descr="Vector Bl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Vector Blur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140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4098" behindDoc="0" locked="0" layoutInCell="1" allowOverlap="1" wp14:anchorId="41088526" wp14:editId="4607A050">
                <wp:simplePos x="0" y="0"/>
                <wp:positionH relativeFrom="column">
                  <wp:posOffset>5144135</wp:posOffset>
                </wp:positionH>
                <wp:positionV relativeFrom="paragraph">
                  <wp:posOffset>1350010</wp:posOffset>
                </wp:positionV>
                <wp:extent cx="513080" cy="281940"/>
                <wp:effectExtent l="0" t="0" r="1270" b="3810"/>
                <wp:wrapSquare wrapText="bothSides"/>
                <wp:docPr id="16998332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6976BE8E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0B793464" w14:textId="77777777" w:rsidR="00FA3E62" w:rsidRDefault="00FA3E62"/>
                          <w:p w14:paraId="43DB9BE5" w14:textId="77777777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5AF8898A" w14:textId="77777777" w:rsidR="00FA3E62" w:rsidRDefault="00FA3E62"/>
                          <w:p w14:paraId="6783DD77" w14:textId="0BC15BD0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48D4100C" w14:textId="77777777" w:rsidR="00FA3E62" w:rsidRDefault="00FA3E62"/>
                          <w:p w14:paraId="29CE01B1" w14:textId="0A7872D5" w:rsidR="00241531" w:rsidRPr="00103620" w:rsidRDefault="00241531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088526" id="_x0000_s1056" type="#_x0000_t202" style="position:absolute;left:0;text-align:left;margin-left:405.05pt;margin-top:106.3pt;width:40.4pt;height:22.2pt;z-index:25169409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" fillcolor="white [3212]" stroked="f">
                <v:textbox inset="3.6pt,1.44pt,3.6pt,1.44pt">
                  <w:txbxContent>
                    <w:p w14:paraId="6976BE8E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0B793464" w14:textId="77777777" w:rsidR="00FA3E62" w:rsidRDefault="00FA3E62"/>
                    <w:p w14:paraId="43DB9BE5" w14:textId="77777777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5AF8898A" w14:textId="77777777" w:rsidR="00FA3E62" w:rsidRDefault="00FA3E62"/>
                    <w:p w14:paraId="6783DD77" w14:textId="0BC15BD0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48D4100C" w14:textId="77777777" w:rsidR="00FA3E62" w:rsidRDefault="00FA3E62"/>
                    <w:p w14:paraId="29CE01B1" w14:textId="0A7872D5" w:rsidR="00241531" w:rsidRPr="00103620" w:rsidRDefault="00241531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24003" w:rsidRPr="00824003">
        <w:rPr>
          <w:rFonts w:ascii="TH Sarabun New" w:hAnsi="TH Sarabun New" w:cs="TH Sarabun New"/>
          <w:i/>
          <w:iCs/>
          <w:sz w:val="32"/>
          <w:szCs w:val="32"/>
        </w:rPr>
        <w:t>5. Vector blur</w:t>
      </w:r>
    </w:p>
    <w:p w14:paraId="12F304A6" w14:textId="4EA229D3" w:rsidR="00241531" w:rsidRDefault="00241531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96146" behindDoc="0" locked="0" layoutInCell="1" allowOverlap="1" wp14:anchorId="4CF87DAF" wp14:editId="2D9DF328">
                <wp:simplePos x="0" y="0"/>
                <wp:positionH relativeFrom="margin">
                  <wp:posOffset>1415415</wp:posOffset>
                </wp:positionH>
                <wp:positionV relativeFrom="paragraph">
                  <wp:posOffset>1521460</wp:posOffset>
                </wp:positionV>
                <wp:extent cx="3067050" cy="1404620"/>
                <wp:effectExtent l="0" t="0" r="0" b="2540"/>
                <wp:wrapSquare wrapText="bothSides"/>
                <wp:docPr id="1821372205" name="Text Box 1821372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D85D1D" w14:textId="6D8BCF39" w:rsidR="00241531" w:rsidRPr="004E1AA8" w:rsidRDefault="00241531" w:rsidP="00241531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76" w:name="_ภาพที่_8_เปรียบเทียบภาพปกติและภาพ"/>
                            <w:bookmarkStart w:id="77" w:name="_Toc141746090"/>
                            <w:bookmarkEnd w:id="76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8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เปรียบเทียบภาพปกติและภาพ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Vector blurred</w:t>
                            </w:r>
                            <w:bookmarkEnd w:id="77"/>
                          </w:p>
                          <w:p w14:paraId="66791C7E" w14:textId="77777777" w:rsidR="00241531" w:rsidRPr="004E1AA8" w:rsidRDefault="00241531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70" w:history="1">
                              <w:r w:rsidRPr="00F4705D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quincemedia.com</w:t>
                              </w:r>
                            </w:hyperlink>
                          </w:p>
                          <w:p w14:paraId="109F1FB4" w14:textId="724DC9F3" w:rsidR="00241531" w:rsidRPr="004E1AA8" w:rsidRDefault="00241531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F87DAF" id="Text Box 1821372205" o:spid="_x0000_s1057" type="#_x0000_t202" style="position:absolute;left:0;text-align:left;margin-left:111.45pt;margin-top:119.8pt;width:241.5pt;height:110.6pt;z-index:25169614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" filled="f" stroked="f">
                <v:textbox style="mso-fit-shape-to-text:t">
                  <w:txbxContent>
                    <w:p w14:paraId="6BD85D1D" w14:textId="6D8BCF39" w:rsidR="00241531" w:rsidRPr="004E1AA8" w:rsidRDefault="00241531" w:rsidP="00241531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78" w:name="_ภาพที่_8_เปรียบเทียบภาพปกติและภาพ"/>
                      <w:bookmarkStart w:id="79" w:name="_Toc141746090"/>
                      <w:bookmarkEnd w:id="78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8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เปรียบเทียบภาพปกติและภาพ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Vector blurred</w:t>
                      </w:r>
                      <w:bookmarkEnd w:id="79"/>
                    </w:p>
                    <w:p w14:paraId="66791C7E" w14:textId="77777777" w:rsidR="00241531" w:rsidRPr="004E1AA8" w:rsidRDefault="00241531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71" w:history="1">
                        <w:r w:rsidRPr="00F4705D">
                          <w:rPr>
                            <w:rFonts w:ascii="TH Sarabun New" w:hAnsi="TH Sarabun New" w:cs="TH Sarabun New"/>
                            <w:sz w:val="28"/>
                          </w:rPr>
                          <w:t>quincemedia.com</w:t>
                        </w:r>
                      </w:hyperlink>
                    </w:p>
                    <w:p w14:paraId="109F1FB4" w14:textId="724DC9F3" w:rsidR="00241531" w:rsidRPr="004E1AA8" w:rsidRDefault="00241531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53B2C653" w14:textId="557DCC7F" w:rsidR="00241531" w:rsidRDefault="00241531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507F7A2C" w14:textId="27D4E43D" w:rsidR="00241531" w:rsidRDefault="00241531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6DA4CCD9" w14:textId="550AD026" w:rsidR="003A703C" w:rsidRDefault="003A703C" w:rsidP="00241531">
      <w:pPr>
        <w:tabs>
          <w:tab w:val="left" w:pos="360"/>
        </w:tabs>
        <w:spacing w:line="120" w:lineRule="auto"/>
        <w:ind w:left="720" w:hanging="274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33B19384" w14:textId="2DBEBBC9" w:rsidR="003A703C" w:rsidRPr="00824003" w:rsidRDefault="003A703C" w:rsidP="00241531">
      <w:pPr>
        <w:tabs>
          <w:tab w:val="left" w:pos="360"/>
        </w:tabs>
        <w:spacing w:line="120" w:lineRule="auto"/>
        <w:ind w:left="720" w:hanging="274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2B728D11" w14:textId="46668E0F" w:rsidR="00824003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01266" behindDoc="0" locked="0" layoutInCell="1" allowOverlap="1" wp14:anchorId="1B40CDF5" wp14:editId="52A4DBF9">
                <wp:simplePos x="0" y="0"/>
                <wp:positionH relativeFrom="column">
                  <wp:posOffset>2217420</wp:posOffset>
                </wp:positionH>
                <wp:positionV relativeFrom="paragraph">
                  <wp:posOffset>1335405</wp:posOffset>
                </wp:positionV>
                <wp:extent cx="498475" cy="281940"/>
                <wp:effectExtent l="0" t="0" r="0" b="3810"/>
                <wp:wrapSquare wrapText="bothSides"/>
                <wp:docPr id="203788018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79113CA3" w14:textId="77777777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25503DFD" w14:textId="77777777" w:rsidR="00FA3E62" w:rsidRDefault="00FA3E62"/>
                          <w:p w14:paraId="1266E7A8" w14:textId="77777777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10D1DC38" w14:textId="77777777" w:rsidR="00FA3E62" w:rsidRDefault="00FA3E62"/>
                          <w:p w14:paraId="6A2166CA" w14:textId="5DFA0F0F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1E71559C" w14:textId="77777777" w:rsidR="00FA3E62" w:rsidRDefault="00FA3E62"/>
                          <w:p w14:paraId="6D3C783B" w14:textId="7CEE0FAB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40CDF5" id="_x0000_s1058" type="#_x0000_t202" style="position:absolute;left:0;text-align:left;margin-left:174.6pt;margin-top:105.15pt;width:39.25pt;height:22.2pt;z-index:25170126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" fillcolor="white [3212]" stroked="f">
                <v:textbox inset="3.6pt,1.44pt,3.6pt,1.44pt">
                  <w:txbxContent>
                    <w:p w14:paraId="79113CA3" w14:textId="77777777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25503DFD" w14:textId="77777777" w:rsidR="00FA3E62" w:rsidRDefault="00FA3E62"/>
                    <w:p w14:paraId="1266E7A8" w14:textId="77777777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10D1DC38" w14:textId="77777777" w:rsidR="00FA3E62" w:rsidRDefault="00FA3E62"/>
                    <w:p w14:paraId="6A2166CA" w14:textId="5DFA0F0F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1E71559C" w14:textId="77777777" w:rsidR="00FA3E62" w:rsidRDefault="00FA3E62"/>
                    <w:p w14:paraId="6D3C783B" w14:textId="7CEE0FAB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02290" behindDoc="0" locked="0" layoutInCell="1" allowOverlap="1" wp14:anchorId="02D1EE4F" wp14:editId="1997C1FE">
                <wp:simplePos x="0" y="0"/>
                <wp:positionH relativeFrom="column">
                  <wp:posOffset>5144770</wp:posOffset>
                </wp:positionH>
                <wp:positionV relativeFrom="paragraph">
                  <wp:posOffset>1335405</wp:posOffset>
                </wp:positionV>
                <wp:extent cx="513080" cy="281940"/>
                <wp:effectExtent l="0" t="0" r="1270" b="3810"/>
                <wp:wrapSquare wrapText="bothSides"/>
                <wp:docPr id="17783221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11B81C83" w14:textId="77777777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5F2A81AA" w14:textId="77777777" w:rsidR="00FA3E62" w:rsidRDefault="00FA3E62"/>
                          <w:p w14:paraId="7CBD39CF" w14:textId="77777777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025FBF5A" w14:textId="77777777" w:rsidR="00FA3E62" w:rsidRDefault="00FA3E62"/>
                          <w:p w14:paraId="726C2CE4" w14:textId="2E3C8AA1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3B0324B5" w14:textId="77777777" w:rsidR="00FA3E62" w:rsidRDefault="00FA3E62"/>
                          <w:p w14:paraId="213E8FE5" w14:textId="02A41397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D1EE4F" id="_x0000_s1059" type="#_x0000_t202" style="position:absolute;left:0;text-align:left;margin-left:405.1pt;margin-top:105.15pt;width:40.4pt;height:22.2pt;z-index:25170229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" fillcolor="white [3212]" stroked="f">
                <v:textbox inset="3.6pt,1.44pt,3.6pt,1.44pt">
                  <w:txbxContent>
                    <w:p w14:paraId="11B81C83" w14:textId="77777777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5F2A81AA" w14:textId="77777777" w:rsidR="00FA3E62" w:rsidRDefault="00FA3E62"/>
                    <w:p w14:paraId="7CBD39CF" w14:textId="77777777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025FBF5A" w14:textId="77777777" w:rsidR="00FA3E62" w:rsidRDefault="00FA3E62"/>
                    <w:p w14:paraId="726C2CE4" w14:textId="2E3C8AA1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3B0324B5" w14:textId="77777777" w:rsidR="00FA3E62" w:rsidRDefault="00FA3E62"/>
                    <w:p w14:paraId="213E8FE5" w14:textId="02A41397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97170" behindDoc="0" locked="0" layoutInCell="1" allowOverlap="1" wp14:anchorId="4103F37A" wp14:editId="1F86140F">
            <wp:simplePos x="0" y="0"/>
            <wp:positionH relativeFrom="column">
              <wp:posOffset>3218180</wp:posOffset>
            </wp:positionH>
            <wp:positionV relativeFrom="paragraph">
              <wp:posOffset>300355</wp:posOffset>
            </wp:positionV>
            <wp:extent cx="2522855" cy="1405255"/>
            <wp:effectExtent l="0" t="0" r="0" b="4445"/>
            <wp:wrapSquare wrapText="bothSides"/>
            <wp:docPr id="1579399683" name="Picture 9" descr="Directional Bl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Directional Blur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140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18" behindDoc="0" locked="0" layoutInCell="1" allowOverlap="1" wp14:anchorId="4A3C8022" wp14:editId="75BC44B5">
            <wp:simplePos x="0" y="0"/>
            <wp:positionH relativeFrom="column">
              <wp:posOffset>281305</wp:posOffset>
            </wp:positionH>
            <wp:positionV relativeFrom="paragraph">
              <wp:posOffset>297180</wp:posOffset>
            </wp:positionV>
            <wp:extent cx="2512695" cy="1410335"/>
            <wp:effectExtent l="0" t="0" r="1905" b="0"/>
            <wp:wrapSquare wrapText="bothSides"/>
            <wp:docPr id="1556078846" name="Picture 1556078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4003" w:rsidRPr="00824003">
        <w:rPr>
          <w:rFonts w:ascii="TH Sarabun New" w:hAnsi="TH Sarabun New" w:cs="TH Sarabun New"/>
          <w:i/>
          <w:iCs/>
          <w:sz w:val="32"/>
          <w:szCs w:val="32"/>
        </w:rPr>
        <w:t>6. Directio</w:t>
      </w:r>
      <w:r>
        <w:rPr>
          <w:rFonts w:ascii="TH Sarabun New" w:hAnsi="TH Sarabun New" w:cs="TH Sarabun New"/>
          <w:i/>
          <w:iCs/>
          <w:sz w:val="32"/>
          <w:szCs w:val="32"/>
        </w:rPr>
        <w:t>nal blur</w:t>
      </w:r>
    </w:p>
    <w:p w14:paraId="515B0380" w14:textId="5C20EF29" w:rsidR="003A703C" w:rsidRDefault="00873E57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04338" behindDoc="0" locked="0" layoutInCell="1" allowOverlap="1" wp14:anchorId="315ED568" wp14:editId="37C5DB0F">
                <wp:simplePos x="0" y="0"/>
                <wp:positionH relativeFrom="margin">
                  <wp:posOffset>1308735</wp:posOffset>
                </wp:positionH>
                <wp:positionV relativeFrom="paragraph">
                  <wp:posOffset>1510665</wp:posOffset>
                </wp:positionV>
                <wp:extent cx="3280410" cy="1404620"/>
                <wp:effectExtent l="0" t="0" r="0" b="2540"/>
                <wp:wrapSquare wrapText="bothSides"/>
                <wp:docPr id="518005440" name="Text Box 518005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04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E02FAD" w14:textId="251F600E" w:rsidR="003A703C" w:rsidRPr="004E1AA8" w:rsidRDefault="003A703C" w:rsidP="00241531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80" w:name="_ภาพที่_9_เปรียบเทียบภาพปกติและภาพ"/>
                            <w:bookmarkStart w:id="81" w:name="_Toc141746094"/>
                            <w:bookmarkEnd w:id="80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9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เปรียบเทียบภาพปกติและภาพ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Directional blurred</w:t>
                            </w:r>
                            <w:bookmarkEnd w:id="81"/>
                          </w:p>
                          <w:p w14:paraId="2391C11D" w14:textId="77777777" w:rsidR="003A703C" w:rsidRPr="004E1AA8" w:rsidRDefault="003A703C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73" w:history="1">
                              <w:r w:rsidRPr="00F4705D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quincemedia.com</w:t>
                              </w:r>
                            </w:hyperlink>
                          </w:p>
                          <w:p w14:paraId="24ECF828" w14:textId="7AEB5323" w:rsidR="003A703C" w:rsidRPr="004E1AA8" w:rsidRDefault="003A703C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5ED568" id="Text Box 518005440" o:spid="_x0000_s1060" type="#_x0000_t202" style="position:absolute;left:0;text-align:left;margin-left:103.05pt;margin-top:118.95pt;width:258.3pt;height:110.6pt;z-index:25170433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" filled="f" stroked="f">
                <v:textbox style="mso-fit-shape-to-text:t">
                  <w:txbxContent>
                    <w:p w14:paraId="30E02FAD" w14:textId="251F600E" w:rsidR="003A703C" w:rsidRPr="004E1AA8" w:rsidRDefault="003A703C" w:rsidP="00241531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82" w:name="_ภาพที่_9_เปรียบเทียบภาพปกติและภาพ"/>
                      <w:bookmarkStart w:id="83" w:name="_Toc141746094"/>
                      <w:bookmarkEnd w:id="82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9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เปรียบเทียบภาพปกติและภาพ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Directional blurred</w:t>
                      </w:r>
                      <w:bookmarkEnd w:id="83"/>
                    </w:p>
                    <w:p w14:paraId="2391C11D" w14:textId="77777777" w:rsidR="003A703C" w:rsidRPr="004E1AA8" w:rsidRDefault="003A703C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74" w:history="1">
                        <w:r w:rsidRPr="00F4705D">
                          <w:rPr>
                            <w:rFonts w:ascii="TH Sarabun New" w:hAnsi="TH Sarabun New" w:cs="TH Sarabun New"/>
                            <w:sz w:val="28"/>
                          </w:rPr>
                          <w:t>quincemedia.com</w:t>
                        </w:r>
                      </w:hyperlink>
                    </w:p>
                    <w:p w14:paraId="24ECF828" w14:textId="7AEB5323" w:rsidR="003A703C" w:rsidRPr="004E1AA8" w:rsidRDefault="003A703C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8F4979D" w14:textId="4B2045B9" w:rsidR="003A703C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1BAA7CEE" w14:textId="1D0463B4" w:rsidR="003A703C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3EEAD6C0" w14:textId="7EFD4A66" w:rsidR="003A703C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0FCAF64E" w14:textId="13848898" w:rsidR="00824003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>
        <w:rPr>
          <w:noProof/>
        </w:rPr>
        <w:lastRenderedPageBreak/>
        <w:drawing>
          <wp:anchor distT="0" distB="0" distL="114300" distR="114300" simplePos="0" relativeHeight="251705362" behindDoc="0" locked="0" layoutInCell="1" allowOverlap="1" wp14:anchorId="6539607F" wp14:editId="255E20DD">
            <wp:simplePos x="0" y="0"/>
            <wp:positionH relativeFrom="column">
              <wp:posOffset>3244215</wp:posOffset>
            </wp:positionH>
            <wp:positionV relativeFrom="paragraph">
              <wp:posOffset>280035</wp:posOffset>
            </wp:positionV>
            <wp:extent cx="2520315" cy="1403350"/>
            <wp:effectExtent l="0" t="0" r="0" b="6350"/>
            <wp:wrapSquare wrapText="bothSides"/>
            <wp:docPr id="808719616" name="Picture 10" descr="Gaussian Blur 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Gaussian Blur Preview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1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09458" behindDoc="0" locked="0" layoutInCell="1" allowOverlap="1" wp14:anchorId="7BC529DE" wp14:editId="0124A06C">
                <wp:simplePos x="0" y="0"/>
                <wp:positionH relativeFrom="column">
                  <wp:posOffset>2232025</wp:posOffset>
                </wp:positionH>
                <wp:positionV relativeFrom="paragraph">
                  <wp:posOffset>1306195</wp:posOffset>
                </wp:positionV>
                <wp:extent cx="498475" cy="281940"/>
                <wp:effectExtent l="0" t="0" r="0" b="3810"/>
                <wp:wrapSquare wrapText="bothSides"/>
                <wp:docPr id="721208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E7A8687" w14:textId="77777777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0D87A37E" w14:textId="77777777" w:rsidR="00FA3E62" w:rsidRDefault="00FA3E62"/>
                          <w:p w14:paraId="2797BFF6" w14:textId="77777777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03AC1A23" w14:textId="77777777" w:rsidR="00FA3E62" w:rsidRDefault="00FA3E62"/>
                          <w:p w14:paraId="63E6D968" w14:textId="7C73550D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2A2F51CF" w14:textId="77777777" w:rsidR="00FA3E62" w:rsidRDefault="00FA3E62"/>
                          <w:p w14:paraId="57E87C0F" w14:textId="746242AB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C529DE" id="_x0000_s1061" type="#_x0000_t202" style="position:absolute;left:0;text-align:left;margin-left:175.75pt;margin-top:102.85pt;width:39.25pt;height:22.2pt;z-index:25170945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" fillcolor="white [3212]" stroked="f">
                <v:textbox inset="3.6pt,1.44pt,3.6pt,1.44pt">
                  <w:txbxContent>
                    <w:p w14:paraId="0E7A8687" w14:textId="77777777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0D87A37E" w14:textId="77777777" w:rsidR="00FA3E62" w:rsidRDefault="00FA3E62"/>
                    <w:p w14:paraId="2797BFF6" w14:textId="77777777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03AC1A23" w14:textId="77777777" w:rsidR="00FA3E62" w:rsidRDefault="00FA3E62"/>
                    <w:p w14:paraId="63E6D968" w14:textId="7C73550D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2A2F51CF" w14:textId="77777777" w:rsidR="00FA3E62" w:rsidRDefault="00FA3E62"/>
                    <w:p w14:paraId="57E87C0F" w14:textId="746242AB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0482" behindDoc="0" locked="0" layoutInCell="1" allowOverlap="1" wp14:anchorId="2AD63C96" wp14:editId="752B0B66">
                <wp:simplePos x="0" y="0"/>
                <wp:positionH relativeFrom="column">
                  <wp:posOffset>5159737</wp:posOffset>
                </wp:positionH>
                <wp:positionV relativeFrom="paragraph">
                  <wp:posOffset>1306739</wp:posOffset>
                </wp:positionV>
                <wp:extent cx="513080" cy="281940"/>
                <wp:effectExtent l="0" t="0" r="1270" b="3810"/>
                <wp:wrapSquare wrapText="bothSides"/>
                <wp:docPr id="194762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6E988A66" w14:textId="77777777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6D025154" w14:textId="77777777" w:rsidR="00FA3E62" w:rsidRDefault="00FA3E62"/>
                          <w:p w14:paraId="0CF70179" w14:textId="77777777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7B003F78" w14:textId="77777777" w:rsidR="00FA3E62" w:rsidRDefault="00FA3E62"/>
                          <w:p w14:paraId="679E9846" w14:textId="538FC77E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4A44A513" w14:textId="77777777" w:rsidR="00FA3E62" w:rsidRDefault="00FA3E62"/>
                          <w:p w14:paraId="5DDD5155" w14:textId="467D961B" w:rsidR="003A703C" w:rsidRPr="00103620" w:rsidRDefault="003A703C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D63C96" id="_x0000_s1062" type="#_x0000_t202" style="position:absolute;left:0;text-align:left;margin-left:406.3pt;margin-top:102.9pt;width:40.4pt;height:22.2pt;z-index:25171048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" fillcolor="white [3212]" stroked="f">
                <v:textbox inset="3.6pt,1.44pt,3.6pt,1.44pt">
                  <w:txbxContent>
                    <w:p w14:paraId="6E988A66" w14:textId="77777777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6D025154" w14:textId="77777777" w:rsidR="00FA3E62" w:rsidRDefault="00FA3E62"/>
                    <w:p w14:paraId="0CF70179" w14:textId="77777777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7B003F78" w14:textId="77777777" w:rsidR="00FA3E62" w:rsidRDefault="00FA3E62"/>
                    <w:p w14:paraId="679E9846" w14:textId="538FC77E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4A44A513" w14:textId="77777777" w:rsidR="00FA3E62" w:rsidRDefault="00FA3E62"/>
                    <w:p w14:paraId="5DDD5155" w14:textId="467D961B" w:rsidR="003A703C" w:rsidRPr="00103620" w:rsidRDefault="003A703C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24003" w:rsidRPr="00824003">
        <w:rPr>
          <w:rFonts w:ascii="TH Sarabun New" w:hAnsi="TH Sarabun New" w:cs="TH Sarabun New"/>
          <w:i/>
          <w:iCs/>
          <w:sz w:val="32"/>
          <w:szCs w:val="32"/>
        </w:rPr>
        <w:t>7. Gaussian blur</w:t>
      </w:r>
    </w:p>
    <w:p w14:paraId="14877AB3" w14:textId="04E6C96C" w:rsidR="003A703C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12530" behindDoc="0" locked="0" layoutInCell="1" allowOverlap="1" wp14:anchorId="1EEDFFE3" wp14:editId="2E175CC1">
                <wp:simplePos x="0" y="0"/>
                <wp:positionH relativeFrom="margin">
                  <wp:align>center</wp:align>
                </wp:positionH>
                <wp:positionV relativeFrom="paragraph">
                  <wp:posOffset>1518920</wp:posOffset>
                </wp:positionV>
                <wp:extent cx="3280410" cy="1404620"/>
                <wp:effectExtent l="0" t="0" r="0" b="2540"/>
                <wp:wrapSquare wrapText="bothSides"/>
                <wp:docPr id="622384707" name="Text Box 622384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04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199E5A" w14:textId="7ADE9992" w:rsidR="003A703C" w:rsidRPr="004E1AA8" w:rsidRDefault="003A703C" w:rsidP="00241531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84" w:name="_ภาพที่_10_เปรียบเทียบภาพปกติและภาพ"/>
                            <w:bookmarkStart w:id="85" w:name="_Toc141746098"/>
                            <w:bookmarkEnd w:id="84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10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เปรียบเทียบภาพปกติและภาพ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Gaussian blurred</w:t>
                            </w:r>
                            <w:bookmarkEnd w:id="85"/>
                          </w:p>
                          <w:p w14:paraId="67DCE5AB" w14:textId="77777777" w:rsidR="003A703C" w:rsidRPr="004E1AA8" w:rsidRDefault="003A703C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hyperlink r:id="rId376" w:history="1">
                              <w:r w:rsidRPr="00F4705D"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quincemedia.com</w:t>
                              </w:r>
                            </w:hyperlink>
                          </w:p>
                          <w:p w14:paraId="29EE4A44" w14:textId="5118911E" w:rsidR="003A703C" w:rsidRPr="004E1AA8" w:rsidRDefault="003A703C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EEDFFE3" id="Text Box 622384707" o:spid="_x0000_s1063" type="#_x0000_t202" style="position:absolute;left:0;text-align:left;margin-left:0;margin-top:119.6pt;width:258.3pt;height:110.6pt;z-index:251712530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" filled="f" stroked="f">
                <v:textbox style="mso-fit-shape-to-text:t">
                  <w:txbxContent>
                    <w:p w14:paraId="6E199E5A" w14:textId="7ADE9992" w:rsidR="003A703C" w:rsidRPr="004E1AA8" w:rsidRDefault="003A703C" w:rsidP="00241531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86" w:name="_ภาพที่_10_เปรียบเทียบภาพปกติและภาพ"/>
                      <w:bookmarkStart w:id="87" w:name="_Toc141746098"/>
                      <w:bookmarkEnd w:id="86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10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เปรียบเทียบภาพปกติและภาพ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Gaussian blurred</w:t>
                      </w:r>
                      <w:bookmarkEnd w:id="87"/>
                    </w:p>
                    <w:p w14:paraId="67DCE5AB" w14:textId="77777777" w:rsidR="003A703C" w:rsidRPr="004E1AA8" w:rsidRDefault="003A703C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hyperlink r:id="rId377" w:history="1">
                        <w:r w:rsidRPr="00F4705D">
                          <w:rPr>
                            <w:rFonts w:ascii="TH Sarabun New" w:hAnsi="TH Sarabun New" w:cs="TH Sarabun New"/>
                            <w:sz w:val="28"/>
                          </w:rPr>
                          <w:t>quincemedia.com</w:t>
                        </w:r>
                      </w:hyperlink>
                    </w:p>
                    <w:p w14:paraId="29EE4A44" w14:textId="5118911E" w:rsidR="003A703C" w:rsidRPr="004E1AA8" w:rsidRDefault="003A703C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07410" behindDoc="0" locked="0" layoutInCell="1" allowOverlap="1" wp14:anchorId="1DCA06EE" wp14:editId="271F91AF">
            <wp:simplePos x="0" y="0"/>
            <wp:positionH relativeFrom="column">
              <wp:posOffset>309245</wp:posOffset>
            </wp:positionH>
            <wp:positionV relativeFrom="paragraph">
              <wp:posOffset>17145</wp:posOffset>
            </wp:positionV>
            <wp:extent cx="2512695" cy="1410335"/>
            <wp:effectExtent l="0" t="0" r="1905" b="0"/>
            <wp:wrapSquare wrapText="bothSides"/>
            <wp:docPr id="1818242976" name="Picture 1818242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41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488D7F" w14:textId="3004237F" w:rsidR="003A703C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0C877722" w14:textId="462018BF" w:rsidR="003A703C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5C43817E" w14:textId="02DB99E7" w:rsidR="003A703C" w:rsidRPr="00824003" w:rsidRDefault="003A703C" w:rsidP="003A703C">
      <w:pPr>
        <w:tabs>
          <w:tab w:val="left" w:pos="360"/>
        </w:tabs>
        <w:spacing w:line="120" w:lineRule="auto"/>
        <w:ind w:left="720" w:hanging="274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5DC87BD6" w14:textId="500015D7" w:rsidR="00824003" w:rsidRDefault="002B2748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5842" behindDoc="0" locked="0" layoutInCell="1" allowOverlap="1" wp14:anchorId="4E99A932" wp14:editId="369C1498">
                <wp:simplePos x="0" y="0"/>
                <wp:positionH relativeFrom="column">
                  <wp:posOffset>5224417</wp:posOffset>
                </wp:positionH>
                <wp:positionV relativeFrom="paragraph">
                  <wp:posOffset>1567815</wp:posOffset>
                </wp:positionV>
                <wp:extent cx="513080" cy="281940"/>
                <wp:effectExtent l="0" t="0" r="1270" b="3810"/>
                <wp:wrapSquare wrapText="bothSides"/>
                <wp:docPr id="8395853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1D8697A6" w14:textId="77777777" w:rsidR="002B2748" w:rsidRPr="00103620" w:rsidRDefault="002B2748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4F74900C" w14:textId="77777777" w:rsidR="00FA3E62" w:rsidRDefault="00FA3E62"/>
                          <w:p w14:paraId="45C706E8" w14:textId="77777777" w:rsidR="002B2748" w:rsidRPr="00103620" w:rsidRDefault="002B2748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7F60D75B" w14:textId="77777777" w:rsidR="00FA3E62" w:rsidRDefault="00FA3E62"/>
                          <w:p w14:paraId="0B192753" w14:textId="4132BF89" w:rsidR="002B2748" w:rsidRPr="00103620" w:rsidRDefault="002B2748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5F064676" w14:textId="77777777" w:rsidR="00FA3E62" w:rsidRDefault="00FA3E62"/>
                          <w:p w14:paraId="6294909B" w14:textId="0EC9F643" w:rsidR="002B2748" w:rsidRPr="00103620" w:rsidRDefault="002B2748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99A932" id="_x0000_s1064" type="#_x0000_t202" style="position:absolute;left:0;text-align:left;margin-left:411.35pt;margin-top:123.45pt;width:40.4pt;height:22.2pt;z-index:25172584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" fillcolor="white [3212]" stroked="f">
                <v:textbox inset="3.6pt,1.44pt,3.6pt,1.44pt">
                  <w:txbxContent>
                    <w:p w14:paraId="1D8697A6" w14:textId="77777777" w:rsidR="002B2748" w:rsidRPr="00103620" w:rsidRDefault="002B2748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4F74900C" w14:textId="77777777" w:rsidR="00FA3E62" w:rsidRDefault="00FA3E62"/>
                    <w:p w14:paraId="45C706E8" w14:textId="77777777" w:rsidR="002B2748" w:rsidRPr="00103620" w:rsidRDefault="002B2748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7F60D75B" w14:textId="77777777" w:rsidR="00FA3E62" w:rsidRDefault="00FA3E62"/>
                    <w:p w14:paraId="0B192753" w14:textId="4132BF89" w:rsidR="002B2748" w:rsidRPr="00103620" w:rsidRDefault="002B2748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5F064676" w14:textId="77777777" w:rsidR="00FA3E62" w:rsidRDefault="00FA3E62"/>
                    <w:p w14:paraId="6294909B" w14:textId="0EC9F643" w:rsidR="002B2748" w:rsidRPr="00103620" w:rsidRDefault="002B2748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4818" behindDoc="0" locked="0" layoutInCell="1" allowOverlap="1" wp14:anchorId="3FB62205" wp14:editId="3C3294E6">
                <wp:simplePos x="0" y="0"/>
                <wp:positionH relativeFrom="column">
                  <wp:posOffset>2351768</wp:posOffset>
                </wp:positionH>
                <wp:positionV relativeFrom="paragraph">
                  <wp:posOffset>1562735</wp:posOffset>
                </wp:positionV>
                <wp:extent cx="498475" cy="281940"/>
                <wp:effectExtent l="0" t="0" r="0" b="3810"/>
                <wp:wrapSquare wrapText="bothSides"/>
                <wp:docPr id="20637842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29AACFDB" w14:textId="77777777" w:rsidR="002B2748" w:rsidRPr="00103620" w:rsidRDefault="002B2748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18F4D2A3" w14:textId="77777777" w:rsidR="00FA3E62" w:rsidRDefault="00FA3E62"/>
                          <w:p w14:paraId="03417509" w14:textId="77777777" w:rsidR="002B2748" w:rsidRPr="00103620" w:rsidRDefault="002B2748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01338821" w14:textId="77777777" w:rsidR="00FA3E62" w:rsidRDefault="00FA3E62"/>
                          <w:p w14:paraId="720C9A3D" w14:textId="30FA13C3" w:rsidR="002B2748" w:rsidRPr="00103620" w:rsidRDefault="002B2748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688607AD" w14:textId="77777777" w:rsidR="00FA3E62" w:rsidRDefault="00FA3E62"/>
                          <w:p w14:paraId="70DBCA56" w14:textId="78E158E0" w:rsidR="002B2748" w:rsidRPr="00103620" w:rsidRDefault="002B2748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B62205" id="_x0000_s1065" type="#_x0000_t202" style="position:absolute;left:0;text-align:left;margin-left:185.2pt;margin-top:123.05pt;width:39.25pt;height:22.2pt;z-index:25172481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" fillcolor="white [3212]" stroked="f">
                <v:textbox inset="3.6pt,1.44pt,3.6pt,1.44pt">
                  <w:txbxContent>
                    <w:p w14:paraId="29AACFDB" w14:textId="77777777" w:rsidR="002B2748" w:rsidRPr="00103620" w:rsidRDefault="002B2748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18F4D2A3" w14:textId="77777777" w:rsidR="00FA3E62" w:rsidRDefault="00FA3E62"/>
                    <w:p w14:paraId="03417509" w14:textId="77777777" w:rsidR="002B2748" w:rsidRPr="00103620" w:rsidRDefault="002B2748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01338821" w14:textId="77777777" w:rsidR="00FA3E62" w:rsidRDefault="00FA3E62"/>
                    <w:p w14:paraId="720C9A3D" w14:textId="30FA13C3" w:rsidR="002B2748" w:rsidRPr="00103620" w:rsidRDefault="002B2748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688607AD" w14:textId="77777777" w:rsidR="00FA3E62" w:rsidRDefault="00FA3E62"/>
                    <w:p w14:paraId="70DBCA56" w14:textId="78E158E0" w:rsidR="002B2748" w:rsidRPr="00103620" w:rsidRDefault="002B2748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F3506">
        <w:rPr>
          <w:rFonts w:ascii="TH Sarabun New" w:hAnsi="TH Sarabun New" w:cs="TH Sarabun New"/>
          <w:i/>
          <w:iCs/>
          <w:noProof/>
          <w:sz w:val="32"/>
          <w:szCs w:val="32"/>
        </w:rPr>
        <w:drawing>
          <wp:anchor distT="0" distB="0" distL="114300" distR="114300" simplePos="0" relativeHeight="251714578" behindDoc="0" locked="0" layoutInCell="1" allowOverlap="1" wp14:anchorId="756C93E1" wp14:editId="7E737CC2">
            <wp:simplePos x="0" y="0"/>
            <wp:positionH relativeFrom="column">
              <wp:posOffset>3103880</wp:posOffset>
            </wp:positionH>
            <wp:positionV relativeFrom="paragraph">
              <wp:posOffset>354330</wp:posOffset>
            </wp:positionV>
            <wp:extent cx="2717800" cy="1565275"/>
            <wp:effectExtent l="0" t="0" r="6350" b="0"/>
            <wp:wrapSquare wrapText="bothSides"/>
            <wp:docPr id="128778661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786616" name="Picture 1287786616"/>
                    <pic:cNvPicPr/>
                  </pic:nvPicPr>
                  <pic:blipFill rotWithShape="1"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97" t="20976" r="34022" b="31847"/>
                    <a:stretch/>
                  </pic:blipFill>
                  <pic:spPr bwMode="auto">
                    <a:xfrm>
                      <a:off x="0" y="0"/>
                      <a:ext cx="2717800" cy="1565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F3506">
        <w:rPr>
          <w:rFonts w:ascii="TH Sarabun New" w:hAnsi="TH Sarabun New" w:cs="TH Sarabun New"/>
          <w:i/>
          <w:iCs/>
          <w:noProof/>
          <w:sz w:val="32"/>
          <w:szCs w:val="32"/>
        </w:rPr>
        <w:drawing>
          <wp:anchor distT="0" distB="0" distL="114300" distR="114300" simplePos="0" relativeHeight="251713554" behindDoc="0" locked="0" layoutInCell="1" allowOverlap="1" wp14:anchorId="589216FF" wp14:editId="214C12A1">
            <wp:simplePos x="0" y="0"/>
            <wp:positionH relativeFrom="column">
              <wp:posOffset>233680</wp:posOffset>
            </wp:positionH>
            <wp:positionV relativeFrom="paragraph">
              <wp:posOffset>370840</wp:posOffset>
            </wp:positionV>
            <wp:extent cx="2700655" cy="1549273"/>
            <wp:effectExtent l="0" t="0" r="4445" b="0"/>
            <wp:wrapSquare wrapText="bothSides"/>
            <wp:docPr id="158055734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557348" name="Picture 1580557348"/>
                    <pic:cNvPicPr/>
                  </pic:nvPicPr>
                  <pic:blipFill rotWithShape="1"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89" t="21437" r="36118" b="31866"/>
                    <a:stretch/>
                  </pic:blipFill>
                  <pic:spPr bwMode="auto">
                    <a:xfrm>
                      <a:off x="0" y="0"/>
                      <a:ext cx="2700655" cy="15492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24003" w:rsidRPr="00824003">
        <w:rPr>
          <w:rFonts w:ascii="TH Sarabun New" w:hAnsi="TH Sarabun New" w:cs="TH Sarabun New"/>
          <w:i/>
          <w:iCs/>
          <w:sz w:val="32"/>
          <w:szCs w:val="32"/>
        </w:rPr>
        <w:t>8. Motion blur</w:t>
      </w:r>
      <w:r>
        <w:rPr>
          <w:rFonts w:ascii="TH Sarabun New" w:hAnsi="TH Sarabun New" w:cs="TH Sarabun New" w:hint="cs"/>
          <w:i/>
          <w:iCs/>
          <w:sz w:val="32"/>
          <w:szCs w:val="32"/>
          <w:cs/>
        </w:rPr>
        <w:t xml:space="preserve"> </w:t>
      </w:r>
    </w:p>
    <w:p w14:paraId="0717CEDB" w14:textId="1844D9B3" w:rsidR="003A703C" w:rsidRDefault="006F3506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16626" behindDoc="0" locked="0" layoutInCell="1" allowOverlap="1" wp14:anchorId="5BF81F6E" wp14:editId="1F279B19">
                <wp:simplePos x="0" y="0"/>
                <wp:positionH relativeFrom="margin">
                  <wp:align>center</wp:align>
                </wp:positionH>
                <wp:positionV relativeFrom="paragraph">
                  <wp:posOffset>1746250</wp:posOffset>
                </wp:positionV>
                <wp:extent cx="3280410" cy="1404620"/>
                <wp:effectExtent l="0" t="0" r="0" b="2540"/>
                <wp:wrapSquare wrapText="bothSides"/>
                <wp:docPr id="1267829062" name="Text Box 12678290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04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6F9C70" w14:textId="030CA017" w:rsidR="006F3506" w:rsidRPr="004E1AA8" w:rsidRDefault="006F3506" w:rsidP="00241531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88" w:name="_ภาพที่_11_เปรียบเทียบภาพปกติและภาพ"/>
                            <w:bookmarkStart w:id="89" w:name="_Toc141746102"/>
                            <w:bookmarkEnd w:id="88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11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เปรียบเทียบภาพปกติและภาพ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Motion blurred</w:t>
                            </w:r>
                            <w:bookmarkEnd w:id="89"/>
                          </w:p>
                          <w:p w14:paraId="24D1259E" w14:textId="77777777" w:rsidR="006F3506" w:rsidRPr="004E1AA8" w:rsidRDefault="006F3506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r w:rsidRPr="006F3506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fstoppers.com</w:t>
                            </w:r>
                          </w:p>
                          <w:p w14:paraId="4D03BFDD" w14:textId="607251C5" w:rsidR="006F3506" w:rsidRPr="004E1AA8" w:rsidRDefault="006F3506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F81F6E" id="Text Box 1267829062" o:spid="_x0000_s1066" type="#_x0000_t202" style="position:absolute;left:0;text-align:left;margin-left:0;margin-top:137.5pt;width:258.3pt;height:110.6pt;z-index:251716626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" filled="f" stroked="f">
                <v:textbox style="mso-fit-shape-to-text:t">
                  <w:txbxContent>
                    <w:p w14:paraId="106F9C70" w14:textId="030CA017" w:rsidR="006F3506" w:rsidRPr="004E1AA8" w:rsidRDefault="006F3506" w:rsidP="00241531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90" w:name="_ภาพที่_11_เปรียบเทียบภาพปกติและภาพ"/>
                      <w:bookmarkStart w:id="91" w:name="_Toc141746102"/>
                      <w:bookmarkEnd w:id="90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11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เปรียบเทียบภาพปกติและภาพ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Motion blurred</w:t>
                      </w:r>
                      <w:bookmarkEnd w:id="91"/>
                    </w:p>
                    <w:p w14:paraId="24D1259E" w14:textId="77777777" w:rsidR="006F3506" w:rsidRPr="004E1AA8" w:rsidRDefault="006F3506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r w:rsidRPr="006F3506">
                        <w:rPr>
                          <w:rFonts w:ascii="TH Sarabun New" w:hAnsi="TH Sarabun New" w:cs="TH Sarabun New"/>
                          <w:sz w:val="28"/>
                        </w:rPr>
                        <w:t>fstoppers.com</w:t>
                      </w:r>
                    </w:p>
                    <w:p w14:paraId="4D03BFDD" w14:textId="607251C5" w:rsidR="006F3506" w:rsidRPr="004E1AA8" w:rsidRDefault="006F3506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2E2BC88" w14:textId="1C39F64B" w:rsidR="003A703C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5CC5C6B8" w14:textId="66338A7B" w:rsidR="003A703C" w:rsidRDefault="003A703C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62C8E9AE" w14:textId="5B6851E2" w:rsidR="003A703C" w:rsidRPr="00824003" w:rsidRDefault="003A703C" w:rsidP="00D00174">
      <w:pPr>
        <w:tabs>
          <w:tab w:val="left" w:pos="360"/>
        </w:tabs>
        <w:spacing w:line="72" w:lineRule="auto"/>
        <w:ind w:left="720" w:hanging="274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</w:p>
    <w:p w14:paraId="62EF2CFD" w14:textId="59DFAEBC" w:rsidR="00824003" w:rsidRDefault="00824003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</w:rPr>
      </w:pPr>
      <w:r w:rsidRPr="00824003">
        <w:rPr>
          <w:rFonts w:ascii="TH Sarabun New" w:hAnsi="TH Sarabun New" w:cs="TH Sarabun New"/>
          <w:i/>
          <w:iCs/>
          <w:sz w:val="32"/>
          <w:szCs w:val="32"/>
        </w:rPr>
        <w:t xml:space="preserve">9. </w:t>
      </w:r>
      <w:r w:rsidR="00B77B68">
        <w:rPr>
          <w:rFonts w:ascii="TH Sarabun New" w:hAnsi="TH Sarabun New" w:cs="TH Sarabun New"/>
          <w:i/>
          <w:iCs/>
          <w:sz w:val="32"/>
          <w:szCs w:val="32"/>
        </w:rPr>
        <w:t xml:space="preserve">Median </w:t>
      </w:r>
      <w:r w:rsidRPr="00824003">
        <w:rPr>
          <w:rFonts w:ascii="TH Sarabun New" w:hAnsi="TH Sarabun New" w:cs="TH Sarabun New"/>
          <w:i/>
          <w:iCs/>
          <w:sz w:val="32"/>
          <w:szCs w:val="32"/>
        </w:rPr>
        <w:t>blur</w:t>
      </w:r>
    </w:p>
    <w:p w14:paraId="30D6A3BE" w14:textId="69694D71" w:rsidR="006F3506" w:rsidRPr="00824003" w:rsidRDefault="00B77B68" w:rsidP="00824003">
      <w:pPr>
        <w:tabs>
          <w:tab w:val="left" w:pos="360"/>
        </w:tabs>
        <w:ind w:left="720" w:hanging="270"/>
        <w:jc w:val="thaiDistribute"/>
        <w:rPr>
          <w:rFonts w:ascii="TH Sarabun New" w:hAnsi="TH Sarabun New" w:cs="TH Sarabun New"/>
          <w:i/>
          <w:iCs/>
          <w:sz w:val="32"/>
          <w:szCs w:val="32"/>
          <w:cs/>
        </w:rPr>
      </w:pPr>
      <w:r>
        <w:rPr>
          <w:rFonts w:ascii="TH Sarabun New" w:hAnsi="TH Sarabun New" w:cs="TH Sarabun New" w:hint="cs"/>
          <w:i/>
          <w:iCs/>
          <w:noProof/>
          <w:sz w:val="32"/>
          <w:szCs w:val="32"/>
          <w:lang w:val="th-TH"/>
        </w:rPr>
        <mc:AlternateContent>
          <mc:Choice Requires="wpg">
            <w:drawing>
              <wp:anchor distT="0" distB="0" distL="114300" distR="114300" simplePos="0" relativeHeight="251720722" behindDoc="0" locked="0" layoutInCell="1" allowOverlap="1" wp14:anchorId="5176E010" wp14:editId="5FEA557E">
                <wp:simplePos x="0" y="0"/>
                <wp:positionH relativeFrom="margin">
                  <wp:posOffset>1215390</wp:posOffset>
                </wp:positionH>
                <wp:positionV relativeFrom="paragraph">
                  <wp:posOffset>146197</wp:posOffset>
                </wp:positionV>
                <wp:extent cx="3462020" cy="1390650"/>
                <wp:effectExtent l="0" t="0" r="5080" b="0"/>
                <wp:wrapSquare wrapText="bothSides"/>
                <wp:docPr id="1103399040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62020" cy="1390650"/>
                          <a:chOff x="-406400" y="0"/>
                          <a:chExt cx="3462020" cy="1390650"/>
                        </a:xfrm>
                      </wpg:grpSpPr>
                      <pic:pic xmlns:pic="http://schemas.openxmlformats.org/drawingml/2006/picture">
                        <pic:nvPicPr>
                          <pic:cNvPr id="767241344" name="Picture 28" descr="„Median“ blur vs „Gaussian“ blur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778" r="33889" b="2233"/>
                          <a:stretch/>
                        </pic:blipFill>
                        <pic:spPr bwMode="auto">
                          <a:xfrm>
                            <a:off x="1676400" y="0"/>
                            <a:ext cx="137922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39469292" name="Picture 1239469292" descr="„Median“ blur vs „Gaussian“ blur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6778"/>
                          <a:stretch/>
                        </pic:blipFill>
                        <pic:spPr bwMode="auto">
                          <a:xfrm>
                            <a:off x="-406400" y="0"/>
                            <a:ext cx="138557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FF8240C" id="Group 29" o:spid="_x0000_s1026" style="position:absolute;margin-left:95.7pt;margin-top:11.5pt;width:272.6pt;height:109.5pt;z-index:251720722;mso-position-horizontal-relative:margin;mso-width-relative:margin" coordorigin="-4064" coordsize="34620,13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">
                <v:shape id="Picture 28" o:spid="_x0000_s1027" type="#_x0000_t75" alt="„Median“ blur vs „Gaussian“ blur" style="position:absolute;left:16764;width:13792;height:13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">
                  <v:imagedata r:id="rId442" o:title="„Median“ blur vs „Gaussian“ blur" cropbottom="1463f" cropleft="22137f" cropright="22209f"/>
                </v:shape>
                <v:shape id="Picture 1239469292" o:spid="_x0000_s1028" type="#_x0000_t75" alt="„Median“ blur vs „Gaussian“ blur" style="position:absolute;left:-4064;width:13855;height:13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">
                  <v:imagedata r:id="rId442" o:title="„Median“ blur vs „Gaussian“ blur" cropright="43764f"/>
                </v:shape>
                <w10:wrap type="square" anchorx="margin"/>
              </v:group>
            </w:pict>
          </mc:Fallback>
        </mc:AlternateContent>
      </w:r>
    </w:p>
    <w:p w14:paraId="39127060" w14:textId="6775CF5F" w:rsidR="00C53538" w:rsidRPr="00C53538" w:rsidRDefault="00C53538" w:rsidP="00C53538">
      <w:pPr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C53538">
        <w:rPr>
          <w:rFonts w:ascii="TH Sarabun New" w:hAnsi="TH Sarabun New" w:cs="TH Sarabun New"/>
          <w:sz w:val="32"/>
          <w:szCs w:val="32"/>
          <w:cs/>
        </w:rPr>
        <w:tab/>
      </w:r>
    </w:p>
    <w:p w14:paraId="6CFEB16E" w14:textId="1F463E10" w:rsidR="00C53538" w:rsidRPr="004E1AA8" w:rsidRDefault="00D00174" w:rsidP="004E1AA8">
      <w:pPr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22770" behindDoc="0" locked="0" layoutInCell="1" allowOverlap="1" wp14:anchorId="1B64D4D3" wp14:editId="47C316E2">
                <wp:simplePos x="0" y="0"/>
                <wp:positionH relativeFrom="margin">
                  <wp:posOffset>1308735</wp:posOffset>
                </wp:positionH>
                <wp:positionV relativeFrom="paragraph">
                  <wp:posOffset>1041888</wp:posOffset>
                </wp:positionV>
                <wp:extent cx="3280410" cy="1404620"/>
                <wp:effectExtent l="0" t="0" r="0" b="2540"/>
                <wp:wrapSquare wrapText="bothSides"/>
                <wp:docPr id="295433053" name="Text Box 295433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04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51FBD6" w14:textId="2EB71ED8" w:rsidR="00B77B68" w:rsidRPr="004E1AA8" w:rsidRDefault="00B77B68" w:rsidP="00241531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92" w:name="_ภาพที่_12_เปรียบเทียบภาพปกติและภาพ"/>
                            <w:bookmarkStart w:id="93" w:name="_Toc141746106"/>
                            <w:bookmarkEnd w:id="92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1</w:t>
                            </w:r>
                            <w:r w:rsidR="001F63C4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>2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เปรียบเทียบภาพปกติและภาพ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Median blurred</w:t>
                            </w:r>
                            <w:bookmarkEnd w:id="93"/>
                          </w:p>
                          <w:p w14:paraId="11370528" w14:textId="77777777" w:rsidR="00B77B68" w:rsidRPr="004E1AA8" w:rsidRDefault="00B77B68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ที่มา </w:t>
                            </w: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: </w:t>
                            </w:r>
                            <w:r w:rsidRPr="006F3506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fstoppers.com</w:t>
                            </w:r>
                          </w:p>
                          <w:p w14:paraId="78F944CF" w14:textId="504C525D" w:rsidR="00B77B68" w:rsidRPr="004E1AA8" w:rsidRDefault="00B77B68" w:rsidP="00241531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E1AA8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สืบค้นเมื่อ 31 กรกฎาคม 25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64D4D3" id="Text Box 295433053" o:spid="_x0000_s1067" type="#_x0000_t202" style="position:absolute;left:0;text-align:left;margin-left:103.05pt;margin-top:82.05pt;width:258.3pt;height:110.6pt;z-index:25172277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" filled="f" stroked="f">
                <v:textbox style="mso-fit-shape-to-text:t">
                  <w:txbxContent>
                    <w:p w14:paraId="1151FBD6" w14:textId="2EB71ED8" w:rsidR="00B77B68" w:rsidRPr="004E1AA8" w:rsidRDefault="00B77B68" w:rsidP="00241531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94" w:name="_ภาพที่_12_เปรียบเทียบภาพปกติและภาพ"/>
                      <w:bookmarkStart w:id="95" w:name="_Toc141746106"/>
                      <w:bookmarkEnd w:id="94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1</w:t>
                      </w:r>
                      <w:r w:rsidR="001F63C4"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>2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เปรียบเทียบภาพปกติและภาพ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Median blurred</w:t>
                      </w:r>
                      <w:bookmarkEnd w:id="95"/>
                    </w:p>
                    <w:p w14:paraId="11370528" w14:textId="77777777" w:rsidR="00B77B68" w:rsidRPr="004E1AA8" w:rsidRDefault="00B77B68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ที่มา </w:t>
                      </w:r>
                      <w:r w:rsidRPr="004E1AA8">
                        <w:rPr>
                          <w:rFonts w:ascii="TH Sarabun New" w:hAnsi="TH Sarabun New" w:cs="TH Sarabun New"/>
                          <w:sz w:val="28"/>
                        </w:rPr>
                        <w:t xml:space="preserve">: </w:t>
                      </w:r>
                      <w:r w:rsidRPr="006F3506">
                        <w:rPr>
                          <w:rFonts w:ascii="TH Sarabun New" w:hAnsi="TH Sarabun New" w:cs="TH Sarabun New"/>
                          <w:sz w:val="28"/>
                        </w:rPr>
                        <w:t>fstoppers.com</w:t>
                      </w:r>
                    </w:p>
                    <w:p w14:paraId="78F944CF" w14:textId="504C525D" w:rsidR="00B77B68" w:rsidRPr="004E1AA8" w:rsidRDefault="00B77B68" w:rsidP="00241531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4E1AA8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>สืบค้นเมื่อ 31 กรกฎาคม 2566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72946" behindDoc="0" locked="0" layoutInCell="1" allowOverlap="1" wp14:anchorId="4C6C0127" wp14:editId="2F3AE42E">
                <wp:simplePos x="0" y="0"/>
                <wp:positionH relativeFrom="column">
                  <wp:posOffset>3365500</wp:posOffset>
                </wp:positionH>
                <wp:positionV relativeFrom="paragraph">
                  <wp:posOffset>633095</wp:posOffset>
                </wp:positionV>
                <wp:extent cx="513080" cy="281940"/>
                <wp:effectExtent l="0" t="0" r="1270" b="3810"/>
                <wp:wrapSquare wrapText="bothSides"/>
                <wp:docPr id="20538352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78D11796" w14:textId="77777777" w:rsidR="00F059D5" w:rsidRPr="00103620" w:rsidRDefault="00F059D5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0882BFD2" w14:textId="77777777" w:rsidR="00FA3E62" w:rsidRDefault="00FA3E62"/>
                          <w:p w14:paraId="1B05852D" w14:textId="77777777" w:rsidR="00F059D5" w:rsidRPr="00103620" w:rsidRDefault="00F059D5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3DD2D76E" w14:textId="77777777" w:rsidR="00FA3E62" w:rsidRDefault="00FA3E62"/>
                          <w:p w14:paraId="5F79A620" w14:textId="5C9F66C2" w:rsidR="00F059D5" w:rsidRPr="00103620" w:rsidRDefault="00F059D5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  <w:p w14:paraId="58E70359" w14:textId="77777777" w:rsidR="00FA3E62" w:rsidRDefault="00FA3E62"/>
                          <w:p w14:paraId="1EAA817D" w14:textId="3178527D" w:rsidR="00F059D5" w:rsidRPr="00103620" w:rsidRDefault="00F059D5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blurred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C0127" id="_x0000_s1068" type="#_x0000_t202" style="position:absolute;left:0;text-align:left;margin-left:265pt;margin-top:49.85pt;width:40.4pt;height:22.2pt;z-index:25177294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" fillcolor="white [3212]" stroked="f">
                <v:textbox inset="3.6pt,1.44pt,3.6pt,1.44pt">
                  <w:txbxContent>
                    <w:p w14:paraId="78D11796" w14:textId="77777777" w:rsidR="00F059D5" w:rsidRPr="00103620" w:rsidRDefault="00F059D5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0882BFD2" w14:textId="77777777" w:rsidR="00FA3E62" w:rsidRDefault="00FA3E62"/>
                    <w:p w14:paraId="1B05852D" w14:textId="77777777" w:rsidR="00F059D5" w:rsidRPr="00103620" w:rsidRDefault="00F059D5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3DD2D76E" w14:textId="77777777" w:rsidR="00FA3E62" w:rsidRDefault="00FA3E62"/>
                    <w:p w14:paraId="5F79A620" w14:textId="5C9F66C2" w:rsidR="00F059D5" w:rsidRPr="00103620" w:rsidRDefault="00F059D5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  <w:p w14:paraId="58E70359" w14:textId="77777777" w:rsidR="00FA3E62" w:rsidRDefault="00FA3E62"/>
                    <w:p w14:paraId="1EAA817D" w14:textId="3178527D" w:rsidR="00F059D5" w:rsidRPr="00103620" w:rsidRDefault="00F059D5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blurr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03620">
        <w:rPr>
          <w:rFonts w:ascii="TH Sarabun New" w:hAnsi="TH Sarabun New" w:cs="TH Sarabun New"/>
          <w:i/>
          <w:iCs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70898" behindDoc="0" locked="0" layoutInCell="1" allowOverlap="1" wp14:anchorId="28D7900A" wp14:editId="64C7A9B4">
                <wp:simplePos x="0" y="0"/>
                <wp:positionH relativeFrom="column">
                  <wp:posOffset>1289685</wp:posOffset>
                </wp:positionH>
                <wp:positionV relativeFrom="paragraph">
                  <wp:posOffset>628503</wp:posOffset>
                </wp:positionV>
                <wp:extent cx="498475" cy="281940"/>
                <wp:effectExtent l="0" t="0" r="0" b="3810"/>
                <wp:wrapSquare wrapText="bothSides"/>
                <wp:docPr id="19418039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2FF33D8" w14:textId="77777777" w:rsidR="00F059D5" w:rsidRPr="00103620" w:rsidRDefault="00F059D5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1374A516" w14:textId="77777777" w:rsidR="00FA3E62" w:rsidRDefault="00FA3E62"/>
                          <w:p w14:paraId="7CEDF8A2" w14:textId="77777777" w:rsidR="00F059D5" w:rsidRPr="00103620" w:rsidRDefault="00F059D5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5068662C" w14:textId="77777777" w:rsidR="00FA3E62" w:rsidRDefault="00FA3E62"/>
                          <w:p w14:paraId="3E75B2EF" w14:textId="5024819F" w:rsidR="00F059D5" w:rsidRPr="00103620" w:rsidRDefault="00F059D5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  <w:p w14:paraId="445E4800" w14:textId="77777777" w:rsidR="00FA3E62" w:rsidRDefault="00FA3E62"/>
                          <w:p w14:paraId="4079EFC6" w14:textId="6FFD0548" w:rsidR="00F059D5" w:rsidRPr="00103620" w:rsidRDefault="00F059D5" w:rsidP="0010362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103620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normal</w:t>
                            </w:r>
                          </w:p>
                        </w:txbxContent>
                      </wps:txbx>
                      <wps:bodyPr rot="0" vert="horz" wrap="square" lIns="45720" tIns="18288" rIns="45720" bIns="18288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D7900A" id="_x0000_s1069" type="#_x0000_t202" style="position:absolute;left:0;text-align:left;margin-left:101.55pt;margin-top:49.5pt;width:39.25pt;height:22.2pt;z-index:25177089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" fillcolor="white [3212]" stroked="f">
                <v:textbox inset="3.6pt,1.44pt,3.6pt,1.44pt">
                  <w:txbxContent>
                    <w:p w14:paraId="02FF33D8" w14:textId="77777777" w:rsidR="00F059D5" w:rsidRPr="00103620" w:rsidRDefault="00F059D5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1374A516" w14:textId="77777777" w:rsidR="00FA3E62" w:rsidRDefault="00FA3E62"/>
                    <w:p w14:paraId="7CEDF8A2" w14:textId="77777777" w:rsidR="00F059D5" w:rsidRPr="00103620" w:rsidRDefault="00F059D5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5068662C" w14:textId="77777777" w:rsidR="00FA3E62" w:rsidRDefault="00FA3E62"/>
                    <w:p w14:paraId="3E75B2EF" w14:textId="5024819F" w:rsidR="00F059D5" w:rsidRPr="00103620" w:rsidRDefault="00F059D5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  <w:p w14:paraId="445E4800" w14:textId="77777777" w:rsidR="00FA3E62" w:rsidRDefault="00FA3E62"/>
                    <w:p w14:paraId="4079EFC6" w14:textId="6FFD0548" w:rsidR="00F059D5" w:rsidRPr="00103620" w:rsidRDefault="00F059D5" w:rsidP="00103620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103620">
                        <w:rPr>
                          <w:rFonts w:ascii="TH Sarabun New" w:hAnsi="TH Sarabun New" w:cs="TH Sarabun New"/>
                          <w:sz w:val="28"/>
                        </w:rPr>
                        <w:t>norm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520A8" w:rsidRPr="004333AE">
        <w:rPr>
          <w:rFonts w:ascii="TH Sarabun New" w:hAnsi="TH Sarabun New" w:cs="TH Sarabun New"/>
          <w:sz w:val="32"/>
          <w:szCs w:val="32"/>
          <w:cs/>
        </w:rPr>
        <w:br w:type="page"/>
      </w:r>
    </w:p>
    <w:bookmarkStart w:id="96" w:name="_บทที่_3"/>
    <w:bookmarkStart w:id="97" w:name="_Toc141745664"/>
    <w:bookmarkStart w:id="98" w:name="_Toc141746473"/>
    <w:bookmarkEnd w:id="96"/>
    <w:p w14:paraId="4FE11574" w14:textId="5C56C925" w:rsidR="006F3506" w:rsidRPr="002506D7" w:rsidRDefault="002506D7" w:rsidP="00B77B68">
      <w:pPr>
        <w:pStyle w:val="1"/>
        <w:spacing w:before="0"/>
        <w:jc w:val="center"/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 xml:space="preserve">HYPERLINK 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สารบัญ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separate"/>
      </w:r>
      <w:r w:rsidR="006F3506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cs/>
          <w:lang w:eastAsia="ja-JP"/>
        </w:rPr>
        <w:t>บทที่ 3</w:t>
      </w:r>
      <w:bookmarkEnd w:id="97"/>
      <w:bookmarkEnd w:id="98"/>
    </w:p>
    <w:p w14:paraId="0900E6CD" w14:textId="43BD917C" w:rsidR="006F3506" w:rsidRPr="002506D7" w:rsidRDefault="006F3506" w:rsidP="00B77B68">
      <w:pPr>
        <w:pStyle w:val="1"/>
        <w:tabs>
          <w:tab w:val="left" w:pos="0"/>
        </w:tabs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bookmarkStart w:id="99" w:name="_Toc141745665"/>
      <w:bookmarkStart w:id="100" w:name="_Toc141746474"/>
      <w:r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cs/>
          <w:lang w:eastAsia="ja-JP"/>
        </w:rPr>
        <w:t>วิธีดำเนินการศึกษาค้นคว้า</w:t>
      </w:r>
      <w:bookmarkEnd w:id="99"/>
      <w:bookmarkEnd w:id="100"/>
      <w:r w:rsidR="002506D7"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</w:p>
    <w:p w14:paraId="53D14198" w14:textId="77777777" w:rsidR="00B77B68" w:rsidRPr="00B77B68" w:rsidRDefault="00B77B68" w:rsidP="00B77B68">
      <w:pPr>
        <w:rPr>
          <w:lang w:eastAsia="ja-JP"/>
        </w:rPr>
      </w:pPr>
    </w:p>
    <w:p w14:paraId="02A2E9EB" w14:textId="0C6B52AF" w:rsidR="006F3506" w:rsidRDefault="00B77B68" w:rsidP="00B77B68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0C0C2B"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>โครงงาน</w:t>
      </w:r>
      <w:r w:rsidR="000C0C2B">
        <w:rPr>
          <w:rFonts w:ascii="TH Sarabun New" w:hAnsi="TH Sarabun New" w:cs="TH Sarabun New" w:hint="cs"/>
          <w:sz w:val="32"/>
          <w:szCs w:val="32"/>
          <w:cs/>
          <w:lang w:eastAsia="ja-JP"/>
        </w:rPr>
        <w:t>วิทยาศาสตร์ สาขาคณิตศาสตร์</w:t>
      </w:r>
      <w:r w:rsidR="000C0C2B"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เรื่อง การลดภาพ</w:t>
      </w:r>
      <w:r w:rsidR="000C0C2B">
        <w:rPr>
          <w:rFonts w:ascii="TH Sarabun New" w:hAnsi="TH Sarabun New" w:cs="TH Sarabun New" w:hint="cs"/>
          <w:sz w:val="32"/>
          <w:szCs w:val="32"/>
          <w:cs/>
          <w:lang w:eastAsia="ja-JP"/>
        </w:rPr>
        <w:t>ดิจิทัล</w:t>
      </w:r>
      <w:r w:rsidR="000C0C2B"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>เบลอด้วยเมทริกซ์</w:t>
      </w:r>
      <w:r w:rsidR="000C0C2B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="000C0C2B">
        <w:rPr>
          <w:rFonts w:ascii="TH Sarabun New" w:hAnsi="TH Sarabun New" w:cs="TH Sarabun New" w:hint="cs"/>
          <w:color w:val="000000" w:themeColor="text1"/>
          <w:sz w:val="36"/>
          <w:szCs w:val="36"/>
          <w:cs/>
          <w:lang w:eastAsia="ja-JP"/>
        </w:rPr>
        <w:t>(</w:t>
      </w:r>
      <w:r w:rsidR="000C0C2B">
        <w:rPr>
          <w:rFonts w:ascii="TH Sarabun New" w:hAnsi="TH Sarabun New" w:cs="TH Sarabun New"/>
          <w:color w:val="000000" w:themeColor="text1"/>
          <w:sz w:val="36"/>
          <w:szCs w:val="36"/>
          <w:lang w:eastAsia="ja-JP"/>
        </w:rPr>
        <w:t>Reducing blur digital image with matrix</w:t>
      </w:r>
      <w:r w:rsidR="000C0C2B">
        <w:rPr>
          <w:rFonts w:ascii="TH Sarabun New" w:hAnsi="TH Sarabun New" w:cs="TH Sarabun New" w:hint="cs"/>
          <w:color w:val="000000" w:themeColor="text1"/>
          <w:sz w:val="36"/>
          <w:szCs w:val="36"/>
          <w:cs/>
          <w:lang w:eastAsia="ja-JP"/>
        </w:rPr>
        <w:t>)</w:t>
      </w:r>
      <w:r w:rsidR="000C0C2B"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คณะผู้จัดทำได้มีวิธีดำเนินการศึกษาดังนี้</w:t>
      </w:r>
    </w:p>
    <w:p w14:paraId="4C7994EA" w14:textId="77777777" w:rsidR="00B77B68" w:rsidRPr="00B77B68" w:rsidRDefault="00B77B68" w:rsidP="00B77B68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bookmarkStart w:id="101" w:name="_Toc141745666"/>
    <w:bookmarkStart w:id="102" w:name="_Toc141746475"/>
    <w:p w14:paraId="3EF48CA0" w14:textId="14D9B72F" w:rsidR="006F3506" w:rsidRPr="002506D7" w:rsidRDefault="002506D7" w:rsidP="00B77B68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HYPERLINK 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3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6F3506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3.1 วิธีดำเนินการศึกษา</w:t>
      </w:r>
      <w:bookmarkEnd w:id="101"/>
      <w:bookmarkEnd w:id="102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46C3AF11" w14:textId="346A35AB" w:rsidR="006F3506" w:rsidRDefault="00B77B68" w:rsidP="00B77B68">
      <w:pPr>
        <w:tabs>
          <w:tab w:val="left" w:pos="0"/>
        </w:tabs>
        <w:jc w:val="thaiDistribute"/>
        <w:rPr>
          <w:rFonts w:ascii="TH Sarabun New" w:hAnsi="TH Sarabun New" w:cs="TH Sarabun New"/>
          <w:color w:val="202122"/>
          <w:sz w:val="32"/>
          <w:szCs w:val="32"/>
          <w:shd w:val="clear" w:color="auto" w:fill="F8F9FA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แบ่งการทดลองเป็น </w:t>
      </w:r>
      <w:r w:rsidR="00307B14">
        <w:rPr>
          <w:rFonts w:ascii="TH Sarabun New" w:hAnsi="TH Sarabun New" w:cs="TH Sarabun New" w:hint="cs"/>
          <w:sz w:val="32"/>
          <w:szCs w:val="32"/>
          <w:cs/>
        </w:rPr>
        <w:t>4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 ชุด คือ ภาพดิจิทัลที่เบลอด้วยวิธีการ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 Box Blur </w:t>
      </w:r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 ภาพดิจิทัลที่เบลอด้วยวิธีการ 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Motion Blur </w:t>
      </w:r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 ภาพดิจิทัล</w:t>
      </w:r>
      <w:r w:rsidR="00765F7E">
        <w:rPr>
          <w:rFonts w:ascii="TH Sarabun New" w:hAnsi="TH Sarabun New" w:cs="TH Sarabun New" w:hint="cs"/>
          <w:sz w:val="32"/>
          <w:szCs w:val="32"/>
          <w:cs/>
        </w:rPr>
        <w:t>ที่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เบลอด้วยวิธีการ 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Gaussian Blur </w:t>
      </w:r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 และ ภาพดิจิทัล</w:t>
      </w:r>
      <w:r w:rsidR="00765F7E">
        <w:rPr>
          <w:rFonts w:ascii="TH Sarabun New" w:hAnsi="TH Sarabun New" w:cs="TH Sarabun New" w:hint="cs"/>
          <w:sz w:val="32"/>
          <w:szCs w:val="32"/>
          <w:cs/>
        </w:rPr>
        <w:t>ที่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เบลอด้วยวิธีการ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 Median Blur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 </w:t>
      </w:r>
      <w:bookmarkStart w:id="103" w:name="_Hlk141627177"/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bookmarkEnd w:id="103"/>
    </w:p>
    <w:p w14:paraId="5ACB5503" w14:textId="77777777" w:rsidR="00B77B68" w:rsidRPr="00B77B68" w:rsidRDefault="00B77B68" w:rsidP="00B77B68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bookmarkStart w:id="104" w:name="_Toc141745667"/>
    <w:bookmarkStart w:id="105" w:name="_Toc141746476"/>
    <w:p w14:paraId="5C2000F5" w14:textId="60B7C89C" w:rsidR="006F3506" w:rsidRPr="002506D7" w:rsidRDefault="002506D7" w:rsidP="00B77B68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HYPERLINK  \l "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3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separate"/>
      </w:r>
      <w:r w:rsidR="006F3506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3.2</w:t>
      </w:r>
      <w:r w:rsidR="006F3506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ขั้นตอนการเตรียม</w:t>
      </w:r>
      <w:bookmarkEnd w:id="104"/>
      <w:bookmarkEnd w:id="105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end"/>
      </w:r>
    </w:p>
    <w:p w14:paraId="52D1926A" w14:textId="1C612C3E" w:rsidR="006F3506" w:rsidRPr="00B77B68" w:rsidRDefault="00B77B68" w:rsidP="00B77B68">
      <w:pPr>
        <w:tabs>
          <w:tab w:val="left" w:pos="0"/>
        </w:tabs>
        <w:ind w:left="141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1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ดาวน์โหลดภาษาโปรแกรม </w:t>
      </w:r>
      <w:r w:rsidR="00765F7E">
        <w:rPr>
          <w:rFonts w:ascii="TH Sarabun New" w:hAnsi="TH Sarabun New" w:cs="TH Sarabun New"/>
          <w:sz w:val="32"/>
          <w:szCs w:val="32"/>
        </w:rPr>
        <w:t>Python</w:t>
      </w:r>
    </w:p>
    <w:p w14:paraId="4CEADD6D" w14:textId="21B57648" w:rsidR="006F3506" w:rsidRPr="00B77B68" w:rsidRDefault="00B77B68" w:rsidP="00B77B68">
      <w:pPr>
        <w:tabs>
          <w:tab w:val="left" w:pos="0"/>
        </w:tabs>
        <w:ind w:left="141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ดาวน์โหลดโปรแกรม </w:t>
      </w:r>
      <w:r w:rsidR="00765F7E">
        <w:rPr>
          <w:rFonts w:ascii="TH Sarabun New" w:hAnsi="TH Sarabun New" w:cs="TH Sarabun New"/>
          <w:sz w:val="32"/>
          <w:szCs w:val="32"/>
        </w:rPr>
        <w:t>Microsoft Visual Studio</w:t>
      </w:r>
    </w:p>
    <w:p w14:paraId="693D6E2B" w14:textId="53F47E43" w:rsidR="006F3506" w:rsidRPr="00B77B68" w:rsidRDefault="00B77B68" w:rsidP="00B77B68">
      <w:pPr>
        <w:tabs>
          <w:tab w:val="left" w:pos="0"/>
        </w:tabs>
        <w:ind w:left="141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3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ลงไรบารี่ </w:t>
      </w:r>
      <w:r w:rsidR="006F3506" w:rsidRPr="00B77B68">
        <w:rPr>
          <w:rFonts w:ascii="TH Sarabun New" w:hAnsi="TH Sarabun New" w:cs="TH Sarabun New"/>
          <w:sz w:val="32"/>
          <w:szCs w:val="32"/>
        </w:rPr>
        <w:t>matplotlib,opencv-python,numpy,convolve2d,image</w:t>
      </w:r>
    </w:p>
    <w:p w14:paraId="74B86413" w14:textId="17AED419" w:rsidR="006F3506" w:rsidRPr="00B77B68" w:rsidRDefault="00B77B68" w:rsidP="00B77B68">
      <w:pPr>
        <w:tabs>
          <w:tab w:val="left" w:pos="0"/>
        </w:tabs>
        <w:ind w:left="141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4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เปิดโปรแกรม</w:t>
      </w:r>
      <w:r w:rsidR="00765F7E" w:rsidRPr="00765F7E">
        <w:rPr>
          <w:rFonts w:ascii="TH Sarabun New" w:hAnsi="TH Sarabun New" w:cs="TH Sarabun New"/>
          <w:sz w:val="32"/>
          <w:szCs w:val="32"/>
        </w:rPr>
        <w:t xml:space="preserve"> </w:t>
      </w:r>
      <w:r w:rsidR="00765F7E">
        <w:rPr>
          <w:rFonts w:ascii="TH Sarabun New" w:hAnsi="TH Sarabun New" w:cs="TH Sarabun New"/>
          <w:sz w:val="32"/>
          <w:szCs w:val="32"/>
        </w:rPr>
        <w:t>Microsoft Visual Studio</w:t>
      </w:r>
    </w:p>
    <w:p w14:paraId="60E421CA" w14:textId="45FA3B3A" w:rsidR="006F3506" w:rsidRDefault="00B77B68" w:rsidP="00B77B68">
      <w:pPr>
        <w:tabs>
          <w:tab w:val="left" w:pos="0"/>
        </w:tabs>
        <w:ind w:left="141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5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นำเข้าไรบารี่ </w:t>
      </w:r>
      <w:r w:rsidR="006F3506" w:rsidRPr="00B77B68">
        <w:rPr>
          <w:rFonts w:ascii="TH Sarabun New" w:hAnsi="TH Sarabun New" w:cs="TH Sarabun New"/>
          <w:sz w:val="32"/>
          <w:szCs w:val="32"/>
        </w:rPr>
        <w:t>matplotlib,opencv-python,numpy,convolve2d,image</w:t>
      </w:r>
    </w:p>
    <w:p w14:paraId="273158A0" w14:textId="77777777" w:rsidR="00B77B68" w:rsidRPr="00B77B68" w:rsidRDefault="00B77B68" w:rsidP="00B77B68">
      <w:pPr>
        <w:tabs>
          <w:tab w:val="left" w:pos="0"/>
        </w:tabs>
        <w:ind w:left="141"/>
        <w:jc w:val="thaiDistribute"/>
        <w:rPr>
          <w:rFonts w:ascii="TH Sarabun New" w:hAnsi="TH Sarabun New" w:cs="TH Sarabun New"/>
          <w:sz w:val="32"/>
          <w:szCs w:val="32"/>
        </w:rPr>
      </w:pPr>
    </w:p>
    <w:bookmarkStart w:id="106" w:name="_Toc141745668"/>
    <w:bookmarkStart w:id="107" w:name="_Toc141746477"/>
    <w:p w14:paraId="2AF12A03" w14:textId="1B5B76A1" w:rsidR="006F3506" w:rsidRPr="002506D7" w:rsidRDefault="002506D7" w:rsidP="00B77B68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HYPERLINK  \l "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3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separate"/>
      </w:r>
      <w:r w:rsidR="006F3506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3.3 </w:t>
      </w:r>
      <w:r w:rsidR="006F3506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ขั้นตอนการทดลอง</w:t>
      </w:r>
      <w:bookmarkEnd w:id="106"/>
      <w:bookmarkEnd w:id="107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end"/>
      </w:r>
    </w:p>
    <w:p w14:paraId="224ED3FF" w14:textId="77777777" w:rsidR="00B77B68" w:rsidRDefault="006F3506" w:rsidP="00307B14">
      <w:pPr>
        <w:tabs>
          <w:tab w:val="left" w:pos="0"/>
        </w:tabs>
        <w:spacing w:line="276" w:lineRule="auto"/>
        <w:ind w:firstLine="36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อนที่ </w:t>
      </w:r>
      <w:r w:rsidRPr="00B77B68">
        <w:rPr>
          <w:rFonts w:ascii="TH Sarabun New" w:hAnsi="TH Sarabun New" w:cs="TH Sarabun New"/>
          <w:b/>
          <w:bCs/>
          <w:sz w:val="32"/>
          <w:szCs w:val="32"/>
        </w:rPr>
        <w:t xml:space="preserve">1 </w:t>
      </w: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>สร้างภาพดิจิทัลเรียบง่าย</w:t>
      </w:r>
    </w:p>
    <w:p w14:paraId="21E8B7C7" w14:textId="77777777" w:rsidR="00B77B68" w:rsidRPr="00765F7E" w:rsidRDefault="00B77B68" w:rsidP="00B77B68">
      <w:pPr>
        <w:tabs>
          <w:tab w:val="left" w:pos="0"/>
        </w:tabs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1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สร้างตัวแปรเก็บเมทริกซ์สำหรับเก็บภาพดิจิทัลขนาด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 100 </w:t>
      </w:r>
      <w:r w:rsidR="006F3506" w:rsidRPr="00765F7E">
        <w:rPr>
          <w:rFonts w:ascii="TH Sarabun New" w:hAnsi="TH Sarabun New" w:cs="TH Sarabun New"/>
          <w:sz w:val="32"/>
          <w:szCs w:val="32"/>
        </w:rPr>
        <w:t>×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 100</w:t>
      </w:r>
    </w:p>
    <w:p w14:paraId="78B8952E" w14:textId="5E03A3EC" w:rsidR="00B77B68" w:rsidRPr="00765F7E" w:rsidRDefault="00B77B68" w:rsidP="00B77B68">
      <w:pPr>
        <w:tabs>
          <w:tab w:val="left" w:pos="0"/>
        </w:tabs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2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สร้างภาพกล่องในตัวแปรเมทริกซ์ขนาด 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100 </w:t>
      </w:r>
      <w:r w:rsidR="006F3506" w:rsidRPr="00765F7E">
        <w:rPr>
          <w:rFonts w:ascii="TH Sarabun New" w:hAnsi="TH Sarabun New" w:cs="TH Sarabun New"/>
          <w:sz w:val="32"/>
          <w:szCs w:val="32"/>
        </w:rPr>
        <w:t>×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 100</w:t>
      </w:r>
    </w:p>
    <w:p w14:paraId="30D17EE9" w14:textId="5C9BE092" w:rsidR="00765F7E" w:rsidRDefault="00B77B68" w:rsidP="00765F7E">
      <w:pPr>
        <w:tabs>
          <w:tab w:val="left" w:pos="0"/>
        </w:tabs>
        <w:spacing w:line="276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3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แปลงภาพดิจิทัลที่สร้างขึ้นเป็นภาพโทนขาวดำ</w:t>
      </w:r>
    </w:p>
    <w:p w14:paraId="229095BD" w14:textId="0AAAADFE" w:rsidR="00765F7E" w:rsidRDefault="006F3506" w:rsidP="00307B14">
      <w:pPr>
        <w:tabs>
          <w:tab w:val="left" w:pos="0"/>
          <w:tab w:val="left" w:pos="720"/>
        </w:tabs>
        <w:spacing w:line="276" w:lineRule="auto"/>
        <w:ind w:firstLine="36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อนที่ </w:t>
      </w:r>
      <w:r w:rsidRPr="00B77B68">
        <w:rPr>
          <w:rFonts w:ascii="TH Sarabun New" w:hAnsi="TH Sarabun New" w:cs="TH Sarabun New"/>
          <w:b/>
          <w:bCs/>
          <w:sz w:val="32"/>
          <w:szCs w:val="32"/>
        </w:rPr>
        <w:t xml:space="preserve">2 </w:t>
      </w: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>สร้างการเบลอภาพดิจิทัล</w:t>
      </w:r>
    </w:p>
    <w:p w14:paraId="2FFA72CB" w14:textId="20F578E7" w:rsidR="00765F7E" w:rsidRPr="00765F7E" w:rsidRDefault="00765F7E" w:rsidP="00765F7E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สร้างเมทริกซ์ขนาด </w:t>
      </w:r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สำหรับการเบลอภาพดิจิทัลลักษณะต่าง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ๆ</w:t>
      </w:r>
    </w:p>
    <w:p w14:paraId="4CC4B645" w14:textId="77777777" w:rsidR="00765F7E" w:rsidRDefault="00765F7E" w:rsidP="00765F7E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765F7E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>2.</w:t>
      </w:r>
      <w:r w:rsidRPr="00765F7E">
        <w:rPr>
          <w:rFonts w:ascii="TH Sarabun New" w:hAnsi="TH Sarabun New" w:cs="TH Sarabun New"/>
          <w:sz w:val="32"/>
          <w:szCs w:val="32"/>
        </w:rPr>
        <w:t xml:space="preserve">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คอนโวลูชันเมทริกซ์ขนาด </w:t>
      </w:r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 ที่สร้างขึ้นสำหรับการเบลอภาพเข้าภาพดิจิทัลที่สร้างขึ้น</w:t>
      </w:r>
    </w:p>
    <w:p w14:paraId="0F906A01" w14:textId="2650D266" w:rsidR="006F3506" w:rsidRDefault="00765F7E" w:rsidP="00765F7E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3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เก็บเมทริกซ์ภาพดิจิทัลเบลอลักษณะต่าง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ๆ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เป็นตัวแปร</w:t>
      </w:r>
    </w:p>
    <w:p w14:paraId="0FAA821A" w14:textId="77777777" w:rsidR="00765F7E" w:rsidRDefault="00765F7E" w:rsidP="00765F7E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14:paraId="5ABFCB21" w14:textId="77777777" w:rsidR="00676A46" w:rsidRDefault="00676A46" w:rsidP="00307B14">
      <w:pPr>
        <w:tabs>
          <w:tab w:val="left" w:pos="0"/>
        </w:tabs>
        <w:spacing w:line="276" w:lineRule="auto"/>
        <w:ind w:firstLine="360"/>
        <w:jc w:val="thaiDistribute"/>
        <w:rPr>
          <w:rFonts w:ascii="TH Sarabun New" w:hAnsi="TH Sarabun New" w:cs="TH Sarabun New"/>
          <w:sz w:val="32"/>
          <w:szCs w:val="32"/>
        </w:rPr>
      </w:pPr>
    </w:p>
    <w:p w14:paraId="60F3F562" w14:textId="39E67FC0" w:rsidR="00765F7E" w:rsidRDefault="006F3506" w:rsidP="00307B14">
      <w:pPr>
        <w:tabs>
          <w:tab w:val="left" w:pos="0"/>
        </w:tabs>
        <w:spacing w:line="276" w:lineRule="auto"/>
        <w:ind w:firstLine="36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 xml:space="preserve">ตอนที่ </w:t>
      </w:r>
      <w:r w:rsidRPr="00B77B68">
        <w:rPr>
          <w:rFonts w:ascii="TH Sarabun New" w:hAnsi="TH Sarabun New" w:cs="TH Sarabun New"/>
          <w:b/>
          <w:bCs/>
          <w:sz w:val="32"/>
          <w:szCs w:val="32"/>
        </w:rPr>
        <w:t xml:space="preserve">3 </w:t>
      </w: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>สร้างฟังก์ชันสำหรับการลดภาพดิจิทัลเบลอ</w:t>
      </w:r>
    </w:p>
    <w:p w14:paraId="4778ED53" w14:textId="0862D9EF" w:rsidR="006F3506" w:rsidRPr="00765F7E" w:rsidRDefault="00765F7E" w:rsidP="00765F7E">
      <w:pPr>
        <w:tabs>
          <w:tab w:val="left" w:pos="0"/>
        </w:tabs>
        <w:spacing w:line="276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765F7E">
        <w:rPr>
          <w:rFonts w:ascii="TH Sarabun New" w:hAnsi="TH Sarabun New" w:cs="TH Sarabun New"/>
          <w:sz w:val="32"/>
          <w:szCs w:val="32"/>
        </w:rPr>
        <w:t xml:space="preserve">1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กำหนดเมทริกซ์ขนาด </w:t>
      </w:r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 ที่จะนำไปใช้ในฟังก์ชันสำหรับการลดภาพดิจิทัลเบลอ</w:t>
      </w:r>
    </w:p>
    <w:p w14:paraId="05355EF3" w14:textId="37D25528" w:rsidR="006F3506" w:rsidRPr="00B77B68" w:rsidRDefault="00765F7E" w:rsidP="00765F7E">
      <w:pPr>
        <w:tabs>
          <w:tab w:val="left" w:pos="0"/>
        </w:tabs>
        <w:spacing w:line="25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ทำให้เมทริกซ์ขนาด </w:t>
      </w:r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 ขนาดเท่ากับขนาดเมทริกซ์ภาพด้วยการเติมศูนย์ลงตรงตำแหน่งว่างเพื่อ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ำการ </w:t>
      </w:r>
      <w:r w:rsidR="006F3506" w:rsidRPr="00B77B68">
        <w:rPr>
          <w:rFonts w:ascii="TH Sarabun New" w:hAnsi="TH Sarabun New" w:cs="TH Sarabun New"/>
          <w:sz w:val="32"/>
          <w:szCs w:val="32"/>
        </w:rPr>
        <w:t>Fourier Transform</w:t>
      </w:r>
    </w:p>
    <w:p w14:paraId="1B510854" w14:textId="42673F80" w:rsidR="00765F7E" w:rsidRDefault="00765F7E" w:rsidP="00765F7E">
      <w:pPr>
        <w:tabs>
          <w:tab w:val="left" w:pos="0"/>
        </w:tabs>
        <w:spacing w:line="256" w:lineRule="auto"/>
        <w:ind w:left="556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3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ำการ </w:t>
      </w:r>
      <w:r w:rsidR="006F3506" w:rsidRPr="00B77B68">
        <w:rPr>
          <w:rFonts w:ascii="TH Sarabun New" w:hAnsi="TH Sarabun New" w:cs="TH Sarabun New"/>
          <w:sz w:val="32"/>
          <w:szCs w:val="32"/>
        </w:rPr>
        <w:t xml:space="preserve">Fourier Transform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เมทริกซ์ </w:t>
      </w:r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r w:rsidR="006F3506" w:rsidRPr="00765F7E">
        <w:rPr>
          <w:rFonts w:ascii="TH Sarabun New" w:hAnsi="TH Sarabun New" w:cs="TH Sarabun New"/>
          <w:sz w:val="32"/>
          <w:szCs w:val="32"/>
          <w:cs/>
        </w:rPr>
        <w:t xml:space="preserve"> และเมทริกซ์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ภาพดิจิทัลเบลอลักษณะต่า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ๆ</w:t>
      </w:r>
    </w:p>
    <w:p w14:paraId="657C7635" w14:textId="2436C0BD" w:rsidR="006F3506" w:rsidRDefault="00765F7E" w:rsidP="00307B14">
      <w:pPr>
        <w:tabs>
          <w:tab w:val="left" w:pos="0"/>
        </w:tabs>
        <w:spacing w:line="25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4.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สร้างสมการ</w:t>
      </w:r>
      <w:r w:rsidR="006F3506" w:rsidRPr="00765F7E">
        <w:rPr>
          <w:rFonts w:ascii="TH Sarabun New" w:hAnsi="TH Sarabun New" w:cs="TH Sarabun New"/>
          <w:sz w:val="32"/>
          <w:szCs w:val="32"/>
          <w:cs/>
        </w:rPr>
        <w:t>เมทริกซ์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ภาพดิจิทัลเบลอลักษณะต่า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ๆ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307B14">
        <w:rPr>
          <w:rFonts w:ascii="TH Sarabun New" w:hAnsi="TH Sarabun New" w:cs="TH Sarabun New" w:hint="cs"/>
          <w:sz w:val="32"/>
          <w:szCs w:val="32"/>
          <w:cs/>
        </w:rPr>
        <w:t>คูณ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ด้วย</w:t>
      </w:r>
      <w:r w:rsidR="00307B14">
        <w:rPr>
          <w:rFonts w:ascii="TH Sarabun New" w:hAnsi="TH Sarabun New" w:cs="TH Sarabun New" w:hint="cs"/>
          <w:sz w:val="32"/>
          <w:szCs w:val="32"/>
          <w:cs/>
        </w:rPr>
        <w:t>อินเวอร์สของ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 xml:space="preserve">เมทริกซ์ </w:t>
      </w:r>
      <w:r w:rsidR="006F3506" w:rsidRPr="00765F7E">
        <w:rPr>
          <w:rFonts w:ascii="TH Sarabun New" w:hAnsi="TH Sarabun New" w:cs="TH Sarabun New"/>
          <w:sz w:val="32"/>
          <w:szCs w:val="32"/>
        </w:rPr>
        <w:t>3 × 3</w:t>
      </w:r>
      <w:r w:rsidR="006F3506" w:rsidRPr="00765F7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เท่ากับ</w:t>
      </w:r>
      <w:r w:rsidR="002B2748"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ตัวแปรที่สร้างไว</w:t>
      </w:r>
      <w:r w:rsidR="00307B14">
        <w:rPr>
          <w:rFonts w:ascii="TH Sarabun New" w:hAnsi="TH Sarabun New" w:cs="TH Sarabun New" w:hint="cs"/>
          <w:sz w:val="32"/>
          <w:szCs w:val="32"/>
          <w:cs/>
        </w:rPr>
        <w:t>้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เก็บ</w:t>
      </w:r>
      <w:r w:rsidR="006F3506" w:rsidRPr="00765F7E">
        <w:rPr>
          <w:rFonts w:ascii="TH Sarabun New" w:hAnsi="TH Sarabun New" w:cs="TH Sarabun New"/>
          <w:sz w:val="32"/>
          <w:szCs w:val="32"/>
          <w:cs/>
        </w:rPr>
        <w:t>เมทริกซ์</w:t>
      </w:r>
      <w:r w:rsidR="006F3506" w:rsidRPr="00B77B68">
        <w:rPr>
          <w:rFonts w:ascii="TH Sarabun New" w:hAnsi="TH Sarabun New" w:cs="TH Sarabun New"/>
          <w:sz w:val="32"/>
          <w:szCs w:val="32"/>
          <w:cs/>
        </w:rPr>
        <w:t>ภาพดิจิทัลที่ลดการเบลอ</w:t>
      </w:r>
    </w:p>
    <w:p w14:paraId="727C5061" w14:textId="5541B545" w:rsidR="00307B14" w:rsidRDefault="00307B14" w:rsidP="00307B14">
      <w:pPr>
        <w:tabs>
          <w:tab w:val="left" w:pos="0"/>
        </w:tabs>
        <w:spacing w:line="256" w:lineRule="auto"/>
        <w:jc w:val="thaiDistribute"/>
        <w:rPr>
          <w:rFonts w:ascii="TH Sarabun New" w:hAnsi="TH Sarabun New" w:cs="TH Sarabun New"/>
          <w:sz w:val="32"/>
          <w:szCs w:val="32"/>
          <w:cs/>
        </w:rPr>
      </w:pPr>
    </w:p>
    <w:p w14:paraId="54D3FCD8" w14:textId="77777777" w:rsidR="00307B14" w:rsidRDefault="00307B14">
      <w:pPr>
        <w:spacing w:after="160" w:line="259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bookmarkStart w:id="108" w:name="_บทที่_4"/>
    <w:bookmarkStart w:id="109" w:name="_Toc141745669"/>
    <w:bookmarkStart w:id="110" w:name="_Toc141746478"/>
    <w:bookmarkEnd w:id="108"/>
    <w:p w14:paraId="46FBEE1B" w14:textId="1844B5D9" w:rsidR="00307B14" w:rsidRPr="002506D7" w:rsidRDefault="002506D7" w:rsidP="00307B14">
      <w:pPr>
        <w:pStyle w:val="1"/>
        <w:spacing w:before="0"/>
        <w:jc w:val="center"/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 xml:space="preserve">HYPERLINK 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สารบัญ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separate"/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cs/>
          <w:lang w:eastAsia="ja-JP"/>
        </w:rPr>
        <w:t xml:space="preserve">บทที่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lang w:eastAsia="ja-JP"/>
        </w:rPr>
        <w:t>4</w:t>
      </w:r>
      <w:bookmarkEnd w:id="109"/>
      <w:bookmarkEnd w:id="110"/>
    </w:p>
    <w:p w14:paraId="49EA6563" w14:textId="563252E0" w:rsidR="00307B14" w:rsidRPr="002506D7" w:rsidRDefault="00307B14" w:rsidP="00307B14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bookmarkStart w:id="111" w:name="_Toc141745670"/>
      <w:bookmarkStart w:id="112" w:name="_Toc141746479"/>
      <w:r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cs/>
          <w:lang w:eastAsia="ja-JP"/>
        </w:rPr>
        <w:t>ผลการดำเนินการศึกษา</w:t>
      </w:r>
      <w:bookmarkEnd w:id="111"/>
      <w:bookmarkEnd w:id="112"/>
      <w:r w:rsidR="002506D7"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</w:p>
    <w:p w14:paraId="24C71A59" w14:textId="77777777" w:rsidR="00307B14" w:rsidRPr="00307B14" w:rsidRDefault="00307B14" w:rsidP="00307B14">
      <w:pPr>
        <w:rPr>
          <w:lang w:eastAsia="ja-JP"/>
        </w:rPr>
      </w:pPr>
    </w:p>
    <w:p w14:paraId="57AE76F3" w14:textId="5F8E76F7" w:rsidR="00307B14" w:rsidRDefault="00307B14" w:rsidP="00307B14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cs/>
          <w:lang w:eastAsia="ja-JP"/>
        </w:rPr>
        <w:tab/>
      </w:r>
      <w:r w:rsidR="000C0C2B"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>โครงงาน</w:t>
      </w:r>
      <w:r w:rsidR="000C0C2B">
        <w:rPr>
          <w:rFonts w:ascii="TH Sarabun New" w:hAnsi="TH Sarabun New" w:cs="TH Sarabun New" w:hint="cs"/>
          <w:sz w:val="32"/>
          <w:szCs w:val="32"/>
          <w:cs/>
          <w:lang w:eastAsia="ja-JP"/>
        </w:rPr>
        <w:t>วิทยาศาสตร์ สาขาคณิตศาสตร์</w:t>
      </w:r>
      <w:r w:rsidR="000C0C2B"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เรื่อง การลดภาพ</w:t>
      </w:r>
      <w:r w:rsidR="000C0C2B">
        <w:rPr>
          <w:rFonts w:ascii="TH Sarabun New" w:hAnsi="TH Sarabun New" w:cs="TH Sarabun New" w:hint="cs"/>
          <w:sz w:val="32"/>
          <w:szCs w:val="32"/>
          <w:cs/>
          <w:lang w:eastAsia="ja-JP"/>
        </w:rPr>
        <w:t>ดิจิทัล</w:t>
      </w:r>
      <w:r w:rsidR="000C0C2B"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>เบลอด้วยเมทริกซ์</w:t>
      </w:r>
      <w:r w:rsidR="000C0C2B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="000C0C2B">
        <w:rPr>
          <w:rFonts w:ascii="TH Sarabun New" w:hAnsi="TH Sarabun New" w:cs="TH Sarabun New" w:hint="cs"/>
          <w:color w:val="000000" w:themeColor="text1"/>
          <w:sz w:val="36"/>
          <w:szCs w:val="36"/>
          <w:cs/>
          <w:lang w:eastAsia="ja-JP"/>
        </w:rPr>
        <w:t>(</w:t>
      </w:r>
      <w:r w:rsidR="000C0C2B">
        <w:rPr>
          <w:rFonts w:ascii="TH Sarabun New" w:hAnsi="TH Sarabun New" w:cs="TH Sarabun New"/>
          <w:color w:val="000000" w:themeColor="text1"/>
          <w:sz w:val="36"/>
          <w:szCs w:val="36"/>
          <w:lang w:eastAsia="ja-JP"/>
        </w:rPr>
        <w:t>Reducing blur digital image with matrix</w:t>
      </w:r>
      <w:r w:rsidR="000C0C2B">
        <w:rPr>
          <w:rFonts w:ascii="TH Sarabun New" w:hAnsi="TH Sarabun New" w:cs="TH Sarabun New" w:hint="cs"/>
          <w:color w:val="000000" w:themeColor="text1"/>
          <w:sz w:val="36"/>
          <w:szCs w:val="36"/>
          <w:cs/>
          <w:lang w:eastAsia="ja-JP"/>
        </w:rPr>
        <w:t>)</w:t>
      </w:r>
      <w:r w:rsidR="000C0C2B"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คณะผู้จัดทำได้ผลการดำเนินการศึกษา </w:t>
      </w:r>
      <w:r>
        <w:rPr>
          <w:rFonts w:ascii="TH Sarabun New" w:hAnsi="TH Sarabun New" w:cs="TH Sarabun New" w:hint="cs"/>
          <w:sz w:val="32"/>
          <w:szCs w:val="32"/>
          <w:cs/>
        </w:rPr>
        <w:t>โดย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แบ่งออกเป็น </w:t>
      </w:r>
      <w:r w:rsidRPr="00B77B68">
        <w:rPr>
          <w:rFonts w:ascii="TH Sarabun New" w:hAnsi="TH Sarabun New" w:cs="TH Sarabun New"/>
          <w:sz w:val="32"/>
          <w:szCs w:val="32"/>
        </w:rPr>
        <w:t>4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 ชุดการทด</w:t>
      </w:r>
      <w:r>
        <w:rPr>
          <w:rFonts w:ascii="TH Sarabun New" w:hAnsi="TH Sarabun New" w:cs="TH Sarabun New" w:hint="cs"/>
          <w:sz w:val="32"/>
          <w:szCs w:val="32"/>
          <w:cs/>
        </w:rPr>
        <w:t>ลอง</w:t>
      </w:r>
      <w:r w:rsidRPr="00B77B68">
        <w:rPr>
          <w:rFonts w:ascii="TH Sarabun New" w:hAnsi="TH Sarabun New" w:cs="TH Sarabun New"/>
          <w:sz w:val="32"/>
          <w:szCs w:val="32"/>
          <w:cs/>
        </w:rPr>
        <w:t>ดังนี้</w:t>
      </w:r>
    </w:p>
    <w:p w14:paraId="795D150A" w14:textId="47733556" w:rsidR="00307B14" w:rsidRPr="0001594F" w:rsidRDefault="00307B14" w:rsidP="00307B14">
      <w:pPr>
        <w:tabs>
          <w:tab w:val="left" w:pos="0"/>
        </w:tabs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hyperlink w:anchor="_4.1_ภาพดิจิทัลที่เบลอด้วยวิธีการ_Bo" w:history="1"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4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>.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 xml:space="preserve">1 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>ภาพดิจิทัลที่เบลอด้วยวิธีการ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 xml:space="preserve"> Box Blur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 xml:space="preserve"> 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3 × 3</w:t>
        </w:r>
      </w:hyperlink>
    </w:p>
    <w:p w14:paraId="7DB21F37" w14:textId="7267BD6E" w:rsidR="00307B14" w:rsidRPr="0001594F" w:rsidRDefault="00307B14" w:rsidP="00307B14">
      <w:pPr>
        <w:tabs>
          <w:tab w:val="left" w:pos="0"/>
        </w:tabs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01594F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</w:r>
      <w:hyperlink w:anchor="_4.2_ภาพดิจิทัลที่เบลอด้วยวิธีการ_Mo" w:history="1"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4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>.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 xml:space="preserve">2 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 xml:space="preserve">ภาพดิจิทัลที่เบลอด้วยวิธีการ 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Motion Blur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  <w:cs/>
          </w:rPr>
          <w:t xml:space="preserve"> 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3 × 3</w:t>
        </w:r>
      </w:hyperlink>
    </w:p>
    <w:p w14:paraId="3DB91C58" w14:textId="4272F87B" w:rsidR="00307B14" w:rsidRPr="0001594F" w:rsidRDefault="00307B14" w:rsidP="00307B14">
      <w:pPr>
        <w:tabs>
          <w:tab w:val="left" w:pos="0"/>
        </w:tabs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01594F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</w:r>
      <w:hyperlink w:anchor="_4.3_ภาพดิจิทัลที่เบลอด้วยวิธีการ_Ga" w:history="1"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4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>.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 xml:space="preserve">3 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 xml:space="preserve">ภาพดิจิทัลที่เบลอด้วยวิธีการ 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Gaussian Blur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 xml:space="preserve"> 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3 × 3</w:t>
        </w:r>
      </w:hyperlink>
    </w:p>
    <w:p w14:paraId="1B62C687" w14:textId="099E8266" w:rsidR="00307B14" w:rsidRPr="0001594F" w:rsidRDefault="00307B14" w:rsidP="00307B14">
      <w:pPr>
        <w:tabs>
          <w:tab w:val="left" w:pos="0"/>
        </w:tabs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01594F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</w:r>
      <w:hyperlink w:anchor="_4.4_ภาพดิจิทัลที่เบลอด้วยวิธีการ_Me" w:history="1"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4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>.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 xml:space="preserve">4 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>ภาพดิจิทัลที่เบลอด้วยวิธีการ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 xml:space="preserve"> Median Blur</w:t>
        </w:r>
        <w:r w:rsidRPr="0001594F">
          <w:rPr>
            <w:rStyle w:val="a3"/>
            <w:rFonts w:ascii="TH Sarabun New" w:hAnsi="TH Sarabun New" w:cs="TH Sarabun New" w:hint="cs"/>
            <w:color w:val="000000" w:themeColor="text1"/>
            <w:sz w:val="32"/>
            <w:szCs w:val="32"/>
            <w:u w:val="none"/>
            <w:cs/>
          </w:rPr>
          <w:t xml:space="preserve"> </w:t>
        </w:r>
        <w:r w:rsidRPr="0001594F">
          <w:rPr>
            <w:rStyle w:val="a3"/>
            <w:rFonts w:ascii="TH Sarabun New" w:hAnsi="TH Sarabun New" w:cs="TH Sarabun New"/>
            <w:color w:val="000000" w:themeColor="text1"/>
            <w:sz w:val="32"/>
            <w:szCs w:val="32"/>
            <w:u w:val="none"/>
          </w:rPr>
          <w:t>3 × 3</w:t>
        </w:r>
      </w:hyperlink>
    </w:p>
    <w:p w14:paraId="136364C9" w14:textId="77777777" w:rsidR="00307B14" w:rsidRPr="00B77B68" w:rsidRDefault="00307B14" w:rsidP="00302011">
      <w:pPr>
        <w:tabs>
          <w:tab w:val="left" w:pos="0"/>
        </w:tabs>
        <w:spacing w:line="192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bookmarkStart w:id="113" w:name="_4.1_ภาพดิจิทัลที่เบลอด้วยวิธีการ_Bo"/>
    <w:bookmarkStart w:id="114" w:name="_Toc141745671"/>
    <w:bookmarkStart w:id="115" w:name="_Toc141746480"/>
    <w:bookmarkEnd w:id="113"/>
    <w:p w14:paraId="3766E7E9" w14:textId="52331AB2" w:rsidR="00307B14" w:rsidRPr="002506D7" w:rsidRDefault="002506D7" w:rsidP="002B2748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HYPERLINK  \l "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4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separate"/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4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.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1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ภาพดิจิทัลที่เบลอด้วยวิธีการ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 Box Blur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3 × 3</w:t>
      </w:r>
      <w:bookmarkEnd w:id="114"/>
      <w:bookmarkEnd w:id="115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end"/>
      </w:r>
    </w:p>
    <w:p w14:paraId="26DDF4BF" w14:textId="50E778A6" w:rsidR="002B2748" w:rsidRDefault="001F63C4" w:rsidP="00615502">
      <w:pPr>
        <w:tabs>
          <w:tab w:val="left" w:pos="0"/>
        </w:tabs>
        <w:ind w:hanging="992"/>
        <w:jc w:val="thaiDistribute"/>
        <w:rPr>
          <w:rFonts w:ascii="TH Sarabun New" w:hAnsi="TH Sarabun New" w:cs="TH Sarabun New"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62706" behindDoc="0" locked="0" layoutInCell="1" allowOverlap="1" wp14:anchorId="64D90F15" wp14:editId="757CF03A">
                <wp:simplePos x="0" y="0"/>
                <wp:positionH relativeFrom="margin">
                  <wp:posOffset>1102995</wp:posOffset>
                </wp:positionH>
                <wp:positionV relativeFrom="paragraph">
                  <wp:posOffset>2096770</wp:posOffset>
                </wp:positionV>
                <wp:extent cx="3691890" cy="1404620"/>
                <wp:effectExtent l="0" t="0" r="0" b="0"/>
                <wp:wrapSquare wrapText="bothSides"/>
                <wp:docPr id="1182405615" name="Text Box 1182405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918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374980" w14:textId="3403F903" w:rsidR="001F63C4" w:rsidRPr="001F63C4" w:rsidRDefault="001F63C4" w:rsidP="001F63C4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116" w:name="_ภาพที่_13_ผลการทดลองที่"/>
                            <w:bookmarkStart w:id="117" w:name="_Toc141746110"/>
                            <w:bookmarkEnd w:id="116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>3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ผลการทดลองที่ 4.1 ภาพดิจิทัลเบลอด้วยวิธี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Box Blur 3 × 3</w:t>
                            </w:r>
                            <w:bookmarkEnd w:id="117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4D90F15" id="Text Box 1182405615" o:spid="_x0000_s1070" type="#_x0000_t202" style="position:absolute;left:0;text-align:left;margin-left:86.85pt;margin-top:165.1pt;width:290.7pt;height:110.6pt;z-index:25176270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" filled="f" stroked="f">
                <v:textbox style="mso-fit-shape-to-text:t">
                  <w:txbxContent>
                    <w:p w14:paraId="53374980" w14:textId="3403F903" w:rsidR="001F63C4" w:rsidRPr="001F63C4" w:rsidRDefault="001F63C4" w:rsidP="001F63C4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118" w:name="_ภาพที่_13_ผลการทดลองที่"/>
                      <w:bookmarkStart w:id="119" w:name="_Toc141746110"/>
                      <w:bookmarkEnd w:id="118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>3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ผลการทดลองที่ 4.1 ภาพดิจิทัลเบลอด้วยวิธี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Box Blur 3 × 3</w:t>
                      </w:r>
                      <w:bookmarkEnd w:id="119"/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g">
            <w:drawing>
              <wp:anchor distT="0" distB="0" distL="114300" distR="114300" simplePos="0" relativeHeight="251729938" behindDoc="0" locked="0" layoutInCell="1" allowOverlap="1" wp14:anchorId="50B01F67" wp14:editId="4996F79D">
                <wp:simplePos x="0" y="0"/>
                <wp:positionH relativeFrom="column">
                  <wp:posOffset>23495</wp:posOffset>
                </wp:positionH>
                <wp:positionV relativeFrom="paragraph">
                  <wp:posOffset>300355</wp:posOffset>
                </wp:positionV>
                <wp:extent cx="5786120" cy="1800225"/>
                <wp:effectExtent l="0" t="0" r="5080" b="9525"/>
                <wp:wrapSquare wrapText="bothSides"/>
                <wp:docPr id="528079161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86120" cy="1800225"/>
                          <a:chOff x="0" y="0"/>
                          <a:chExt cx="5786437" cy="1800225"/>
                        </a:xfrm>
                      </wpg:grpSpPr>
                      <pic:pic xmlns:pic="http://schemas.openxmlformats.org/drawingml/2006/picture">
                        <pic:nvPicPr>
                          <pic:cNvPr id="217320620" name="Picture 217320620"/>
                          <pic:cNvPicPr>
                            <a:picLocks noChangeAspect="1"/>
                          </pic:cNvPicPr>
                        </pic:nvPicPr>
                        <pic:blipFill>
                          <a:blip r:embed="rId4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798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58378464" name="Picture 358378464"/>
                          <pic:cNvPicPr>
                            <a:picLocks noChangeAspect="1"/>
                          </pic:cNvPicPr>
                        </pic:nvPicPr>
                        <pic:blipFill>
                          <a:blip r:embed="rId4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28825" y="9525"/>
                            <a:ext cx="179070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49000581" name="Picture 1049000581"/>
                          <pic:cNvPicPr>
                            <a:picLocks noChangeAspect="1"/>
                          </pic:cNvPicPr>
                        </pic:nvPicPr>
                        <pic:blipFill>
                          <a:blip r:embed="rId4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95737" y="9525"/>
                            <a:ext cx="179070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F51874C" id="Group 30" o:spid="_x0000_s1026" style="position:absolute;margin-left:1.85pt;margin-top:23.65pt;width:455.6pt;height:141.75pt;z-index:251729938" coordsize="57864,180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">
                <v:shape id="Picture 217320620" o:spid="_x0000_s1027" type="#_x0000_t75" style="position:absolute;width:17907;height:179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">
                  <v:imagedata r:id="rId446" o:title=""/>
                </v:shape>
                <v:shape id="Picture 358378464" o:spid="_x0000_s1028" type="#_x0000_t75" style="position:absolute;left:20288;top:95;width:17907;height:179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">
                  <v:imagedata r:id="rId447" o:title=""/>
                </v:shape>
                <v:shape id="Picture 1049000581" o:spid="_x0000_s1029" type="#_x0000_t75" style="position:absolute;left:39957;top:95;width:17907;height:179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">
                  <v:imagedata r:id="rId448" o:title=""/>
                </v:shape>
                <w10:wrap type="square"/>
              </v:group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34034" behindDoc="0" locked="0" layoutInCell="1" allowOverlap="1" wp14:anchorId="60F59A0C" wp14:editId="48EEC6BC">
                <wp:simplePos x="0" y="0"/>
                <wp:positionH relativeFrom="margin">
                  <wp:posOffset>1935480</wp:posOffset>
                </wp:positionH>
                <wp:positionV relativeFrom="paragraph">
                  <wp:posOffset>20320</wp:posOffset>
                </wp:positionV>
                <wp:extent cx="2026920" cy="327025"/>
                <wp:effectExtent l="0" t="0" r="0" b="0"/>
                <wp:wrapSquare wrapText="bothSides"/>
                <wp:docPr id="20683721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6920" cy="3270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8D1D81" w14:textId="24CC4519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ox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22B1CDCF" w14:textId="77777777" w:rsidR="00FA3E62" w:rsidRDefault="00FA3E62"/>
                          <w:p w14:paraId="1A313FEA" w14:textId="77777777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ox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6E6DB2F2" w14:textId="77777777" w:rsidR="00FA3E62" w:rsidRDefault="00FA3E62"/>
                          <w:p w14:paraId="16F535F8" w14:textId="0176DDF0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ox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5824272F" w14:textId="77777777" w:rsidR="00FA3E62" w:rsidRDefault="00FA3E62"/>
                          <w:p w14:paraId="5141805A" w14:textId="7E0029D6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ox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59A0C" id="_x0000_s1071" type="#_x0000_t202" style="position:absolute;left:0;text-align:left;margin-left:152.4pt;margin-top:1.6pt;width:159.6pt;height:25.75pt;z-index:25173403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" filled="f" stroked="f">
                <v:textbox>
                  <w:txbxContent>
                    <w:p w14:paraId="4A8D1D81" w14:textId="24CC4519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ox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22B1CDCF" w14:textId="77777777" w:rsidR="00FA3E62" w:rsidRDefault="00FA3E62"/>
                    <w:p w14:paraId="1A313FEA" w14:textId="77777777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ox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6E6DB2F2" w14:textId="77777777" w:rsidR="00FA3E62" w:rsidRDefault="00FA3E62"/>
                    <w:p w14:paraId="16F535F8" w14:textId="0176DDF0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ox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5824272F" w14:textId="77777777" w:rsidR="00FA3E62" w:rsidRDefault="00FA3E62"/>
                    <w:p w14:paraId="5141805A" w14:textId="7E0029D6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ox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36082" behindDoc="0" locked="0" layoutInCell="1" allowOverlap="1" wp14:anchorId="065BFEBA" wp14:editId="6EB09037">
                <wp:simplePos x="0" y="0"/>
                <wp:positionH relativeFrom="column">
                  <wp:posOffset>4248785</wp:posOffset>
                </wp:positionH>
                <wp:positionV relativeFrom="paragraph">
                  <wp:posOffset>16510</wp:posOffset>
                </wp:positionV>
                <wp:extent cx="1385570" cy="314325"/>
                <wp:effectExtent l="0" t="0" r="0" b="0"/>
                <wp:wrapSquare wrapText="bothSides"/>
                <wp:docPr id="14917759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557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691E4F" w14:textId="312FEFC9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7CBC6ED3" w14:textId="77777777" w:rsidR="00FA3E62" w:rsidRDefault="00FA3E62"/>
                          <w:p w14:paraId="63F49959" w14:textId="77777777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39ABDF8C" w14:textId="77777777" w:rsidR="00FA3E62" w:rsidRDefault="00FA3E62"/>
                          <w:p w14:paraId="531A9897" w14:textId="11ABCD23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3E5CB997" w14:textId="77777777" w:rsidR="00FA3E62" w:rsidRDefault="00FA3E62"/>
                          <w:p w14:paraId="62DBAA9A" w14:textId="06489C71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5BFEBA" id="_x0000_s1072" type="#_x0000_t202" style="position:absolute;left:0;text-align:left;margin-left:334.55pt;margin-top:1.3pt;width:109.1pt;height:24.75pt;z-index:25173608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" filled="f" stroked="f">
                <v:textbox>
                  <w:txbxContent>
                    <w:p w14:paraId="15691E4F" w14:textId="312FEFC9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7CBC6ED3" w14:textId="77777777" w:rsidR="00FA3E62" w:rsidRDefault="00FA3E62"/>
                    <w:p w14:paraId="63F49959" w14:textId="77777777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39ABDF8C" w14:textId="77777777" w:rsidR="00FA3E62" w:rsidRDefault="00FA3E62"/>
                    <w:p w14:paraId="531A9897" w14:textId="11ABCD23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3E5CB997" w14:textId="77777777" w:rsidR="00FA3E62" w:rsidRDefault="00FA3E62"/>
                    <w:p w14:paraId="62DBAA9A" w14:textId="06489C71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31986" behindDoc="0" locked="0" layoutInCell="1" allowOverlap="1" wp14:anchorId="3726FD82" wp14:editId="08740FDC">
                <wp:simplePos x="0" y="0"/>
                <wp:positionH relativeFrom="column">
                  <wp:posOffset>563880</wp:posOffset>
                </wp:positionH>
                <wp:positionV relativeFrom="paragraph">
                  <wp:posOffset>17145</wp:posOffset>
                </wp:positionV>
                <wp:extent cx="771525" cy="304800"/>
                <wp:effectExtent l="0" t="0" r="0" b="0"/>
                <wp:wrapSquare wrapText="bothSides"/>
                <wp:docPr id="21368483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976609" w14:textId="50A57775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4A321773" w14:textId="77777777" w:rsidR="00FA3E62" w:rsidRDefault="00FA3E62"/>
                          <w:p w14:paraId="7EBA68BF" w14:textId="77777777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50515CA6" w14:textId="77777777" w:rsidR="00FA3E62" w:rsidRDefault="00FA3E62"/>
                          <w:p w14:paraId="3D910824" w14:textId="5C5C307B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7FF216E1" w14:textId="77777777" w:rsidR="00FA3E62" w:rsidRDefault="00FA3E62"/>
                          <w:p w14:paraId="390C3F79" w14:textId="0564B2B9" w:rsidR="00615502" w:rsidRPr="00615502" w:rsidRDefault="0061550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26FD82" id="_x0000_s1073" type="#_x0000_t202" style="position:absolute;left:0;text-align:left;margin-left:44.4pt;margin-top:1.35pt;width:60.75pt;height:24pt;z-index:25173198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" filled="f" stroked="f">
                <v:textbox>
                  <w:txbxContent>
                    <w:p w14:paraId="0B976609" w14:textId="50A57775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4A321773" w14:textId="77777777" w:rsidR="00FA3E62" w:rsidRDefault="00FA3E62"/>
                    <w:p w14:paraId="7EBA68BF" w14:textId="77777777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50515CA6" w14:textId="77777777" w:rsidR="00FA3E62" w:rsidRDefault="00FA3E62"/>
                    <w:p w14:paraId="3D910824" w14:textId="5C5C307B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7FF216E1" w14:textId="77777777" w:rsidR="00FA3E62" w:rsidRDefault="00FA3E62"/>
                    <w:p w14:paraId="390C3F79" w14:textId="0564B2B9" w:rsidR="00615502" w:rsidRPr="00615502" w:rsidRDefault="0061550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B860788" w14:textId="6999EB5F" w:rsidR="00615502" w:rsidRDefault="00615502" w:rsidP="00615502">
      <w:pPr>
        <w:tabs>
          <w:tab w:val="left" w:pos="0"/>
        </w:tabs>
        <w:ind w:hanging="992"/>
        <w:jc w:val="thaiDistribute"/>
        <w:rPr>
          <w:rFonts w:ascii="TH Sarabun New" w:hAnsi="TH Sarabun New" w:cs="TH Sarabun New"/>
          <w:sz w:val="32"/>
          <w:szCs w:val="32"/>
        </w:rPr>
      </w:pPr>
    </w:p>
    <w:p w14:paraId="54962AB8" w14:textId="183A5B4A" w:rsidR="001F63C4" w:rsidRPr="00615502" w:rsidRDefault="001F63C4" w:rsidP="00302011">
      <w:pPr>
        <w:tabs>
          <w:tab w:val="left" w:pos="0"/>
        </w:tabs>
        <w:spacing w:line="192" w:lineRule="auto"/>
        <w:ind w:hanging="994"/>
        <w:jc w:val="thaiDistribute"/>
        <w:rPr>
          <w:rFonts w:ascii="TH Sarabun New" w:hAnsi="TH Sarabun New" w:cs="TH Sarabun New"/>
          <w:sz w:val="32"/>
          <w:szCs w:val="32"/>
        </w:rPr>
      </w:pPr>
    </w:p>
    <w:bookmarkStart w:id="120" w:name="_4.2_ภาพดิจิทัลที่เบลอด้วยวิธีการ_Mo"/>
    <w:bookmarkStart w:id="121" w:name="_Toc141745672"/>
    <w:bookmarkStart w:id="122" w:name="_Toc141746481"/>
    <w:bookmarkEnd w:id="120"/>
    <w:p w14:paraId="3A661105" w14:textId="66F21C38" w:rsidR="00307B14" w:rsidRPr="002506D7" w:rsidRDefault="002506D7" w:rsidP="002B2748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HYPERLINK  \l "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4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separate"/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4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.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2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ภาพดิจิทัลที่เบลอด้วยวิธีการ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Motion Blur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3 × 3</w:t>
      </w:r>
      <w:bookmarkEnd w:id="121"/>
      <w:bookmarkEnd w:id="122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end"/>
      </w:r>
    </w:p>
    <w:p w14:paraId="5917FA35" w14:textId="38EC6775" w:rsidR="00307B14" w:rsidRDefault="001F63C4" w:rsidP="00307B14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g">
            <w:drawing>
              <wp:anchor distT="0" distB="0" distL="114300" distR="114300" simplePos="0" relativeHeight="251740178" behindDoc="0" locked="0" layoutInCell="1" allowOverlap="1" wp14:anchorId="2AE5191D" wp14:editId="606BA410">
                <wp:simplePos x="0" y="0"/>
                <wp:positionH relativeFrom="column">
                  <wp:posOffset>0</wp:posOffset>
                </wp:positionH>
                <wp:positionV relativeFrom="paragraph">
                  <wp:posOffset>286385</wp:posOffset>
                </wp:positionV>
                <wp:extent cx="5843270" cy="1844040"/>
                <wp:effectExtent l="0" t="0" r="5080" b="3810"/>
                <wp:wrapSquare wrapText="bothSides"/>
                <wp:docPr id="883256320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43270" cy="1844040"/>
                          <a:chOff x="0" y="0"/>
                          <a:chExt cx="5843588" cy="1844040"/>
                        </a:xfrm>
                      </wpg:grpSpPr>
                      <pic:pic xmlns:pic="http://schemas.openxmlformats.org/drawingml/2006/picture">
                        <pic:nvPicPr>
                          <pic:cNvPr id="2120306376" name="Picture 2120306376"/>
                          <pic:cNvPicPr>
                            <a:picLocks noChangeAspect="1"/>
                          </pic:cNvPicPr>
                        </pic:nvPicPr>
                        <pic:blipFill>
                          <a:blip r:embed="rId4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9050"/>
                            <a:ext cx="181356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50443388" name="Picture 650443388"/>
                          <pic:cNvPicPr>
                            <a:picLocks noChangeAspect="1"/>
                          </pic:cNvPicPr>
                        </pic:nvPicPr>
                        <pic:blipFill>
                          <a:blip r:embed="rId4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33588" y="0"/>
                            <a:ext cx="1844040" cy="1844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71041063" name="Picture 1071041063"/>
                          <pic:cNvPicPr>
                            <a:picLocks noChangeAspect="1"/>
                          </pic:cNvPicPr>
                        </pic:nvPicPr>
                        <pic:blipFill>
                          <a:blip r:embed="rId4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52888" y="0"/>
                            <a:ext cx="179070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82496F5" id="Group 31" o:spid="_x0000_s1026" style="position:absolute;margin-left:0;margin-top:22.55pt;width:460.1pt;height:145.2pt;z-index:251740178" coordsize="58435,184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">
                <v:shape id="Picture 2120306376" o:spid="_x0000_s1027" type="#_x0000_t75" style="position:absolute;top:190;width:18135;height:182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">
                  <v:imagedata r:id="rId451" o:title=""/>
                </v:shape>
                <v:shape id="Picture 650443388" o:spid="_x0000_s1028" type="#_x0000_t75" style="position:absolute;left:20335;width:18441;height:184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">
                  <v:imagedata r:id="rId452" o:title=""/>
                </v:shape>
                <v:shape id="Picture 1071041063" o:spid="_x0000_s1029" type="#_x0000_t75" style="position:absolute;left:40528;width:17907;height:179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">
                  <v:imagedata r:id="rId453" o:title=""/>
                </v:shape>
                <w10:wrap type="square"/>
              </v:group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42226" behindDoc="0" locked="0" layoutInCell="1" allowOverlap="1" wp14:anchorId="346AC4AB" wp14:editId="7D0CB26A">
                <wp:simplePos x="0" y="0"/>
                <wp:positionH relativeFrom="column">
                  <wp:posOffset>551180</wp:posOffset>
                </wp:positionH>
                <wp:positionV relativeFrom="paragraph">
                  <wp:posOffset>10160</wp:posOffset>
                </wp:positionV>
                <wp:extent cx="771525" cy="304800"/>
                <wp:effectExtent l="0" t="0" r="9525" b="0"/>
                <wp:wrapSquare wrapText="bothSides"/>
                <wp:docPr id="17188274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C4CB8C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26C1A3A9" w14:textId="77777777" w:rsidR="00FA3E62" w:rsidRDefault="00FA3E62"/>
                          <w:p w14:paraId="6DB05026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1FFFC621" w14:textId="77777777" w:rsidR="00FA3E62" w:rsidRDefault="00FA3E62"/>
                          <w:p w14:paraId="7CB40AD5" w14:textId="3260B170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22108F88" w14:textId="77777777" w:rsidR="00FA3E62" w:rsidRDefault="00FA3E62"/>
                          <w:p w14:paraId="4B34D62A" w14:textId="705F1B83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6AC4AB" id="_x0000_s1074" type="#_x0000_t202" style="position:absolute;left:0;text-align:left;margin-left:43.4pt;margin-top:.8pt;width:60.75pt;height:24pt;z-index:25174222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" stroked="f">
                <v:textbox>
                  <w:txbxContent>
                    <w:p w14:paraId="66C4CB8C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26C1A3A9" w14:textId="77777777" w:rsidR="00FA3E62" w:rsidRDefault="00FA3E62"/>
                    <w:p w14:paraId="6DB05026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1FFFC621" w14:textId="77777777" w:rsidR="00FA3E62" w:rsidRDefault="00FA3E62"/>
                    <w:p w14:paraId="7CB40AD5" w14:textId="3260B170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22108F88" w14:textId="77777777" w:rsidR="00FA3E62" w:rsidRDefault="00FA3E62"/>
                    <w:p w14:paraId="4B34D62A" w14:textId="705F1B83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44274" behindDoc="0" locked="0" layoutInCell="1" allowOverlap="1" wp14:anchorId="7DED9E90" wp14:editId="648A769E">
                <wp:simplePos x="0" y="0"/>
                <wp:positionH relativeFrom="column">
                  <wp:posOffset>4236085</wp:posOffset>
                </wp:positionH>
                <wp:positionV relativeFrom="paragraph">
                  <wp:posOffset>9525</wp:posOffset>
                </wp:positionV>
                <wp:extent cx="1385570" cy="314325"/>
                <wp:effectExtent l="0" t="0" r="5080" b="9525"/>
                <wp:wrapSquare wrapText="bothSides"/>
                <wp:docPr id="904585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557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E0FAC5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5B010FB9" w14:textId="77777777" w:rsidR="00FA3E62" w:rsidRDefault="00FA3E62"/>
                          <w:p w14:paraId="52C51E96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6F3331B6" w14:textId="77777777" w:rsidR="00FA3E62" w:rsidRDefault="00FA3E62"/>
                          <w:p w14:paraId="68D13D6A" w14:textId="1A070F6D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3E2DF3A9" w14:textId="77777777" w:rsidR="00FA3E62" w:rsidRDefault="00FA3E62"/>
                          <w:p w14:paraId="08FD1C75" w14:textId="03E9604E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ED9E90" id="_x0000_s1075" type="#_x0000_t202" style="position:absolute;left:0;text-align:left;margin-left:333.55pt;margin-top:.75pt;width:109.1pt;height:24.75pt;z-index:25174427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" stroked="f">
                <v:textbox>
                  <w:txbxContent>
                    <w:p w14:paraId="1DE0FAC5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5B010FB9" w14:textId="77777777" w:rsidR="00FA3E62" w:rsidRDefault="00FA3E62"/>
                    <w:p w14:paraId="52C51E96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6F3331B6" w14:textId="77777777" w:rsidR="00FA3E62" w:rsidRDefault="00FA3E62"/>
                    <w:p w14:paraId="68D13D6A" w14:textId="1A070F6D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3E2DF3A9" w14:textId="77777777" w:rsidR="00FA3E62" w:rsidRDefault="00FA3E62"/>
                    <w:p w14:paraId="08FD1C75" w14:textId="03E9604E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43250" behindDoc="0" locked="0" layoutInCell="1" allowOverlap="1" wp14:anchorId="60F7D296" wp14:editId="30B60A2B">
                <wp:simplePos x="0" y="0"/>
                <wp:positionH relativeFrom="margin">
                  <wp:posOffset>1762760</wp:posOffset>
                </wp:positionH>
                <wp:positionV relativeFrom="paragraph">
                  <wp:posOffset>14605</wp:posOffset>
                </wp:positionV>
                <wp:extent cx="2268220" cy="327025"/>
                <wp:effectExtent l="0" t="0" r="0" b="0"/>
                <wp:wrapSquare wrapText="bothSides"/>
                <wp:docPr id="295658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8220" cy="3270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60C29C" w14:textId="6876F352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Motio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1516A5D4" w14:textId="77777777" w:rsidR="00FA3E62" w:rsidRDefault="00FA3E62"/>
                          <w:p w14:paraId="20E4709D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Motio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76C0EC28" w14:textId="77777777" w:rsidR="00FA3E62" w:rsidRDefault="00FA3E62"/>
                          <w:p w14:paraId="5EA05EEF" w14:textId="6230B26A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Motio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4966E6C4" w14:textId="77777777" w:rsidR="00FA3E62" w:rsidRDefault="00FA3E62"/>
                          <w:p w14:paraId="7FBB163C" w14:textId="0BAFD548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Motio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7D296" id="_x0000_s1076" type="#_x0000_t202" style="position:absolute;left:0;text-align:left;margin-left:138.8pt;margin-top:1.15pt;width:178.6pt;height:25.75pt;z-index:25174325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" filled="f" stroked="f">
                <v:textbox>
                  <w:txbxContent>
                    <w:p w14:paraId="4260C29C" w14:textId="6876F352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Motio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1516A5D4" w14:textId="77777777" w:rsidR="00FA3E62" w:rsidRDefault="00FA3E62"/>
                    <w:p w14:paraId="20E4709D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Motio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76C0EC28" w14:textId="77777777" w:rsidR="00FA3E62" w:rsidRDefault="00FA3E62"/>
                    <w:p w14:paraId="5EA05EEF" w14:textId="6230B26A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Motio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4966E6C4" w14:textId="77777777" w:rsidR="00FA3E62" w:rsidRDefault="00FA3E62"/>
                    <w:p w14:paraId="7FBB163C" w14:textId="0BAFD548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Motio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63D8A2D7" w14:textId="418FE112" w:rsidR="00163412" w:rsidRDefault="00302011" w:rsidP="00307B14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64754" behindDoc="0" locked="0" layoutInCell="1" allowOverlap="1" wp14:anchorId="77CD0DF8" wp14:editId="4E509A6C">
                <wp:simplePos x="0" y="0"/>
                <wp:positionH relativeFrom="margin">
                  <wp:align>center</wp:align>
                </wp:positionH>
                <wp:positionV relativeFrom="paragraph">
                  <wp:posOffset>1888259</wp:posOffset>
                </wp:positionV>
                <wp:extent cx="3997960" cy="1404620"/>
                <wp:effectExtent l="0" t="0" r="0" b="0"/>
                <wp:wrapSquare wrapText="bothSides"/>
                <wp:docPr id="1358169606" name="Text Box 1358169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79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FDD7B0" w14:textId="48C3C73F" w:rsidR="001F63C4" w:rsidRPr="001F63C4" w:rsidRDefault="001F63C4" w:rsidP="001F63C4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123" w:name="_ภาพที่_14_ผลการทดลองที่"/>
                            <w:bookmarkStart w:id="124" w:name="_Toc141746114"/>
                            <w:bookmarkEnd w:id="123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14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>ผลการทดลองที่ 4.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 ภาพดิจิทัลเบลอด้วยวิธี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Motion Blur 3 × 3</w:t>
                            </w:r>
                            <w:bookmarkEnd w:id="124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CD0DF8" id="Text Box 1358169606" o:spid="_x0000_s1077" type="#_x0000_t202" style="position:absolute;left:0;text-align:left;margin-left:0;margin-top:148.7pt;width:314.8pt;height:110.6pt;z-index:251764754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" filled="f" stroked="f">
                <v:textbox style="mso-fit-shape-to-text:t">
                  <w:txbxContent>
                    <w:p w14:paraId="28FDD7B0" w14:textId="48C3C73F" w:rsidR="001F63C4" w:rsidRPr="001F63C4" w:rsidRDefault="001F63C4" w:rsidP="001F63C4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125" w:name="_ภาพที่_14_ผลการทดลองที่"/>
                      <w:bookmarkStart w:id="126" w:name="_Toc141746114"/>
                      <w:bookmarkEnd w:id="125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14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>ผลการทดลองที่ 4.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 ภาพดิจิทัลเบลอด้วยวิธี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Motion Blur 3 × 3</w:t>
                      </w:r>
                      <w:bookmarkEnd w:id="126"/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0E11FC3" w14:textId="3968405A" w:rsidR="00163412" w:rsidRPr="00B77B68" w:rsidRDefault="00163412" w:rsidP="00307B14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  <w:cs/>
        </w:rPr>
      </w:pPr>
    </w:p>
    <w:bookmarkStart w:id="127" w:name="_4.3_ภาพดิจิทัลที่เบลอด้วยวิธีการ_Ga"/>
    <w:bookmarkStart w:id="128" w:name="_Toc141745673"/>
    <w:bookmarkStart w:id="129" w:name="_Toc141746482"/>
    <w:bookmarkEnd w:id="127"/>
    <w:p w14:paraId="07E6B539" w14:textId="2CB9316A" w:rsidR="00307B14" w:rsidRPr="002506D7" w:rsidRDefault="002506D7" w:rsidP="002B2748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HYPERLINK  \l "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4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separate"/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4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.</w:t>
      </w:r>
      <w:r w:rsidR="00307B14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3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ภาพดิจิทัลที่เบลอด้วยวิธีการ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Gaussian Blur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3 × 3</w:t>
      </w:r>
      <w:bookmarkEnd w:id="128"/>
      <w:bookmarkEnd w:id="129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end"/>
      </w:r>
    </w:p>
    <w:p w14:paraId="2D59CD83" w14:textId="44C480D9" w:rsidR="00307B14" w:rsidRDefault="001F63C4" w:rsidP="00307B14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g">
            <w:drawing>
              <wp:anchor distT="0" distB="0" distL="114300" distR="114300" simplePos="0" relativeHeight="251748370" behindDoc="0" locked="0" layoutInCell="1" allowOverlap="1" wp14:anchorId="41145761" wp14:editId="12407888">
                <wp:simplePos x="0" y="0"/>
                <wp:positionH relativeFrom="column">
                  <wp:posOffset>0</wp:posOffset>
                </wp:positionH>
                <wp:positionV relativeFrom="paragraph">
                  <wp:posOffset>302895</wp:posOffset>
                </wp:positionV>
                <wp:extent cx="5842000" cy="1798320"/>
                <wp:effectExtent l="0" t="0" r="6350" b="0"/>
                <wp:wrapSquare wrapText="bothSides"/>
                <wp:docPr id="1706344740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42000" cy="1798320"/>
                          <a:chOff x="0" y="0"/>
                          <a:chExt cx="5842000" cy="1798320"/>
                        </a:xfrm>
                      </wpg:grpSpPr>
                      <pic:pic xmlns:pic="http://schemas.openxmlformats.org/drawingml/2006/picture">
                        <pic:nvPicPr>
                          <pic:cNvPr id="585298816" name="Picture 585298816"/>
                          <pic:cNvPicPr>
                            <a:picLocks noChangeAspect="1"/>
                          </pic:cNvPicPr>
                        </pic:nvPicPr>
                        <pic:blipFill>
                          <a:blip r:embed="rId4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798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44253758" name="Picture 2044253758"/>
                          <pic:cNvPicPr>
                            <a:picLocks noChangeAspect="1"/>
                          </pic:cNvPicPr>
                        </pic:nvPicPr>
                        <pic:blipFill>
                          <a:blip r:embed="rId4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53167" y="4233"/>
                            <a:ext cx="1783080" cy="1783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55682716" name="Picture 2055682716"/>
                          <pic:cNvPicPr>
                            <a:picLocks noChangeAspect="1"/>
                          </pic:cNvPicPr>
                        </pic:nvPicPr>
                        <pic:blipFill>
                          <a:blip r:embed="rId4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89400" y="0"/>
                            <a:ext cx="17526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664472E" id="Group 32" o:spid="_x0000_s1026" style="position:absolute;margin-left:0;margin-top:23.85pt;width:460pt;height:141.6pt;z-index:251748370" coordsize="58420,179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">
                <v:shape id="Picture 585298816" o:spid="_x0000_s1027" type="#_x0000_t75" style="position:absolute;width:17907;height:179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">
                  <v:imagedata r:id="rId446" o:title=""/>
                </v:shape>
                <v:shape id="Picture 2044253758" o:spid="_x0000_s1028" type="#_x0000_t75" style="position:absolute;left:20531;top:42;width:17831;height:178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">
                  <v:imagedata r:id="rId456" o:title=""/>
                </v:shape>
                <v:shape id="Picture 2055682716" o:spid="_x0000_s1029" type="#_x0000_t75" style="position:absolute;left:40894;width:17526;height:175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">
                  <v:imagedata r:id="rId457" o:title=""/>
                </v:shape>
                <w10:wrap type="square"/>
              </v:group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50418" behindDoc="0" locked="0" layoutInCell="1" allowOverlap="1" wp14:anchorId="4F4CE674" wp14:editId="648A265C">
                <wp:simplePos x="0" y="0"/>
                <wp:positionH relativeFrom="column">
                  <wp:posOffset>559435</wp:posOffset>
                </wp:positionH>
                <wp:positionV relativeFrom="paragraph">
                  <wp:posOffset>13335</wp:posOffset>
                </wp:positionV>
                <wp:extent cx="771525" cy="304800"/>
                <wp:effectExtent l="0" t="0" r="9525" b="0"/>
                <wp:wrapSquare wrapText="bothSides"/>
                <wp:docPr id="6531946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64EB07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04994AA2" w14:textId="77777777" w:rsidR="00FA3E62" w:rsidRDefault="00FA3E62"/>
                          <w:p w14:paraId="07D0C939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6FC4552A" w14:textId="77777777" w:rsidR="00FA3E62" w:rsidRDefault="00FA3E62"/>
                          <w:p w14:paraId="4B45D587" w14:textId="5A0414B5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511D6D7D" w14:textId="77777777" w:rsidR="00FA3E62" w:rsidRDefault="00FA3E62"/>
                          <w:p w14:paraId="169E6412" w14:textId="70FE3F41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4CE674" id="_x0000_s1078" type="#_x0000_t202" style="position:absolute;left:0;text-align:left;margin-left:44.05pt;margin-top:1.05pt;width:60.75pt;height:24pt;z-index:25175041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" stroked="f">
                <v:textbox>
                  <w:txbxContent>
                    <w:p w14:paraId="5264EB07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04994AA2" w14:textId="77777777" w:rsidR="00FA3E62" w:rsidRDefault="00FA3E62"/>
                    <w:p w14:paraId="07D0C939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6FC4552A" w14:textId="77777777" w:rsidR="00FA3E62" w:rsidRDefault="00FA3E62"/>
                    <w:p w14:paraId="4B45D587" w14:textId="5A0414B5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511D6D7D" w14:textId="77777777" w:rsidR="00FA3E62" w:rsidRDefault="00FA3E62"/>
                    <w:p w14:paraId="169E6412" w14:textId="70FE3F41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52466" behindDoc="0" locked="0" layoutInCell="1" allowOverlap="1" wp14:anchorId="7D0CB2E6" wp14:editId="5B40EB27">
                <wp:simplePos x="0" y="0"/>
                <wp:positionH relativeFrom="column">
                  <wp:posOffset>4244340</wp:posOffset>
                </wp:positionH>
                <wp:positionV relativeFrom="paragraph">
                  <wp:posOffset>12700</wp:posOffset>
                </wp:positionV>
                <wp:extent cx="1385570" cy="314325"/>
                <wp:effectExtent l="0" t="0" r="5080" b="9525"/>
                <wp:wrapSquare wrapText="bothSides"/>
                <wp:docPr id="4609259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557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490669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2487E2A2" w14:textId="77777777" w:rsidR="00FA3E62" w:rsidRDefault="00FA3E62"/>
                          <w:p w14:paraId="0C0E1754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13A1A704" w14:textId="77777777" w:rsidR="00FA3E62" w:rsidRDefault="00FA3E62"/>
                          <w:p w14:paraId="507D91A0" w14:textId="3B911274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7C4877E5" w14:textId="77777777" w:rsidR="00FA3E62" w:rsidRDefault="00FA3E62"/>
                          <w:p w14:paraId="2CE1F19B" w14:textId="032C9371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0CB2E6" id="_x0000_s1079" type="#_x0000_t202" style="position:absolute;left:0;text-align:left;margin-left:334.2pt;margin-top:1pt;width:109.1pt;height:24.75pt;z-index:25175246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" stroked="f">
                <v:textbox>
                  <w:txbxContent>
                    <w:p w14:paraId="78490669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2487E2A2" w14:textId="77777777" w:rsidR="00FA3E62" w:rsidRDefault="00FA3E62"/>
                    <w:p w14:paraId="0C0E1754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13A1A704" w14:textId="77777777" w:rsidR="00FA3E62" w:rsidRDefault="00FA3E62"/>
                    <w:p w14:paraId="507D91A0" w14:textId="3B911274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7C4877E5" w14:textId="77777777" w:rsidR="00FA3E62" w:rsidRDefault="00FA3E62"/>
                    <w:p w14:paraId="2CE1F19B" w14:textId="032C9371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51442" behindDoc="0" locked="0" layoutInCell="1" allowOverlap="1" wp14:anchorId="16BF411B" wp14:editId="2BAF306B">
                <wp:simplePos x="0" y="0"/>
                <wp:positionH relativeFrom="margin">
                  <wp:posOffset>1767840</wp:posOffset>
                </wp:positionH>
                <wp:positionV relativeFrom="paragraph">
                  <wp:posOffset>16510</wp:posOffset>
                </wp:positionV>
                <wp:extent cx="2331720" cy="327025"/>
                <wp:effectExtent l="0" t="0" r="0" b="0"/>
                <wp:wrapSquare wrapText="bothSides"/>
                <wp:docPr id="10281967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1720" cy="3270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B429F9" w14:textId="7A35EB5F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Gaussia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45BAF020" w14:textId="77777777" w:rsidR="00FA3E62" w:rsidRDefault="00FA3E62"/>
                          <w:p w14:paraId="2F9ADE15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Gaussia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63469907" w14:textId="77777777" w:rsidR="00FA3E62" w:rsidRDefault="00FA3E62"/>
                          <w:p w14:paraId="5C6DD793" w14:textId="266993BC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Gaussia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7CF403CE" w14:textId="77777777" w:rsidR="00FA3E62" w:rsidRDefault="00FA3E62"/>
                          <w:p w14:paraId="0ABCF1CE" w14:textId="3842FB22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Gaussia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BF411B" id="_x0000_s1080" type="#_x0000_t202" style="position:absolute;left:0;text-align:left;margin-left:139.2pt;margin-top:1.3pt;width:183.6pt;height:25.75pt;z-index:25175144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" filled="f" stroked="f">
                <v:textbox>
                  <w:txbxContent>
                    <w:p w14:paraId="27B429F9" w14:textId="7A35EB5F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Gaussia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45BAF020" w14:textId="77777777" w:rsidR="00FA3E62" w:rsidRDefault="00FA3E62"/>
                    <w:p w14:paraId="2F9ADE15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Gaussia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63469907" w14:textId="77777777" w:rsidR="00FA3E62" w:rsidRDefault="00FA3E62"/>
                    <w:p w14:paraId="5C6DD793" w14:textId="266993BC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Gaussia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7CF403CE" w14:textId="77777777" w:rsidR="00FA3E62" w:rsidRDefault="00FA3E62"/>
                    <w:p w14:paraId="0ABCF1CE" w14:textId="3842FB22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Gaussia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43740A56" w14:textId="2D82E92E" w:rsidR="00163412" w:rsidRDefault="0001594F" w:rsidP="00307B14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</w:rPr>
      </w:pPr>
      <w:r w:rsidRPr="00146FD5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66802" behindDoc="0" locked="0" layoutInCell="1" allowOverlap="1" wp14:anchorId="5CAE82A8" wp14:editId="168F7E12">
                <wp:simplePos x="0" y="0"/>
                <wp:positionH relativeFrom="margin">
                  <wp:posOffset>949960</wp:posOffset>
                </wp:positionH>
                <wp:positionV relativeFrom="paragraph">
                  <wp:posOffset>1859280</wp:posOffset>
                </wp:positionV>
                <wp:extent cx="3997960" cy="1404620"/>
                <wp:effectExtent l="0" t="0" r="0" b="0"/>
                <wp:wrapSquare wrapText="bothSides"/>
                <wp:docPr id="1835653743" name="Text Box 1835653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79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342A6A" w14:textId="647029E1" w:rsidR="0001594F" w:rsidRPr="001F63C4" w:rsidRDefault="0001594F" w:rsidP="001F63C4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130" w:name="_ภาพที่_15_ผลการทดลองที่"/>
                            <w:bookmarkStart w:id="131" w:name="_Toc141746118"/>
                            <w:bookmarkEnd w:id="130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15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>ผลการทดลองที่ 4.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3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 ภาพดิจิทัลเบลอด้วยวิธี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Gaussian Blur 3 × 3</w:t>
                            </w:r>
                            <w:bookmarkEnd w:id="131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AE82A8" id="Text Box 1835653743" o:spid="_x0000_s1081" type="#_x0000_t202" style="position:absolute;left:0;text-align:left;margin-left:74.8pt;margin-top:146.4pt;width:314.8pt;height:110.6pt;z-index:25176680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" filled="f" stroked="f">
                <v:textbox style="mso-fit-shape-to-text:t">
                  <w:txbxContent>
                    <w:p w14:paraId="23342A6A" w14:textId="647029E1" w:rsidR="0001594F" w:rsidRPr="001F63C4" w:rsidRDefault="0001594F" w:rsidP="001F63C4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132" w:name="_ภาพที่_15_ผลการทดลองที่"/>
                      <w:bookmarkStart w:id="133" w:name="_Toc141746118"/>
                      <w:bookmarkEnd w:id="132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15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>ผลการทดลองที่ 4.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 ภาพดิจิทัลเบลอด้วยวิธี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Gaussian Blur 3 × 3</w:t>
                      </w:r>
                      <w:bookmarkEnd w:id="133"/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F887477" w14:textId="3120092B" w:rsidR="0001594F" w:rsidRDefault="0001594F" w:rsidP="00307B14">
      <w:pPr>
        <w:tabs>
          <w:tab w:val="left" w:pos="0"/>
        </w:tabs>
        <w:jc w:val="thaiDistribute"/>
        <w:rPr>
          <w:rFonts w:ascii="TH Sarabun New" w:hAnsi="TH Sarabun New" w:cs="TH Sarabun New"/>
          <w:sz w:val="32"/>
          <w:szCs w:val="32"/>
        </w:rPr>
      </w:pPr>
    </w:p>
    <w:bookmarkStart w:id="134" w:name="_4.4_ภาพดิจิทัลที่เบลอด้วยวิธีการ_Me"/>
    <w:bookmarkStart w:id="135" w:name="_Toc141745674"/>
    <w:bookmarkStart w:id="136" w:name="_Toc141746483"/>
    <w:bookmarkEnd w:id="134"/>
    <w:p w14:paraId="692DEE5C" w14:textId="4491F1FD" w:rsidR="00307B14" w:rsidRPr="002506D7" w:rsidRDefault="002506D7" w:rsidP="002B2748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HYPERLINK  \l "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4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separate"/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4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.</w:t>
      </w:r>
      <w:r w:rsidR="00307B14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4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ภาพดิจิทัลที่เบลอด้วยวิธีการ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Median Blur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 xml:space="preserve"> </w:t>
      </w:r>
      <w:r w:rsidR="00307B14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>3 × 3</w:t>
      </w:r>
      <w:bookmarkEnd w:id="135"/>
      <w:bookmarkEnd w:id="136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fldChar w:fldCharType="end"/>
      </w:r>
    </w:p>
    <w:p w14:paraId="221E1C1C" w14:textId="19B41432" w:rsidR="00307B14" w:rsidRPr="00B77B68" w:rsidRDefault="00163412" w:rsidP="00307B14">
      <w:pPr>
        <w:tabs>
          <w:tab w:val="left" w:pos="0"/>
        </w:tabs>
        <w:ind w:hanging="992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sz w:val="32"/>
          <w:szCs w:val="32"/>
          <w:lang w:val="th-TH"/>
        </w:rPr>
        <mc:AlternateContent>
          <mc:Choice Requires="wpg">
            <w:drawing>
              <wp:anchor distT="0" distB="0" distL="114300" distR="114300" simplePos="0" relativeHeight="251756562" behindDoc="0" locked="0" layoutInCell="1" allowOverlap="1" wp14:anchorId="1DAFBF05" wp14:editId="3F2F77A6">
                <wp:simplePos x="0" y="0"/>
                <wp:positionH relativeFrom="column">
                  <wp:posOffset>0</wp:posOffset>
                </wp:positionH>
                <wp:positionV relativeFrom="paragraph">
                  <wp:posOffset>431528</wp:posOffset>
                </wp:positionV>
                <wp:extent cx="5915660" cy="1821180"/>
                <wp:effectExtent l="0" t="0" r="8890" b="7620"/>
                <wp:wrapSquare wrapText="bothSides"/>
                <wp:docPr id="1133848611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15660" cy="1821180"/>
                          <a:chOff x="0" y="0"/>
                          <a:chExt cx="5915660" cy="1821180"/>
                        </a:xfrm>
                      </wpg:grpSpPr>
                      <pic:pic xmlns:pic="http://schemas.openxmlformats.org/drawingml/2006/picture">
                        <pic:nvPicPr>
                          <pic:cNvPr id="231990801" name="Picture 231990801"/>
                          <pic:cNvPicPr>
                            <a:picLocks noChangeAspect="1"/>
                          </pic:cNvPicPr>
                        </pic:nvPicPr>
                        <pic:blipFill>
                          <a:blip r:embed="rId4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356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90015915" name="Picture 1090015915"/>
                          <pic:cNvPicPr>
                            <a:picLocks noChangeAspect="1"/>
                          </pic:cNvPicPr>
                        </pic:nvPicPr>
                        <pic:blipFill>
                          <a:blip r:embed="rId4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32000" y="0"/>
                            <a:ext cx="1813560" cy="181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82552946" name="Picture 1182552946"/>
                          <pic:cNvPicPr>
                            <a:picLocks noChangeAspect="1"/>
                          </pic:cNvPicPr>
                        </pic:nvPicPr>
                        <pic:blipFill>
                          <a:blip r:embed="rId4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02100" y="0"/>
                            <a:ext cx="1813560" cy="181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C49F73A" id="Group 33" o:spid="_x0000_s1026" style="position:absolute;margin-left:0;margin-top:34pt;width:465.8pt;height:143.4pt;z-index:251756562" coordsize="59156,182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">
                <v:shape id="Picture 231990801" o:spid="_x0000_s1027" type="#_x0000_t75" style="position:absolute;width:18135;height:182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">
                  <v:imagedata r:id="rId446" o:title=""/>
                </v:shape>
                <v:shape id="Picture 1090015915" o:spid="_x0000_s1028" type="#_x0000_t75" style="position:absolute;left:20320;width:18135;height:181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">
                  <v:imagedata r:id="rId460" o:title=""/>
                </v:shape>
                <v:shape id="Picture 1182552946" o:spid="_x0000_s1029" type="#_x0000_t75" style="position:absolute;left:41021;width:18135;height:181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">
                  <v:imagedata r:id="rId461" o:title=""/>
                </v:shape>
                <w10:wrap type="square"/>
              </v:group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60658" behindDoc="0" locked="0" layoutInCell="1" allowOverlap="1" wp14:anchorId="592F9DCD" wp14:editId="11EB952B">
                <wp:simplePos x="0" y="0"/>
                <wp:positionH relativeFrom="column">
                  <wp:posOffset>4276090</wp:posOffset>
                </wp:positionH>
                <wp:positionV relativeFrom="paragraph">
                  <wp:posOffset>41275</wp:posOffset>
                </wp:positionV>
                <wp:extent cx="1385570" cy="314325"/>
                <wp:effectExtent l="0" t="0" r="5080" b="9525"/>
                <wp:wrapSquare wrapText="bothSides"/>
                <wp:docPr id="14992979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557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65E3CE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1CE150B9" w14:textId="77777777" w:rsidR="00FA3E62" w:rsidRDefault="00FA3E62"/>
                          <w:p w14:paraId="0AE2787E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2D351E7D" w14:textId="77777777" w:rsidR="00FA3E62" w:rsidRDefault="00FA3E62"/>
                          <w:p w14:paraId="47E69E08" w14:textId="69DF7B66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  <w:p w14:paraId="75497E82" w14:textId="77777777" w:rsidR="00FA3E62" w:rsidRDefault="00FA3E62"/>
                          <w:p w14:paraId="54CACDEB" w14:textId="1F8726C2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ลดการเบลอแล้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2F9DCD" id="_x0000_s1082" type="#_x0000_t202" style="position:absolute;left:0;text-align:left;margin-left:336.7pt;margin-top:3.25pt;width:109.1pt;height:24.75pt;z-index:25176065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" stroked="f">
                <v:textbox>
                  <w:txbxContent>
                    <w:p w14:paraId="6165E3CE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1CE150B9" w14:textId="77777777" w:rsidR="00FA3E62" w:rsidRDefault="00FA3E62"/>
                    <w:p w14:paraId="0AE2787E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2D351E7D" w14:textId="77777777" w:rsidR="00FA3E62" w:rsidRDefault="00FA3E62"/>
                    <w:p w14:paraId="47E69E08" w14:textId="69DF7B66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  <w:p w14:paraId="75497E82" w14:textId="77777777" w:rsidR="00FA3E62" w:rsidRDefault="00FA3E62"/>
                    <w:p w14:paraId="54CACDEB" w14:textId="1F8726C2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ลดการเบลอแล้ว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59634" behindDoc="0" locked="0" layoutInCell="1" allowOverlap="1" wp14:anchorId="1BA91645" wp14:editId="4B86EAD4">
                <wp:simplePos x="0" y="0"/>
                <wp:positionH relativeFrom="margin">
                  <wp:posOffset>1799590</wp:posOffset>
                </wp:positionH>
                <wp:positionV relativeFrom="paragraph">
                  <wp:posOffset>45085</wp:posOffset>
                </wp:positionV>
                <wp:extent cx="2331720" cy="327025"/>
                <wp:effectExtent l="0" t="0" r="0" b="0"/>
                <wp:wrapSquare wrapText="bothSides"/>
                <wp:docPr id="14390011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1720" cy="32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765D1E" w14:textId="77456040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Media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15DF1D05" w14:textId="77777777" w:rsidR="00FA3E62" w:rsidRDefault="00FA3E62"/>
                          <w:p w14:paraId="2B69097B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Media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779D8427" w14:textId="77777777" w:rsidR="00FA3E62" w:rsidRDefault="00FA3E62"/>
                          <w:p w14:paraId="73B23647" w14:textId="70E3CF84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Media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  <w:p w14:paraId="16D92A9F" w14:textId="77777777" w:rsidR="00FA3E62" w:rsidRDefault="00FA3E62"/>
                          <w:p w14:paraId="66F844CD" w14:textId="2444CDBC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ภาพที่เบลอด้วยวิธีการ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Median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 Blur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 </w:t>
                            </w:r>
                            <w:r w:rsidRPr="00615502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>3 ×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91645" id="_x0000_s1083" type="#_x0000_t202" style="position:absolute;left:0;text-align:left;margin-left:141.7pt;margin-top:3.55pt;width:183.6pt;height:25.75pt;z-index:25175963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" stroked="f">
                <v:textbox>
                  <w:txbxContent>
                    <w:p w14:paraId="56765D1E" w14:textId="77456040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Media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15DF1D05" w14:textId="77777777" w:rsidR="00FA3E62" w:rsidRDefault="00FA3E62"/>
                    <w:p w14:paraId="2B69097B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Media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779D8427" w14:textId="77777777" w:rsidR="00FA3E62" w:rsidRDefault="00FA3E62"/>
                    <w:p w14:paraId="73B23647" w14:textId="70E3CF84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Media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  <w:p w14:paraId="16D92A9F" w14:textId="77777777" w:rsidR="00FA3E62" w:rsidRDefault="00FA3E62"/>
                    <w:p w14:paraId="66F844CD" w14:textId="2444CDBC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</w:rPr>
                      </w:pPr>
                      <w:r w:rsidRPr="00615502"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ภาพที่เบลอด้วยวิธีการ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/>
                          <w:sz w:val="28"/>
                        </w:rPr>
                        <w:t>Median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 xml:space="preserve"> Blur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 xml:space="preserve"> </w:t>
                      </w:r>
                      <w:r w:rsidRPr="00615502">
                        <w:rPr>
                          <w:rFonts w:ascii="TH Sarabun New" w:hAnsi="TH Sarabun New" w:cs="TH Sarabun New"/>
                          <w:sz w:val="28"/>
                        </w:rPr>
                        <w:t>3 × 3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61550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eastAsia="ja-JP"/>
        </w:rPr>
        <mc:AlternateContent>
          <mc:Choice Requires="wps">
            <w:drawing>
              <wp:anchor distT="45720" distB="45720" distL="114300" distR="114300" simplePos="0" relativeHeight="251758610" behindDoc="0" locked="0" layoutInCell="1" allowOverlap="1" wp14:anchorId="05FC7198" wp14:editId="14AAD6D8">
                <wp:simplePos x="0" y="0"/>
                <wp:positionH relativeFrom="column">
                  <wp:posOffset>591730</wp:posOffset>
                </wp:positionH>
                <wp:positionV relativeFrom="paragraph">
                  <wp:posOffset>42364</wp:posOffset>
                </wp:positionV>
                <wp:extent cx="771525" cy="304800"/>
                <wp:effectExtent l="0" t="0" r="9525" b="0"/>
                <wp:wrapSquare wrapText="bothSides"/>
                <wp:docPr id="12949753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F780CF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33156EA0" w14:textId="77777777" w:rsidR="00FA3E62" w:rsidRDefault="00FA3E62"/>
                          <w:p w14:paraId="5841B97B" w14:textId="77777777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6C7576DA" w14:textId="77777777" w:rsidR="00FA3E62" w:rsidRDefault="00FA3E62"/>
                          <w:p w14:paraId="08FC48CD" w14:textId="5FE02BAC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  <w:p w14:paraId="5181A123" w14:textId="77777777" w:rsidR="00FA3E62" w:rsidRDefault="00FA3E62"/>
                          <w:p w14:paraId="318F1ACD" w14:textId="5FE02BAC" w:rsidR="00163412" w:rsidRPr="00615502" w:rsidRDefault="00163412" w:rsidP="00615502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  <w:r w:rsidRPr="00615502">
                              <w:rPr>
                                <w:rFonts w:ascii="TH Sarabun New" w:hAnsi="TH Sarabun New" w:cs="TH Sarabun New"/>
                                <w:cs/>
                              </w:rPr>
                              <w:t>ภาพต้นฉบั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C7198" id="_x0000_s1084" type="#_x0000_t202" style="position:absolute;left:0;text-align:left;margin-left:46.6pt;margin-top:3.35pt;width:60.75pt;height:24pt;z-index:25175861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" stroked="f">
                <v:textbox>
                  <w:txbxContent>
                    <w:p w14:paraId="75F780CF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33156EA0" w14:textId="77777777" w:rsidR="00FA3E62" w:rsidRDefault="00FA3E62"/>
                    <w:p w14:paraId="5841B97B" w14:textId="77777777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6C7576DA" w14:textId="77777777" w:rsidR="00FA3E62" w:rsidRDefault="00FA3E62"/>
                    <w:p w14:paraId="08FC48CD" w14:textId="5FE02BAC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  <w:p w14:paraId="5181A123" w14:textId="77777777" w:rsidR="00FA3E62" w:rsidRDefault="00FA3E62"/>
                    <w:p w14:paraId="318F1ACD" w14:textId="5FE02BAC" w:rsidR="00163412" w:rsidRPr="00615502" w:rsidRDefault="00163412" w:rsidP="00615502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  <w:r w:rsidRPr="00615502">
                        <w:rPr>
                          <w:rFonts w:ascii="TH Sarabun New" w:hAnsi="TH Sarabun New" w:cs="TH Sarabun New"/>
                          <w:cs/>
                        </w:rPr>
                        <w:t>ภาพต้นฉบั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07B14" w:rsidRPr="00B77B6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    </w:t>
      </w:r>
      <w:r w:rsidR="00307B14" w:rsidRPr="00B77B68">
        <w:rPr>
          <w:rFonts w:ascii="TH Sarabun New" w:hAnsi="TH Sarabun New" w:cs="TH Sarabun New"/>
          <w:sz w:val="32"/>
          <w:szCs w:val="32"/>
          <w:cs/>
        </w:rPr>
        <w:t xml:space="preserve">  </w:t>
      </w:r>
    </w:p>
    <w:p w14:paraId="78292C18" w14:textId="2C776F1F" w:rsidR="00307B14" w:rsidRPr="00E32182" w:rsidRDefault="0001594F" w:rsidP="00DC24B3">
      <w:pPr>
        <w:rPr>
          <w:sz w:val="24"/>
          <w:cs/>
          <w:lang w:eastAsia="ja-JP"/>
        </w:rPr>
      </w:pPr>
      <w:bookmarkStart w:id="137" w:name="_Toc141745675"/>
      <w:r w:rsidRPr="00146FD5">
        <w:rPr>
          <w:noProof/>
        </w:rPr>
        <mc:AlternateContent>
          <mc:Choice Requires="wps">
            <w:drawing>
              <wp:anchor distT="45720" distB="45720" distL="114300" distR="114300" simplePos="0" relativeHeight="251768850" behindDoc="0" locked="0" layoutInCell="1" allowOverlap="1" wp14:anchorId="58881694" wp14:editId="6CEF037E">
                <wp:simplePos x="0" y="0"/>
                <wp:positionH relativeFrom="margin">
                  <wp:align>center</wp:align>
                </wp:positionH>
                <wp:positionV relativeFrom="paragraph">
                  <wp:posOffset>2030730</wp:posOffset>
                </wp:positionV>
                <wp:extent cx="3997960" cy="1404620"/>
                <wp:effectExtent l="0" t="0" r="0" b="0"/>
                <wp:wrapSquare wrapText="bothSides"/>
                <wp:docPr id="1734325886" name="Text Box 17343258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79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40F636" w14:textId="5FE02BAC" w:rsidR="0001594F" w:rsidRPr="001F63C4" w:rsidRDefault="0001594F" w:rsidP="001F63C4">
                            <w:pPr>
                              <w:pStyle w:val="3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138" w:name="_ภาพที่_16_ผลการทดลองที่"/>
                            <w:bookmarkStart w:id="139" w:name="_Toc141746122"/>
                            <w:bookmarkEnd w:id="138"/>
                            <w:r w:rsidRPr="004E1AA8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ภาพที่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16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>ผลการทดลองที่ 4.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cs/>
                              </w:rPr>
                              <w:t xml:space="preserve"> ภาพดิจิทัลเบลอด้วยวิธี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Median Blur 3 × 3</w:t>
                            </w:r>
                            <w:bookmarkEnd w:id="139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8881694" id="Text Box 1734325886" o:spid="_x0000_s1085" type="#_x0000_t202" style="position:absolute;margin-left:0;margin-top:159.9pt;width:314.8pt;height:110.6pt;z-index:251768850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" filled="f" stroked="f">
                <v:textbox style="mso-fit-shape-to-text:t">
                  <w:txbxContent>
                    <w:p w14:paraId="1F40F636" w14:textId="5FE02BAC" w:rsidR="0001594F" w:rsidRPr="001F63C4" w:rsidRDefault="0001594F" w:rsidP="001F63C4">
                      <w:pPr>
                        <w:pStyle w:val="3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bookmarkStart w:id="140" w:name="_ภาพที่_16_ผลการทดลองที่"/>
                      <w:bookmarkStart w:id="141" w:name="_Toc141746122"/>
                      <w:bookmarkEnd w:id="140"/>
                      <w:r w:rsidRPr="004E1AA8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ภาพที่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16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>ผลการทดลองที่ 4.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28"/>
                          <w:szCs w:val="28"/>
                          <w:cs/>
                        </w:rPr>
                        <w:t xml:space="preserve"> ภาพดิจิทัลเบลอด้วยวิธี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Median Blur 3 × 3</w:t>
                      </w:r>
                      <w:bookmarkEnd w:id="141"/>
                    </w:p>
                  </w:txbxContent>
                </v:textbox>
                <w10:wrap type="square" anchorx="margin"/>
              </v:shape>
            </w:pict>
          </mc:Fallback>
        </mc:AlternateContent>
      </w:r>
      <w:bookmarkEnd w:id="137"/>
    </w:p>
    <w:p w14:paraId="6278F451" w14:textId="14326133" w:rsidR="000C0C2B" w:rsidRDefault="000C0C2B" w:rsidP="00307B14">
      <w:pPr>
        <w:tabs>
          <w:tab w:val="left" w:pos="0"/>
        </w:tabs>
        <w:spacing w:line="256" w:lineRule="auto"/>
        <w:jc w:val="thaiDistribute"/>
        <w:rPr>
          <w:rFonts w:ascii="TH Sarabun New" w:hAnsi="TH Sarabun New" w:cs="TH Sarabun New"/>
          <w:sz w:val="32"/>
          <w:szCs w:val="32"/>
          <w:cs/>
        </w:rPr>
      </w:pPr>
    </w:p>
    <w:p w14:paraId="6BC7A58F" w14:textId="77777777" w:rsidR="000C0C2B" w:rsidRDefault="000C0C2B">
      <w:pPr>
        <w:spacing w:after="160" w:line="259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bookmarkStart w:id="142" w:name="_บทที่_5"/>
    <w:bookmarkStart w:id="143" w:name="_Toc141745676"/>
    <w:bookmarkStart w:id="144" w:name="_Toc141746484"/>
    <w:bookmarkEnd w:id="142"/>
    <w:p w14:paraId="16829EBD" w14:textId="5EEE1149" w:rsidR="000C0C2B" w:rsidRPr="002506D7" w:rsidRDefault="002506D7" w:rsidP="000C0C2B">
      <w:pPr>
        <w:pStyle w:val="1"/>
        <w:spacing w:before="0"/>
        <w:jc w:val="center"/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 xml:space="preserve">HYPERLINK 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สารบัญ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separate"/>
      </w:r>
      <w:r w:rsidR="000C0C2B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6"/>
          <w:szCs w:val="36"/>
          <w:u w:val="none"/>
          <w:cs/>
          <w:lang w:eastAsia="ja-JP"/>
        </w:rPr>
        <w:t xml:space="preserve">บทที่ </w:t>
      </w:r>
      <w:r w:rsidR="000C0C2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5</w:t>
      </w:r>
      <w:bookmarkEnd w:id="143"/>
      <w:bookmarkEnd w:id="144"/>
    </w:p>
    <w:p w14:paraId="14B0A0C6" w14:textId="37D72597" w:rsidR="00E32182" w:rsidRPr="002506D7" w:rsidRDefault="000C0C2B" w:rsidP="000C0C2B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bookmarkStart w:id="145" w:name="_Toc141745677"/>
      <w:bookmarkStart w:id="146" w:name="_Toc141746485"/>
      <w:r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สรุป อภิปรายผลและข้อเสนอแนะ</w:t>
      </w:r>
      <w:bookmarkEnd w:id="145"/>
      <w:bookmarkEnd w:id="146"/>
      <w:r w:rsidR="002506D7"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</w:p>
    <w:p w14:paraId="3948A563" w14:textId="77777777" w:rsidR="000C0C2B" w:rsidRPr="00307B14" w:rsidRDefault="000C0C2B" w:rsidP="000C0C2B">
      <w:pPr>
        <w:rPr>
          <w:lang w:eastAsia="ja-JP"/>
        </w:rPr>
      </w:pPr>
    </w:p>
    <w:p w14:paraId="2B2804B0" w14:textId="065E869A" w:rsidR="000C0C2B" w:rsidRDefault="000C0C2B" w:rsidP="000C0C2B">
      <w:pPr>
        <w:jc w:val="thaiDistribute"/>
        <w:rPr>
          <w:rFonts w:ascii="TH Sarabun New" w:hAnsi="TH Sarabun New" w:cs="TH Sarabun New"/>
          <w:color w:val="000000" w:themeColor="text1"/>
          <w:sz w:val="36"/>
          <w:szCs w:val="36"/>
          <w:lang w:eastAsia="ja-JP"/>
        </w:rPr>
      </w:pPr>
      <w:r>
        <w:rPr>
          <w:cs/>
          <w:lang w:eastAsia="ja-JP"/>
        </w:rPr>
        <w:tab/>
      </w:r>
      <w:r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>โครงงาน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วิทยาศาสตร์ สาขาคณิตศาสตร์</w:t>
      </w:r>
      <w:r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เรื่อง การลดภาพ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>ดิจิทัล</w:t>
      </w:r>
      <w:r w:rsidRPr="00C72B21">
        <w:rPr>
          <w:rFonts w:ascii="TH Sarabun New" w:hAnsi="TH Sarabun New" w:cs="TH Sarabun New" w:hint="cs"/>
          <w:sz w:val="32"/>
          <w:szCs w:val="32"/>
          <w:cs/>
          <w:lang w:eastAsia="ja-JP"/>
        </w:rPr>
        <w:t>เบลอด้วยเมทริกซ์</w:t>
      </w:r>
      <w:r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>
        <w:rPr>
          <w:rFonts w:ascii="TH Sarabun New" w:hAnsi="TH Sarabun New" w:cs="TH Sarabun New" w:hint="cs"/>
          <w:color w:val="000000" w:themeColor="text1"/>
          <w:sz w:val="36"/>
          <w:szCs w:val="36"/>
          <w:cs/>
          <w:lang w:eastAsia="ja-JP"/>
        </w:rPr>
        <w:t>(</w:t>
      </w:r>
      <w:r>
        <w:rPr>
          <w:rFonts w:ascii="TH Sarabun New" w:hAnsi="TH Sarabun New" w:cs="TH Sarabun New"/>
          <w:color w:val="000000" w:themeColor="text1"/>
          <w:sz w:val="36"/>
          <w:szCs w:val="36"/>
          <w:lang w:eastAsia="ja-JP"/>
        </w:rPr>
        <w:t>Reducing blur digital image with matrix</w:t>
      </w:r>
      <w:r>
        <w:rPr>
          <w:rFonts w:ascii="TH Sarabun New" w:hAnsi="TH Sarabun New" w:cs="TH Sarabun New" w:hint="cs"/>
          <w:color w:val="000000" w:themeColor="text1"/>
          <w:sz w:val="36"/>
          <w:szCs w:val="36"/>
          <w:cs/>
          <w:lang w:eastAsia="ja-JP"/>
        </w:rPr>
        <w:t>) ของนักเรียนชั้นมัธยมศึกษาปีที่ 5/18 โรงเรียนร้อยเอ็ดวิทยาลัย         ปีการศึกษา 2566</w:t>
      </w:r>
    </w:p>
    <w:p w14:paraId="07B7B9D6" w14:textId="77777777" w:rsidR="000C0C2B" w:rsidRDefault="000C0C2B" w:rsidP="000C0C2B">
      <w:pPr>
        <w:jc w:val="thaiDistribute"/>
        <w:rPr>
          <w:rFonts w:ascii="TH Sarabun New" w:hAnsi="TH Sarabun New" w:cs="TH Sarabun New"/>
          <w:color w:val="000000" w:themeColor="text1"/>
          <w:sz w:val="36"/>
          <w:szCs w:val="36"/>
          <w:lang w:eastAsia="ja-JP"/>
        </w:rPr>
      </w:pPr>
    </w:p>
    <w:bookmarkStart w:id="147" w:name="_Toc141745678"/>
    <w:bookmarkStart w:id="148" w:name="_Toc141746486"/>
    <w:p w14:paraId="58A2D111" w14:textId="261640EE" w:rsidR="000C0C2B" w:rsidRPr="002506D7" w:rsidRDefault="002506D7" w:rsidP="00676A46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5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0C0C2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5</w:t>
      </w:r>
      <w:r w:rsidR="000C0C2B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.</w:t>
      </w:r>
      <w:r w:rsidR="000C0C2B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lang w:eastAsia="ja-JP"/>
        </w:rPr>
        <w:t xml:space="preserve">1 </w:t>
      </w:r>
      <w:r w:rsidR="000C0C2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สรุปผลการทดลอง</w:t>
      </w:r>
      <w:bookmarkEnd w:id="147"/>
      <w:bookmarkEnd w:id="148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2311702E" w14:textId="67914140" w:rsidR="000C0C2B" w:rsidRPr="00E77BE6" w:rsidRDefault="000C0C2B" w:rsidP="000C0C2B">
      <w:pPr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tab/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ผลการศึกษาค้นคว้า เรื่อง </w:t>
      </w:r>
      <w:r w:rsidRPr="00E77BE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ารลดภาพดิจิทัลเบลอด้วยเมทริกซ์ (</w:t>
      </w:r>
      <w:r w:rsidRPr="00E77BE6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Reducing blur digital image with matrix</w:t>
      </w:r>
      <w:r w:rsidRPr="00E77BE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) ของนักเรียนชั้นมัธยมศึกษาปีที่ 5/18 โรงเรียนร้อยเอ็ดวิทยาลัย ปีการศึกษา 2566 สามารถสรุปผลได้ดังนี้</w:t>
      </w:r>
    </w:p>
    <w:p w14:paraId="58A9849D" w14:textId="55011334" w:rsidR="000C0C2B" w:rsidRPr="000C0C2B" w:rsidRDefault="000C0C2B" w:rsidP="000C0C2B">
      <w:pPr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E77BE6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E77BE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จากการทำการทดลองการลดภาพดิจิทัลที่เบลอแบบต่าง ๆ พบว่า</w:t>
      </w:r>
      <w:r w:rsidR="00E77BE6" w:rsidRPr="00E77BE6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>การลดภาพดิจิทัลเบลอด้วยเมทริกซ์ มีความสามารถลดภาพเบลอดิจิทัลที่มีการเพิ่มจำนวนพิกเซลได้อย่างมีประสิทธิภาพพอสมควร</w:t>
      </w:r>
      <w:r w:rsidR="00E77BE6" w:rsidRPr="00676A46">
        <w:rPr>
          <w:rFonts w:ascii="TH Sarabun New" w:hAnsi="TH Sarabun New" w:cs="TH Sarabun New" w:hint="cs"/>
          <w:color w:val="000000" w:themeColor="text1"/>
          <w:sz w:val="28"/>
          <w:cs/>
          <w:lang w:eastAsia="ja-JP"/>
        </w:rPr>
        <w:t xml:space="preserve"> </w:t>
      </w:r>
      <w:r w:rsidR="00E77BE6" w:rsidRP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แต่ภาพต้นฉบับต้องผ่านการเบลอที่น้อยเพื่อที่จะได้ภาพที่ผ่านการลดการเบลอนั้นเหมือนภาพต้นฉบับอย่างแม่นยำ แต่หากเป็นการลดภาพดิจิทัลเบลอที่มีการลดจำนวนของพิกเซลจะได้ผลการทดลองที่มีประสิทธิภาพต่ำ</w:t>
      </w:r>
      <w:r w:rsidR="00676A46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 xml:space="preserve"> </w:t>
      </w:r>
    </w:p>
    <w:p w14:paraId="552B4831" w14:textId="77777777" w:rsidR="000C0C2B" w:rsidRDefault="000C0C2B" w:rsidP="000C0C2B">
      <w:pPr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</w:p>
    <w:bookmarkStart w:id="149" w:name="_Toc141745679"/>
    <w:bookmarkStart w:id="150" w:name="_Toc141746487"/>
    <w:p w14:paraId="045E28D5" w14:textId="30FA9926" w:rsidR="000C0C2B" w:rsidRPr="002506D7" w:rsidRDefault="002506D7" w:rsidP="00676A46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5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0C0C2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5</w:t>
      </w:r>
      <w:r w:rsidR="000C0C2B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.</w:t>
      </w:r>
      <w:r w:rsidR="000C0C2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2 อภิปรายผลการทดลอง</w:t>
      </w:r>
      <w:bookmarkEnd w:id="149"/>
      <w:bookmarkEnd w:id="150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03C80584" w14:textId="71B8E6BD" w:rsidR="00676A46" w:rsidRDefault="00676A46" w:rsidP="00676A46">
      <w:pPr>
        <w:tabs>
          <w:tab w:val="left" w:pos="720"/>
        </w:tabs>
        <w:spacing w:after="120"/>
        <w:jc w:val="thaiDistribute"/>
        <w:rPr>
          <w:rFonts w:ascii="TH Sarabun New" w:hAnsi="TH Sarabun New" w:cs="TH Sarabun New"/>
          <w:sz w:val="32"/>
          <w:szCs w:val="32"/>
          <w:lang w:eastAsia="en-US"/>
        </w:rPr>
      </w:pPr>
      <w:r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tab/>
      </w:r>
      <w:r>
        <w:rPr>
          <w:rFonts w:cs="TH Sarabun New"/>
          <w:color w:val="000000"/>
          <w:sz w:val="32"/>
          <w:szCs w:val="32"/>
          <w:cs/>
          <w:lang w:eastAsia="ja-JP"/>
        </w:rPr>
        <w:t>จากการศึกษาและทดสอบ เรื่อง</w:t>
      </w:r>
      <w:r w:rsidRPr="00676A46">
        <w:rPr>
          <w:rFonts w:cs="TH Sarabun New" w:hint="cs"/>
          <w:color w:val="000000"/>
          <w:sz w:val="32"/>
          <w:szCs w:val="32"/>
          <w:cs/>
          <w:lang w:eastAsia="ja-JP"/>
        </w:rPr>
        <w:t>การลดภาพดิจิทัลเบลอด้วยเมทริกซ์</w:t>
      </w:r>
      <w:r>
        <w:rPr>
          <w:rFonts w:cs="TH Sarabun New"/>
          <w:color w:val="000000"/>
          <w:sz w:val="32"/>
          <w:szCs w:val="32"/>
          <w:cs/>
          <w:lang w:eastAsia="ja-JP"/>
        </w:rPr>
        <w:t xml:space="preserve"> มีความสามารถลดภาพเบลอดิจิทัลที่มีการเพิ่มจำนวนพิกเซลอย่าง</w:t>
      </w:r>
      <w:r w:rsidRPr="00676A46">
        <w:rPr>
          <w:rFonts w:cs="TH Sarabun New"/>
          <w:color w:val="000000"/>
          <w:sz w:val="32"/>
          <w:szCs w:val="32"/>
          <w:cs/>
          <w:lang w:eastAsia="ja-JP"/>
        </w:rPr>
        <w:t xml:space="preserve"> </w:t>
      </w:r>
      <w:r w:rsidRPr="00676A46">
        <w:rPr>
          <w:rFonts w:ascii="TH Sarabun New" w:hAnsi="TH Sarabun New" w:cs="TH Sarabun New"/>
          <w:color w:val="000000"/>
          <w:sz w:val="32"/>
          <w:szCs w:val="32"/>
          <w:lang w:eastAsia="ja-JP"/>
        </w:rPr>
        <w:t>Box Blur</w:t>
      </w:r>
      <w:r w:rsidRPr="00676A46">
        <w:rPr>
          <w:rFonts w:ascii="TH Sarabun New" w:hAnsi="TH Sarabun New" w:cs="TH Sarabun New"/>
          <w:color w:val="000000"/>
          <w:sz w:val="32"/>
          <w:szCs w:val="32"/>
          <w:cs/>
          <w:lang w:eastAsia="ja-JP"/>
        </w:rPr>
        <w:t xml:space="preserve"> </w:t>
      </w:r>
      <w:r w:rsidRPr="00676A46">
        <w:rPr>
          <w:rFonts w:ascii="TH Sarabun New" w:hAnsi="TH Sarabun New" w:cs="TH Sarabun New"/>
          <w:color w:val="000000"/>
          <w:sz w:val="32"/>
          <w:szCs w:val="32"/>
          <w:lang w:eastAsia="ja-JP"/>
        </w:rPr>
        <w:t>3 × 3</w:t>
      </w:r>
      <w:r>
        <w:rPr>
          <w:rFonts w:ascii="TH Sarabun New" w:hAnsi="TH Sarabun New" w:cs="TH Sarabun New" w:hint="cs"/>
          <w:color w:val="000000"/>
          <w:sz w:val="32"/>
          <w:szCs w:val="32"/>
          <w:cs/>
          <w:lang w:eastAsia="ja-JP"/>
        </w:rPr>
        <w:t>,</w:t>
      </w:r>
      <w:r w:rsidRPr="00676A46">
        <w:rPr>
          <w:rFonts w:ascii="TH Sarabun New" w:hAnsi="TH Sarabun New" w:cs="TH Sarabun New"/>
          <w:color w:val="000000"/>
          <w:sz w:val="32"/>
          <w:szCs w:val="32"/>
          <w:lang w:eastAsia="ja-JP"/>
        </w:rPr>
        <w:t xml:space="preserve"> Motion Blur</w:t>
      </w:r>
      <w:r w:rsidRPr="00676A46">
        <w:rPr>
          <w:rFonts w:ascii="TH Sarabun New" w:hAnsi="TH Sarabun New" w:cs="TH Sarabun New"/>
          <w:color w:val="000000"/>
          <w:sz w:val="32"/>
          <w:szCs w:val="32"/>
          <w:cs/>
          <w:lang w:eastAsia="ja-JP"/>
        </w:rPr>
        <w:t xml:space="preserve"> </w:t>
      </w:r>
      <w:r w:rsidRPr="00676A46">
        <w:rPr>
          <w:rFonts w:ascii="TH Sarabun New" w:hAnsi="TH Sarabun New" w:cs="TH Sarabun New"/>
          <w:color w:val="000000"/>
          <w:sz w:val="32"/>
          <w:szCs w:val="32"/>
          <w:lang w:eastAsia="ja-JP"/>
        </w:rPr>
        <w:t>3 × 3</w:t>
      </w:r>
      <w:r>
        <w:rPr>
          <w:rFonts w:ascii="TH Sarabun New" w:hAnsi="TH Sarabun New" w:cs="TH Sarabun New" w:hint="cs"/>
          <w:color w:val="000000"/>
          <w:sz w:val="32"/>
          <w:szCs w:val="32"/>
          <w:cs/>
          <w:lang w:eastAsia="ja-JP"/>
        </w:rPr>
        <w:t xml:space="preserve"> และ </w:t>
      </w:r>
      <w:r w:rsidRPr="00676A46">
        <w:rPr>
          <w:rFonts w:ascii="TH Sarabun New" w:hAnsi="TH Sarabun New" w:cs="TH Sarabun New"/>
          <w:color w:val="000000"/>
          <w:sz w:val="32"/>
          <w:szCs w:val="32"/>
          <w:lang w:eastAsia="ja-JP"/>
        </w:rPr>
        <w:t>Gaussian Blur</w:t>
      </w:r>
      <w:r w:rsidRPr="00676A46">
        <w:rPr>
          <w:rFonts w:ascii="TH Sarabun New" w:hAnsi="TH Sarabun New" w:cs="TH Sarabun New"/>
          <w:color w:val="000000"/>
          <w:sz w:val="32"/>
          <w:szCs w:val="32"/>
          <w:cs/>
          <w:lang w:eastAsia="ja-JP"/>
        </w:rPr>
        <w:t xml:space="preserve"> </w:t>
      </w:r>
      <w:r w:rsidRPr="00676A46">
        <w:rPr>
          <w:rFonts w:ascii="TH Sarabun New" w:hAnsi="TH Sarabun New" w:cs="TH Sarabun New"/>
          <w:color w:val="000000"/>
          <w:sz w:val="32"/>
          <w:szCs w:val="32"/>
          <w:lang w:eastAsia="ja-JP"/>
        </w:rPr>
        <w:t>3 × 3</w:t>
      </w:r>
      <w:r w:rsidRPr="00676A46">
        <w:rPr>
          <w:rFonts w:cs="TH Sarabun New" w:hint="cs"/>
          <w:color w:val="000000"/>
          <w:sz w:val="32"/>
          <w:szCs w:val="32"/>
          <w:cs/>
          <w:lang w:eastAsia="ja-JP"/>
        </w:rPr>
        <w:t xml:space="preserve"> </w:t>
      </w:r>
      <w:r>
        <w:rPr>
          <w:rFonts w:cs="TH Sarabun New"/>
          <w:color w:val="000000"/>
          <w:sz w:val="32"/>
          <w:szCs w:val="32"/>
          <w:cs/>
          <w:lang w:eastAsia="ja-JP"/>
        </w:rPr>
        <w:t>มีประสิทธิภาพพอสมควรแต่ต้องมีการเบลอที่น้อย</w:t>
      </w:r>
      <w:r>
        <w:rPr>
          <w:rFonts w:cs="TH Sarabun New" w:hint="cs"/>
          <w:color w:val="000000"/>
          <w:sz w:val="32"/>
          <w:szCs w:val="32"/>
          <w:cs/>
          <w:lang w:eastAsia="ja-JP"/>
        </w:rPr>
        <w:t>เพื่อ</w:t>
      </w:r>
      <w:r>
        <w:rPr>
          <w:rFonts w:cs="TH Sarabun New"/>
          <w:color w:val="000000"/>
          <w:sz w:val="32"/>
          <w:szCs w:val="32"/>
          <w:cs/>
          <w:lang w:eastAsia="ja-JP"/>
        </w:rPr>
        <w:t>ที่จะได้ภาพ</w:t>
      </w:r>
      <w:r>
        <w:rPr>
          <w:rFonts w:cs="TH Sarabun New" w:hint="cs"/>
          <w:color w:val="000000"/>
          <w:sz w:val="32"/>
          <w:szCs w:val="32"/>
          <w:cs/>
          <w:lang w:eastAsia="ja-JP"/>
        </w:rPr>
        <w:t>ที่ลดการเบลอเหมือน</w:t>
      </w:r>
      <w:r>
        <w:rPr>
          <w:rFonts w:cs="TH Sarabun New"/>
          <w:color w:val="000000"/>
          <w:sz w:val="32"/>
          <w:szCs w:val="32"/>
          <w:cs/>
          <w:lang w:eastAsia="ja-JP"/>
        </w:rPr>
        <w:t>ต้นฉบับอย่างแม่นยำ เพราะหากมีการเบลอมากไปการลดภาพเบลอก็</w:t>
      </w:r>
      <w:r>
        <w:rPr>
          <w:rFonts w:cs="TH Sarabun New" w:hint="cs"/>
          <w:color w:val="000000"/>
          <w:sz w:val="32"/>
          <w:szCs w:val="32"/>
          <w:cs/>
          <w:lang w:eastAsia="ja-JP"/>
        </w:rPr>
        <w:t>จะ</w:t>
      </w:r>
      <w:r>
        <w:rPr>
          <w:rFonts w:cs="TH Sarabun New"/>
          <w:color w:val="000000"/>
          <w:sz w:val="32"/>
          <w:szCs w:val="32"/>
          <w:cs/>
          <w:lang w:eastAsia="ja-JP"/>
        </w:rPr>
        <w:t>ทำได้ยากขึ้น</w:t>
      </w:r>
      <w:r>
        <w:rPr>
          <w:rFonts w:cs="TH Sarabun New" w:hint="cs"/>
          <w:color w:val="000000"/>
          <w:sz w:val="32"/>
          <w:szCs w:val="32"/>
          <w:cs/>
          <w:lang w:eastAsia="ja-JP"/>
        </w:rPr>
        <w:t xml:space="preserve"> </w:t>
      </w:r>
      <w:r>
        <w:rPr>
          <w:rFonts w:cs="TH Sarabun New"/>
          <w:color w:val="000000"/>
          <w:sz w:val="32"/>
          <w:szCs w:val="32"/>
          <w:cs/>
          <w:lang w:eastAsia="ja-JP"/>
        </w:rPr>
        <w:t xml:space="preserve">ทำให้ภาพดูไม่เป็นธรรมชาติ แต่หากเป็นการเบลอภาพดิจิทัลที่มีการลดจำนวนพิกเซลอย่าง </w:t>
      </w:r>
      <w:r w:rsidRPr="00676A46">
        <w:rPr>
          <w:rFonts w:ascii="TH Sarabun New" w:hAnsi="TH Sarabun New" w:cs="TH Sarabun New"/>
          <w:color w:val="000000"/>
          <w:sz w:val="32"/>
          <w:szCs w:val="32"/>
          <w:lang w:eastAsia="ja-JP"/>
        </w:rPr>
        <w:t xml:space="preserve">Median Blur 3 × 3 </w:t>
      </w:r>
      <w:r>
        <w:rPr>
          <w:rFonts w:cs="TH Sarabun New" w:hint="cs"/>
          <w:color w:val="000000"/>
          <w:sz w:val="32"/>
          <w:szCs w:val="32"/>
          <w:cs/>
          <w:lang w:eastAsia="ja-JP"/>
        </w:rPr>
        <w:t>จะให้ผลลัพธ์ที่มี</w:t>
      </w:r>
      <w:r>
        <w:rPr>
          <w:rFonts w:cs="TH Sarabun New"/>
          <w:color w:val="000000"/>
          <w:sz w:val="32"/>
          <w:szCs w:val="32"/>
          <w:cs/>
          <w:lang w:eastAsia="ja-JP"/>
        </w:rPr>
        <w:t>ประสิทธิภาพต่ำ</w:t>
      </w:r>
      <w:r>
        <w:rPr>
          <w:rFonts w:ascii="TH Sarabun New" w:hAnsi="TH Sarabun New" w:cs="TH Sarabun New"/>
          <w:sz w:val="32"/>
          <w:szCs w:val="32"/>
          <w:cs/>
        </w:rPr>
        <w:t xml:space="preserve"> เพราะการมีการสูญหายของพิกเซล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ซึ่งยากต่อ</w:t>
      </w:r>
      <w:r>
        <w:rPr>
          <w:rFonts w:ascii="TH Sarabun New" w:hAnsi="TH Sarabun New" w:cs="TH Sarabun New"/>
          <w:sz w:val="32"/>
          <w:szCs w:val="32"/>
          <w:cs/>
        </w:rPr>
        <w:t>กู้คืนพิกเซล</w:t>
      </w:r>
    </w:p>
    <w:p w14:paraId="16775A00" w14:textId="77777777" w:rsidR="000C0C2B" w:rsidRDefault="000C0C2B" w:rsidP="000C0C2B">
      <w:pPr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</w:p>
    <w:bookmarkStart w:id="151" w:name="_Toc141745680"/>
    <w:bookmarkStart w:id="152" w:name="_Toc141746488"/>
    <w:p w14:paraId="0907EFD6" w14:textId="0F5DB6D4" w:rsidR="000C0C2B" w:rsidRPr="002506D7" w:rsidRDefault="002506D7" w:rsidP="00676A46">
      <w:pPr>
        <w:pStyle w:val="2"/>
        <w:spacing w:before="0" w:line="276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บทที่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instrText>5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separate"/>
      </w:r>
      <w:r w:rsidR="000C0C2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5</w:t>
      </w:r>
      <w:r w:rsidR="000C0C2B" w:rsidRPr="002506D7">
        <w:rPr>
          <w:rStyle w:val="a3"/>
          <w:rFonts w:ascii="TH Sarabun New" w:hAnsi="TH Sarabun New" w:cs="TH Sarabun New"/>
          <w:b/>
          <w:bCs/>
          <w:color w:val="000000" w:themeColor="text1"/>
          <w:sz w:val="32"/>
          <w:szCs w:val="32"/>
          <w:u w:val="none"/>
          <w:cs/>
          <w:lang w:eastAsia="ja-JP"/>
        </w:rPr>
        <w:t>.</w:t>
      </w:r>
      <w:r w:rsidR="000C0C2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none"/>
          <w:cs/>
          <w:lang w:eastAsia="ja-JP"/>
        </w:rPr>
        <w:t>3 ข้อเสนอแนะ</w:t>
      </w:r>
      <w:bookmarkEnd w:id="151"/>
      <w:bookmarkEnd w:id="152"/>
      <w:r w:rsidRPr="002506D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fldChar w:fldCharType="end"/>
      </w:r>
    </w:p>
    <w:p w14:paraId="718DAD66" w14:textId="0DEC9DC5" w:rsidR="00676A46" w:rsidRDefault="000C0C2B" w:rsidP="00676A46">
      <w:pPr>
        <w:widowControl w:val="0"/>
        <w:ind w:right="-3"/>
        <w:jc w:val="thaiDistribute"/>
        <w:rPr>
          <w:rFonts w:cs="TH Sarabun New"/>
          <w:color w:val="000000"/>
          <w:sz w:val="32"/>
          <w:szCs w:val="32"/>
          <w:lang w:eastAsia="en-US"/>
        </w:rPr>
      </w:pPr>
      <w:r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tab/>
      </w:r>
      <w:r w:rsidR="00676A46">
        <w:rPr>
          <w:rFonts w:cs="TH Sarabun New"/>
          <w:color w:val="000000"/>
          <w:sz w:val="32"/>
          <w:szCs w:val="32"/>
          <w:cs/>
        </w:rPr>
        <w:t>1</w:t>
      </w:r>
      <w:r w:rsidR="00676A46">
        <w:rPr>
          <w:rFonts w:cs="TH Sarabun New" w:hint="cs"/>
          <w:color w:val="000000"/>
          <w:sz w:val="32"/>
          <w:szCs w:val="32"/>
          <w:cs/>
        </w:rPr>
        <w:t xml:space="preserve">. </w:t>
      </w:r>
      <w:r w:rsidR="00676A46">
        <w:rPr>
          <w:rFonts w:cs="TH Sarabun New"/>
          <w:color w:val="000000"/>
          <w:sz w:val="32"/>
          <w:szCs w:val="32"/>
          <w:cs/>
        </w:rPr>
        <w:t>ควรมีการทดลองใส่ค่าพารามิเตอร์หลาย</w:t>
      </w:r>
      <w:r w:rsidR="00676A46">
        <w:rPr>
          <w:rFonts w:cs="TH Sarabun New" w:hint="cs"/>
          <w:color w:val="000000"/>
          <w:sz w:val="32"/>
          <w:szCs w:val="32"/>
          <w:cs/>
        </w:rPr>
        <w:t xml:space="preserve"> </w:t>
      </w:r>
      <w:r w:rsidR="00676A46">
        <w:rPr>
          <w:rFonts w:cs="TH Sarabun New"/>
          <w:color w:val="000000"/>
          <w:sz w:val="32"/>
          <w:szCs w:val="32"/>
          <w:cs/>
        </w:rPr>
        <w:t>ๆ</w:t>
      </w:r>
      <w:r w:rsidR="00676A46">
        <w:rPr>
          <w:rFonts w:cs="TH Sarabun New" w:hint="cs"/>
          <w:color w:val="000000"/>
          <w:sz w:val="32"/>
          <w:szCs w:val="32"/>
          <w:cs/>
        </w:rPr>
        <w:t xml:space="preserve"> </w:t>
      </w:r>
      <w:r w:rsidR="00676A46">
        <w:rPr>
          <w:rFonts w:cs="TH Sarabun New"/>
          <w:color w:val="000000"/>
          <w:sz w:val="32"/>
          <w:szCs w:val="32"/>
          <w:cs/>
        </w:rPr>
        <w:t>แบบลงเมทริกซ์เพื่อดูการลดภาพดิจิทัลเบลอ</w:t>
      </w:r>
      <w:r w:rsidR="00676A46">
        <w:rPr>
          <w:rFonts w:cs="TH Sarabun New" w:hint="cs"/>
          <w:color w:val="000000"/>
          <w:sz w:val="32"/>
          <w:szCs w:val="32"/>
          <w:cs/>
        </w:rPr>
        <w:t>ที่หลากหลาย</w:t>
      </w:r>
      <w:r w:rsidR="00676A46">
        <w:rPr>
          <w:rFonts w:cs="TH Sarabun New"/>
          <w:color w:val="000000"/>
          <w:sz w:val="32"/>
          <w:szCs w:val="32"/>
          <w:cs/>
          <w:lang w:eastAsia="en-US"/>
        </w:rPr>
        <w:tab/>
      </w:r>
      <w:r w:rsidR="00676A46">
        <w:rPr>
          <w:rFonts w:ascii="TH SarabunPSK" w:hAnsi="TH SarabunPSK" w:cs="TH SarabunPSK" w:hint="cs"/>
          <w:sz w:val="32"/>
          <w:szCs w:val="32"/>
          <w:cs/>
        </w:rPr>
        <w:t>2. ควรเพิ่มลักษณะการเบลอ</w:t>
      </w:r>
      <w:r w:rsidR="00676A46">
        <w:rPr>
          <w:rFonts w:cs="TH Sarabun New"/>
          <w:color w:val="000000"/>
          <w:sz w:val="32"/>
          <w:szCs w:val="32"/>
          <w:cs/>
        </w:rPr>
        <w:t>เพื่อดูการลดภาพดิจิทัลเบลอ</w:t>
      </w:r>
      <w:r w:rsidR="00676A46">
        <w:rPr>
          <w:rFonts w:cs="TH Sarabun New" w:hint="cs"/>
          <w:color w:val="000000"/>
          <w:sz w:val="32"/>
          <w:szCs w:val="32"/>
          <w:cs/>
        </w:rPr>
        <w:t>ที่หลากหลาย</w:t>
      </w:r>
    </w:p>
    <w:p w14:paraId="68758349" w14:textId="6A712133" w:rsidR="000C0C2B" w:rsidRPr="00676A46" w:rsidRDefault="00676A46" w:rsidP="00676A46">
      <w:pPr>
        <w:widowControl w:val="0"/>
        <w:ind w:right="-3"/>
        <w:jc w:val="thaiDistribute"/>
        <w:rPr>
          <w:rFonts w:cs="TH Sarabun New"/>
          <w:color w:val="000000"/>
          <w:sz w:val="32"/>
          <w:szCs w:val="32"/>
          <w:lang w:eastAsia="en-US"/>
        </w:rPr>
      </w:pPr>
      <w:r>
        <w:rPr>
          <w:rFonts w:cs="TH Sarabun New"/>
          <w:color w:val="000000"/>
          <w:sz w:val="32"/>
          <w:szCs w:val="32"/>
          <w:cs/>
          <w:lang w:eastAsia="en-US"/>
        </w:rPr>
        <w:tab/>
      </w:r>
      <w:r>
        <w:rPr>
          <w:rFonts w:cs="TH Sarabun New" w:hint="cs"/>
          <w:color w:val="000000"/>
          <w:sz w:val="32"/>
          <w:szCs w:val="32"/>
          <w:cs/>
        </w:rPr>
        <w:t xml:space="preserve">3. </w:t>
      </w:r>
      <w:r>
        <w:rPr>
          <w:rFonts w:ascii="TH SarabunPSK" w:hAnsi="TH SarabunPSK" w:cs="TH SarabunPSK" w:hint="cs"/>
          <w:sz w:val="32"/>
          <w:szCs w:val="32"/>
          <w:cs/>
        </w:rPr>
        <w:t>ควรเพิ่มการทดลองวิธีอื่นเพื่อเปรียบเทียบ</w:t>
      </w:r>
    </w:p>
    <w:p w14:paraId="025342F2" w14:textId="2B8C437D" w:rsidR="000C0C2B" w:rsidRDefault="000C0C2B" w:rsidP="000C0C2B">
      <w:pPr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pPr>
    </w:p>
    <w:p w14:paraId="3F05DAA4" w14:textId="77777777" w:rsidR="000C0C2B" w:rsidRDefault="000C0C2B">
      <w:pPr>
        <w:spacing w:after="160" w:line="259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</w:pPr>
      <w:r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br w:type="page"/>
      </w:r>
    </w:p>
    <w:bookmarkStart w:id="153" w:name="_Toc141745681"/>
    <w:bookmarkStart w:id="154" w:name="_Toc141746489"/>
    <w:p w14:paraId="6CFA211C" w14:textId="10180CBA" w:rsidR="000C0C2B" w:rsidRPr="002506D7" w:rsidRDefault="002506D7" w:rsidP="000C0C2B">
      <w:pPr>
        <w:pStyle w:val="1"/>
        <w:spacing w:before="0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</w:pP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lastRenderedPageBreak/>
        <w:fldChar w:fldCharType="begin"/>
      </w:r>
      <w:r w:rsidRPr="002506D7">
        <w:rPr>
          <w:rFonts w:ascii="TH Sarabun New" w:hAnsi="TH Sarabun New" w:cs="TH Sarabun New" w:hint="cs"/>
          <w:b/>
          <w:bCs/>
          <w:color w:val="000000" w:themeColor="text1"/>
          <w:sz w:val="36"/>
          <w:szCs w:val="36"/>
          <w:lang w:eastAsia="ja-JP"/>
        </w:rPr>
        <w:instrText xml:space="preserve">HYPERLINK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 xml:space="preserve"> \l 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lang w:eastAsia="ja-JP"/>
        </w:rPr>
        <w:instrText>_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instrText>สารบัญ"</w:instrText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</w:r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separate"/>
      </w:r>
      <w:r w:rsidR="000C0C2B" w:rsidRPr="002506D7">
        <w:rPr>
          <w:rStyle w:val="a3"/>
          <w:rFonts w:ascii="TH Sarabun New" w:hAnsi="TH Sarabun New" w:cs="TH Sarabun New" w:hint="cs"/>
          <w:b/>
          <w:bCs/>
          <w:color w:val="000000" w:themeColor="text1"/>
          <w:sz w:val="36"/>
          <w:szCs w:val="36"/>
          <w:u w:val="none"/>
          <w:cs/>
          <w:lang w:eastAsia="ja-JP"/>
        </w:rPr>
        <w:t>เอกสารอ้างอิง</w:t>
      </w:r>
      <w:bookmarkEnd w:id="153"/>
      <w:bookmarkEnd w:id="154"/>
      <w:r w:rsidRPr="002506D7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  <w:lang w:eastAsia="ja-JP"/>
        </w:rPr>
        <w:fldChar w:fldCharType="end"/>
      </w:r>
    </w:p>
    <w:p w14:paraId="2A845AC1" w14:textId="77777777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</w:p>
    <w:p w14:paraId="329A6991" w14:textId="2D32F49E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ภาคภูมิ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ร่ามวารีกุ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.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2565. </w:t>
      </w:r>
      <w:r w:rsidRPr="00E6445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  <w:lang w:eastAsia="ja-JP"/>
        </w:rPr>
        <w:t>เมทริกซ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ุงเทพมหานคร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บริษัท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อน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ดี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มานด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อ็ดดูเคชั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่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น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จำกัด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>.</w:t>
      </w:r>
    </w:p>
    <w:p w14:paraId="68D0B624" w14:textId="75DFA3AE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มหาวิทยาลัยราชภัฏบุรีรัมย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. </w:t>
      </w:r>
      <w:r w:rsidRPr="00E6445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  <w:lang w:eastAsia="ja-JP"/>
        </w:rPr>
        <w:t>เมทริกซ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>. [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อนไลน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]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ข้าถึงได้จาก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http://blog.bru.ac.th. (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วันที่ค้นข้อมู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</w:t>
      </w:r>
      <w: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5 </w:t>
      </w:r>
      <w: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ab/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กฎาคม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566).</w:t>
      </w:r>
    </w:p>
    <w:p w14:paraId="29E87472" w14:textId="203FDB79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สถาบันส่งเสริมการสอนวิทยาศาสตร์และเทคโนโลยี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.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2565. </w:t>
      </w:r>
      <w:r w:rsidRPr="00E6445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  <w:lang w:eastAsia="ja-JP"/>
        </w:rPr>
        <w:t>หนังสือเรียนรายวิชาเพิ่มเติม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t xml:space="preserve"> </w:t>
      </w:r>
      <w:r w:rsidRPr="00E6445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  <w:lang w:eastAsia="ja-JP"/>
        </w:rPr>
        <w:t>คณิตศาสตร์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t xml:space="preserve"> </w:t>
      </w:r>
      <w:r w:rsidRPr="00E6445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  <w:lang w:eastAsia="ja-JP"/>
        </w:rPr>
        <w:t>เล่ม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t xml:space="preserve"> 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>1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. </w:t>
      </w:r>
      <w: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ab/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พิมพ์ครั้งที่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3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ุงเทพมหานคร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โรงพิมพ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สกสค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ลาดพร้าว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>.</w:t>
      </w:r>
    </w:p>
    <w:p w14:paraId="20160251" w14:textId="0763ADAE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Chanawee Binsun. 2563. 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>CNN (Convolutional Neural Network)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. [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อนไลน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]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ข้าถึงได้จาก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https://binsun-c.medium.com. (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วันที่ค้นข้อมู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30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กฎาคม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566).</w:t>
      </w:r>
    </w:p>
    <w:p w14:paraId="618D99FB" w14:textId="4C263BF7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>Deconvolution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. [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อนไลน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]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ข้าถึงได้จาก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https://hmong.in.th/wiki/Deconvolution. (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วันที่ค้นข้อมู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31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กฎาคม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566).</w:t>
      </w:r>
    </w:p>
    <w:p w14:paraId="37798669" w14:textId="1D8BC2C7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</w:pP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Djordje Komljenovic. 2560. 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 xml:space="preserve">Radial, Gaussian Or Motion Blur - 9 Types </w:t>
      </w:r>
      <w:r w:rsidR="00E6445E"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>of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 xml:space="preserve"> Blur Effect In After 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  <w:lang w:eastAsia="ja-JP"/>
        </w:rPr>
        <w:tab/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>Effects Explained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. [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อนไลน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]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ข้าถึงได้จาก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https://quincemedia.com. (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วันที่ค้นข้อมู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31 </w:t>
      </w:r>
      <w: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กฎาคม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566).</w:t>
      </w:r>
    </w:p>
    <w:p w14:paraId="55C80C6F" w14:textId="1455381A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Dozzo Flamenco. 2564. </w:t>
      </w:r>
      <w:r w:rsidRPr="00E6445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  <w:lang w:eastAsia="ja-JP"/>
        </w:rPr>
        <w:t>ภาพถ่ายดิจิตอลคืออะไร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>?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. [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อนไลน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]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ข้าถึงได้จาก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https://www.dozzdiy.com/what-is-digital-image. (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วันที่ค้นข้อมู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31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กฎาคม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566).</w:t>
      </w:r>
    </w:p>
    <w:p w14:paraId="6DE45EED" w14:textId="2455ED40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HD COE. 2563. 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 xml:space="preserve">Convolutional Neural Network </w:t>
      </w:r>
      <w:r w:rsidRPr="00E6445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  <w:lang w:eastAsia="ja-JP"/>
        </w:rPr>
        <w:t>คืออะไร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>. [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อนไลน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]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ข้าถึงได้จาก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https://medium.com. (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วันที่ค้นข้อมู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30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กฎาคม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566).</w:t>
      </w:r>
    </w:p>
    <w:p w14:paraId="0C5DC15C" w14:textId="6C522C11" w:rsidR="00CB6259" w:rsidRPr="00CB6259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Natthawat Phongchit. 2561. </w:t>
      </w:r>
      <w:r w:rsidRPr="00E6445E">
        <w:rPr>
          <w:rFonts w:ascii="TH Sarabun New" w:hAnsi="TH Sarabun New" w:cs="TH Sarabun New"/>
          <w:b/>
          <w:bCs/>
          <w:color w:val="000000" w:themeColor="text1"/>
          <w:sz w:val="32"/>
          <w:szCs w:val="32"/>
          <w:lang w:eastAsia="ja-JP"/>
        </w:rPr>
        <w:t xml:space="preserve">Convolutional Neural Network (CNN) </w:t>
      </w:r>
      <w:r w:rsidRPr="00E6445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  <w:lang w:eastAsia="ja-JP"/>
        </w:rPr>
        <w:t>คืออะไร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>. [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อนไลน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]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ข้าถึงได้</w:t>
      </w:r>
      <w:r w:rsidR="00E6445E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จาก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https://medium.com. (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วันที่ค้นข้อมู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31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กฎาคม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566).</w:t>
      </w:r>
    </w:p>
    <w:p w14:paraId="07A5331E" w14:textId="6EAE8112" w:rsidR="000C0C2B" w:rsidRDefault="00CB6259" w:rsidP="00CB6259">
      <w:pPr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</w:pP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 xml:space="preserve">Phyblas. 2566. </w:t>
      </w:r>
      <w:r w:rsidRPr="00E6445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  <w:lang w:eastAsia="ja-JP"/>
        </w:rPr>
        <w:t>ภาพดิจิทั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>. [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ออนไลน์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]. 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เข้าถึงได้จาก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https://th.m.wikipedia.org. (</w:t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วันที่ค้นข้อมูล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: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31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ab/>
      </w:r>
      <w:r w:rsidRPr="00CB6259">
        <w:rPr>
          <w:rFonts w:ascii="TH Sarabun New" w:hAnsi="TH Sarabun New" w:cs="TH Sarabun New" w:hint="cs"/>
          <w:color w:val="000000" w:themeColor="text1"/>
          <w:sz w:val="32"/>
          <w:szCs w:val="32"/>
          <w:cs/>
          <w:lang w:eastAsia="ja-JP"/>
        </w:rPr>
        <w:t>กรกฎาคม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t xml:space="preserve"> </w:t>
      </w:r>
      <w:r w:rsidRPr="00CB6259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2566).</w:t>
      </w:r>
    </w:p>
    <w:p w14:paraId="4775FAFC" w14:textId="12E0AA09" w:rsidR="00E6445E" w:rsidRDefault="00E6445E" w:rsidP="00CB6259">
      <w:pP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</w:pPr>
    </w:p>
    <w:p w14:paraId="4FE7C7DA" w14:textId="77777777" w:rsidR="00E6445E" w:rsidRDefault="00E6445E">
      <w:pPr>
        <w:spacing w:after="160" w:line="259" w:lineRule="auto"/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br w:type="page"/>
      </w:r>
    </w:p>
    <w:p w14:paraId="262C8A6A" w14:textId="77777777" w:rsidR="00E6445E" w:rsidRDefault="00E6445E" w:rsidP="00CB6259">
      <w:pP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</w:pPr>
    </w:p>
    <w:p w14:paraId="08F971C2" w14:textId="209B7FAB" w:rsidR="00E6445E" w:rsidRDefault="00E6445E">
      <w:pPr>
        <w:spacing w:after="160" w:line="259" w:lineRule="auto"/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</w:pPr>
      <w:r w:rsidRPr="00E6445E">
        <w:rPr>
          <w:rFonts w:ascii="TH Sarabun New" w:hAnsi="TH Sarabun New" w:cs="TH Sarabun New"/>
          <w:noProof/>
          <w:color w:val="000000" w:themeColor="text1"/>
          <w:sz w:val="32"/>
          <w:szCs w:val="32"/>
          <w:cs/>
          <w:lang w:eastAsia="ja-JP"/>
        </w:rPr>
        <mc:AlternateContent>
          <mc:Choice Requires="wps">
            <w:drawing>
              <wp:anchor distT="45720" distB="45720" distL="114300" distR="114300" simplePos="0" relativeHeight="251774994" behindDoc="0" locked="0" layoutInCell="1" allowOverlap="1" wp14:anchorId="17A36E59" wp14:editId="53AB35AE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2355850" cy="404495"/>
                <wp:effectExtent l="0" t="0" r="3175" b="0"/>
                <wp:wrapSquare wrapText="bothSides"/>
                <wp:docPr id="19786425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5850" cy="404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bookmarkStart w:id="155" w:name="_ภาคผนวก"/>
                          <w:bookmarkStart w:id="156" w:name="_Toc141746490"/>
                          <w:bookmarkEnd w:id="155"/>
                          <w:p w14:paraId="5767AF1E" w14:textId="0451C94E" w:rsidR="00E6445E" w:rsidRPr="00CD1F5A" w:rsidRDefault="00CD1F5A" w:rsidP="00E6445E">
                            <w:pPr>
                              <w:pStyle w:val="1"/>
                              <w:spacing w:before="0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eastAsia="ja-JP"/>
                              </w:rPr>
                            </w:pPr>
                            <w:r w:rsidRPr="00CD1F5A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cs/>
                                <w:lang w:eastAsia="ja-JP"/>
                              </w:rPr>
                              <w:fldChar w:fldCharType="begin"/>
                            </w:r>
                            <w:r w:rsidRPr="00CD1F5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eastAsia="ja-JP"/>
                              </w:rPr>
                              <w:instrText xml:space="preserve">HYPERLINK </w:instrText>
                            </w:r>
                            <w:r w:rsidRPr="00CD1F5A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eastAsia="ja-JP"/>
                              </w:rPr>
                              <w:instrText xml:space="preserve"> \l </w:instrText>
                            </w:r>
                            <w:r w:rsidRPr="00CD1F5A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cs/>
                                <w:lang w:eastAsia="ja-JP"/>
                              </w:rPr>
                              <w:instrText>"</w:instrText>
                            </w:r>
                            <w:r w:rsidRPr="00CD1F5A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eastAsia="ja-JP"/>
                              </w:rPr>
                              <w:instrText>_</w:instrText>
                            </w:r>
                            <w:r w:rsidRPr="00CD1F5A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cs/>
                                <w:lang w:eastAsia="ja-JP"/>
                              </w:rPr>
                              <w:instrText>สารบัญ"</w:instrText>
                            </w:r>
                            <w:r w:rsidRPr="00CD1F5A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cs/>
                                <w:lang w:eastAsia="ja-JP"/>
                              </w:rPr>
                            </w:r>
                            <w:r w:rsidRPr="00CD1F5A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cs/>
                                <w:lang w:eastAsia="ja-JP"/>
                              </w:rPr>
                              <w:fldChar w:fldCharType="separate"/>
                            </w:r>
                            <w:r w:rsidR="00E6445E" w:rsidRPr="00CD1F5A">
                              <w:rPr>
                                <w:rStyle w:val="a3"/>
                                <w:rFonts w:ascii="TH Sarabun New" w:hAnsi="TH Sarabun New" w:cs="TH Sarabun New" w:hint="cs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u w:val="none"/>
                                <w:cs/>
                                <w:lang w:eastAsia="ja-JP"/>
                              </w:rPr>
                              <w:t>ภาคผนวก</w:t>
                            </w:r>
                            <w:bookmarkEnd w:id="156"/>
                            <w:r w:rsidRPr="00CD1F5A">
                              <w:rPr>
                                <w:rFonts w:ascii="TH Sarabun New" w:hAnsi="TH Sarabun New" w:cs="TH Sarabun New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cs/>
                                <w:lang w:eastAsia="ja-JP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A36E59" id="_x0000_s1086" type="#_x0000_t202" style="position:absolute;margin-left:0;margin-top:0;width:185.5pt;height:31.85pt;z-index:251774994;visibility:visible;mso-wrap-style:square;mso-width-percent:400;mso-height-percent:200;mso-wrap-distance-left:9pt;mso-wrap-distance-top:3.6pt;mso-wrap-distance-right:9pt;mso-wrap-distance-bottom:3.6pt;mso-position-horizontal:center;mso-position-horizontal-relative:margin;mso-position-vertical:center;mso-position-vertical-relative:margin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" stroked="f">
                <v:textbox style="mso-fit-shape-to-text:t">
                  <w:txbxContent>
                    <w:bookmarkStart w:id="157" w:name="_ภาคผนวก"/>
                    <w:bookmarkStart w:id="158" w:name="_Toc141746490"/>
                    <w:bookmarkEnd w:id="157"/>
                    <w:p w14:paraId="5767AF1E" w14:textId="0451C94E" w:rsidR="00E6445E" w:rsidRPr="00CD1F5A" w:rsidRDefault="00CD1F5A" w:rsidP="00E6445E">
                      <w:pPr>
                        <w:pStyle w:val="1"/>
                        <w:spacing w:before="0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36"/>
                          <w:szCs w:val="36"/>
                          <w:lang w:eastAsia="ja-JP"/>
                        </w:rPr>
                      </w:pPr>
                      <w:r w:rsidRPr="00CD1F5A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36"/>
                          <w:szCs w:val="36"/>
                          <w:cs/>
                          <w:lang w:eastAsia="ja-JP"/>
                        </w:rPr>
                        <w:fldChar w:fldCharType="begin"/>
                      </w:r>
                      <w:r w:rsidRPr="00CD1F5A">
                        <w:rPr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36"/>
                          <w:szCs w:val="36"/>
                          <w:lang w:eastAsia="ja-JP"/>
                        </w:rPr>
                        <w:instrText xml:space="preserve">HYPERLINK </w:instrText>
                      </w:r>
                      <w:r w:rsidRPr="00CD1F5A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36"/>
                          <w:szCs w:val="36"/>
                          <w:lang w:eastAsia="ja-JP"/>
                        </w:rPr>
                        <w:instrText xml:space="preserve"> \l </w:instrText>
                      </w:r>
                      <w:r w:rsidRPr="00CD1F5A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36"/>
                          <w:szCs w:val="36"/>
                          <w:cs/>
                          <w:lang w:eastAsia="ja-JP"/>
                        </w:rPr>
                        <w:instrText>"</w:instrText>
                      </w:r>
                      <w:r w:rsidRPr="00CD1F5A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36"/>
                          <w:szCs w:val="36"/>
                          <w:lang w:eastAsia="ja-JP"/>
                        </w:rPr>
                        <w:instrText>_</w:instrText>
                      </w:r>
                      <w:r w:rsidRPr="00CD1F5A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36"/>
                          <w:szCs w:val="36"/>
                          <w:cs/>
                          <w:lang w:eastAsia="ja-JP"/>
                        </w:rPr>
                        <w:instrText>สารบัญ"</w:instrText>
                      </w:r>
                      <w:r w:rsidRPr="00CD1F5A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36"/>
                          <w:szCs w:val="36"/>
                          <w:cs/>
                          <w:lang w:eastAsia="ja-JP"/>
                        </w:rPr>
                      </w:r>
                      <w:r w:rsidRPr="00CD1F5A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36"/>
                          <w:szCs w:val="36"/>
                          <w:cs/>
                          <w:lang w:eastAsia="ja-JP"/>
                        </w:rPr>
                        <w:fldChar w:fldCharType="separate"/>
                      </w:r>
                      <w:r w:rsidR="00E6445E" w:rsidRPr="00CD1F5A">
                        <w:rPr>
                          <w:rStyle w:val="a3"/>
                          <w:rFonts w:ascii="TH Sarabun New" w:hAnsi="TH Sarabun New" w:cs="TH Sarabun New" w:hint="cs"/>
                          <w:b/>
                          <w:bCs/>
                          <w:color w:val="000000" w:themeColor="text1"/>
                          <w:sz w:val="36"/>
                          <w:szCs w:val="36"/>
                          <w:u w:val="none"/>
                          <w:cs/>
                          <w:lang w:eastAsia="ja-JP"/>
                        </w:rPr>
                        <w:t>ภาคผนวก</w:t>
                      </w:r>
                      <w:bookmarkEnd w:id="158"/>
                      <w:r w:rsidRPr="00CD1F5A">
                        <w:rPr>
                          <w:rFonts w:ascii="TH Sarabun New" w:hAnsi="TH Sarabun New" w:cs="TH Sarabun New"/>
                          <w:b/>
                          <w:bCs/>
                          <w:color w:val="000000" w:themeColor="text1"/>
                          <w:sz w:val="36"/>
                          <w:szCs w:val="36"/>
                          <w:cs/>
                          <w:lang w:eastAsia="ja-JP"/>
                        </w:rPr>
                        <w:fldChar w:fldCharType="end"/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  <w:br w:type="page"/>
      </w:r>
    </w:p>
    <w:p w14:paraId="66EC36FB" w14:textId="77777777" w:rsidR="00131613" w:rsidRDefault="00131613" w:rsidP="00131613">
      <w:pPr>
        <w:tabs>
          <w:tab w:val="left" w:pos="0"/>
        </w:tabs>
        <w:spacing w:line="276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 xml:space="preserve">ตอนที่ </w:t>
      </w:r>
      <w:r w:rsidRPr="00B77B68">
        <w:rPr>
          <w:rFonts w:ascii="TH Sarabun New" w:hAnsi="TH Sarabun New" w:cs="TH Sarabun New"/>
          <w:b/>
          <w:bCs/>
          <w:sz w:val="32"/>
          <w:szCs w:val="32"/>
        </w:rPr>
        <w:t xml:space="preserve">1 </w:t>
      </w: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>สร้างภาพดิจิทัลเรียบง่าย</w:t>
      </w:r>
    </w:p>
    <w:p w14:paraId="0F062489" w14:textId="77777777" w:rsidR="00131613" w:rsidRPr="00765F7E" w:rsidRDefault="00131613" w:rsidP="00131613">
      <w:pPr>
        <w:tabs>
          <w:tab w:val="left" w:pos="0"/>
        </w:tabs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1. </w:t>
      </w:r>
      <w:r w:rsidRPr="00B77B68">
        <w:rPr>
          <w:rFonts w:ascii="TH Sarabun New" w:hAnsi="TH Sarabun New" w:cs="TH Sarabun New"/>
          <w:sz w:val="32"/>
          <w:szCs w:val="32"/>
          <w:cs/>
        </w:rPr>
        <w:t>สร้างตัวแปรเก็บเมทริกซ์สำหรับเก็บภาพดิจิทัลขนาด</w:t>
      </w:r>
      <w:r w:rsidRPr="00B77B68">
        <w:rPr>
          <w:rFonts w:ascii="TH Sarabun New" w:hAnsi="TH Sarabun New" w:cs="TH Sarabun New"/>
          <w:sz w:val="32"/>
          <w:szCs w:val="32"/>
        </w:rPr>
        <w:t xml:space="preserve"> 100 </w:t>
      </w:r>
      <w:r w:rsidRPr="00765F7E">
        <w:rPr>
          <w:rFonts w:ascii="TH Sarabun New" w:hAnsi="TH Sarabun New" w:cs="TH Sarabun New"/>
          <w:sz w:val="32"/>
          <w:szCs w:val="32"/>
        </w:rPr>
        <w:t>×</w:t>
      </w:r>
      <w:r w:rsidRPr="00B77B68">
        <w:rPr>
          <w:rFonts w:ascii="TH Sarabun New" w:hAnsi="TH Sarabun New" w:cs="TH Sarabun New"/>
          <w:sz w:val="32"/>
          <w:szCs w:val="32"/>
        </w:rPr>
        <w:t xml:space="preserve"> 100</w:t>
      </w:r>
    </w:p>
    <w:p w14:paraId="79B45E14" w14:textId="2B6C7580" w:rsidR="00131613" w:rsidRPr="00765F7E" w:rsidRDefault="00131613" w:rsidP="00131613">
      <w:pPr>
        <w:tabs>
          <w:tab w:val="left" w:pos="0"/>
        </w:tabs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2. 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สร้างภาพกล่องในตัวแปรเมทริกซ์ขนาด </w:t>
      </w:r>
      <w:r w:rsidRPr="00B77B68">
        <w:rPr>
          <w:rFonts w:ascii="TH Sarabun New" w:hAnsi="TH Sarabun New" w:cs="TH Sarabun New"/>
          <w:sz w:val="32"/>
          <w:szCs w:val="32"/>
        </w:rPr>
        <w:t xml:space="preserve">100 </w:t>
      </w:r>
      <w:r w:rsidRPr="00765F7E">
        <w:rPr>
          <w:rFonts w:ascii="TH Sarabun New" w:hAnsi="TH Sarabun New" w:cs="TH Sarabun New"/>
          <w:sz w:val="32"/>
          <w:szCs w:val="32"/>
        </w:rPr>
        <w:t>×</w:t>
      </w:r>
      <w:r w:rsidRPr="00B77B68">
        <w:rPr>
          <w:rFonts w:ascii="TH Sarabun New" w:hAnsi="TH Sarabun New" w:cs="TH Sarabun New"/>
          <w:sz w:val="32"/>
          <w:szCs w:val="32"/>
        </w:rPr>
        <w:t xml:space="preserve"> 100</w:t>
      </w:r>
    </w:p>
    <w:p w14:paraId="178A1BF4" w14:textId="74BE74F0" w:rsidR="00131613" w:rsidRDefault="00131613" w:rsidP="00131613">
      <w:pPr>
        <w:tabs>
          <w:tab w:val="left" w:pos="0"/>
        </w:tabs>
        <w:spacing w:line="276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3. </w:t>
      </w:r>
      <w:r w:rsidRPr="00B77B68">
        <w:rPr>
          <w:rFonts w:ascii="TH Sarabun New" w:hAnsi="TH Sarabun New" w:cs="TH Sarabun New"/>
          <w:sz w:val="32"/>
          <w:szCs w:val="32"/>
          <w:cs/>
        </w:rPr>
        <w:t>แปลงภาพดิจิทัลที่สร้างขึ้นเป็นภาพโทนขาวดำ</w:t>
      </w:r>
    </w:p>
    <w:p w14:paraId="3DA358C1" w14:textId="79E4222F" w:rsidR="00131613" w:rsidRDefault="00131613" w:rsidP="00131613">
      <w:pPr>
        <w:tabs>
          <w:tab w:val="left" w:pos="0"/>
        </w:tabs>
        <w:spacing w:line="276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anchor distT="0" distB="0" distL="114300" distR="114300" simplePos="0" relativeHeight="251776018" behindDoc="0" locked="0" layoutInCell="1" allowOverlap="1" wp14:anchorId="0DAA43FD" wp14:editId="24B58E2D">
            <wp:simplePos x="0" y="0"/>
            <wp:positionH relativeFrom="margin">
              <wp:align>center</wp:align>
            </wp:positionH>
            <wp:positionV relativeFrom="paragraph">
              <wp:posOffset>23495</wp:posOffset>
            </wp:positionV>
            <wp:extent cx="4610100" cy="1428750"/>
            <wp:effectExtent l="0" t="0" r="0" b="0"/>
            <wp:wrapSquare wrapText="bothSides"/>
            <wp:docPr id="13933411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628" r="185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0F6B545" w14:textId="080EF0B9" w:rsidR="00131613" w:rsidRDefault="00131613" w:rsidP="00131613">
      <w:pPr>
        <w:tabs>
          <w:tab w:val="left" w:pos="0"/>
        </w:tabs>
        <w:spacing w:line="276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14:paraId="258F71C1" w14:textId="5C45B957" w:rsidR="00131613" w:rsidRDefault="00131613" w:rsidP="00131613">
      <w:pPr>
        <w:tabs>
          <w:tab w:val="left" w:pos="0"/>
        </w:tabs>
        <w:spacing w:line="276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</w:p>
    <w:p w14:paraId="66C7AE2A" w14:textId="77777777" w:rsidR="00131613" w:rsidRDefault="00131613" w:rsidP="00131613">
      <w:pPr>
        <w:tabs>
          <w:tab w:val="left" w:pos="0"/>
        </w:tabs>
        <w:spacing w:line="276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</w:p>
    <w:p w14:paraId="56272CC3" w14:textId="7AF58026" w:rsidR="00131613" w:rsidRDefault="00131613" w:rsidP="00131613">
      <w:pPr>
        <w:tabs>
          <w:tab w:val="left" w:pos="0"/>
        </w:tabs>
        <w:spacing w:line="276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</w:p>
    <w:p w14:paraId="1B0B89E3" w14:textId="318BE2EE" w:rsidR="00131613" w:rsidRDefault="00131613" w:rsidP="00131613">
      <w:pPr>
        <w:tabs>
          <w:tab w:val="left" w:pos="0"/>
        </w:tabs>
        <w:spacing w:line="120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</w:p>
    <w:p w14:paraId="285F2EB1" w14:textId="37FF41D6" w:rsidR="00131613" w:rsidRDefault="00131613" w:rsidP="00131613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อนที่ </w:t>
      </w:r>
      <w:r w:rsidRPr="00B77B68">
        <w:rPr>
          <w:rFonts w:ascii="TH Sarabun New" w:hAnsi="TH Sarabun New" w:cs="TH Sarabun New"/>
          <w:b/>
          <w:bCs/>
          <w:sz w:val="32"/>
          <w:szCs w:val="32"/>
        </w:rPr>
        <w:t xml:space="preserve">2 </w:t>
      </w: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>สร้างการเบลอภาพดิจิทัล</w:t>
      </w:r>
    </w:p>
    <w:p w14:paraId="668F07FA" w14:textId="5468D521" w:rsidR="00131613" w:rsidRPr="00765F7E" w:rsidRDefault="00131613" w:rsidP="00131613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สร้างเมทริกซ์ขนาด </w:t>
      </w:r>
      <w:r w:rsidRPr="00765F7E">
        <w:rPr>
          <w:rFonts w:ascii="TH Sarabun New" w:hAnsi="TH Sarabun New" w:cs="TH Sarabun New"/>
          <w:sz w:val="32"/>
          <w:szCs w:val="32"/>
        </w:rPr>
        <w:t>3 × 3</w:t>
      </w:r>
      <w:r w:rsidRPr="00B77B68">
        <w:rPr>
          <w:rFonts w:ascii="TH Sarabun New" w:hAnsi="TH Sarabun New" w:cs="TH Sarabun New"/>
          <w:sz w:val="32"/>
          <w:szCs w:val="32"/>
        </w:rPr>
        <w:t xml:space="preserve"> </w:t>
      </w:r>
      <w:r w:rsidRPr="00B77B68">
        <w:rPr>
          <w:rFonts w:ascii="TH Sarabun New" w:hAnsi="TH Sarabun New" w:cs="TH Sarabun New"/>
          <w:sz w:val="32"/>
          <w:szCs w:val="32"/>
          <w:cs/>
        </w:rPr>
        <w:t>สำหรับการเบลอภาพดิจิทัลลักษณะต่าง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B77B68">
        <w:rPr>
          <w:rFonts w:ascii="TH Sarabun New" w:hAnsi="TH Sarabun New" w:cs="TH Sarabun New"/>
          <w:sz w:val="32"/>
          <w:szCs w:val="32"/>
          <w:cs/>
        </w:rPr>
        <w:t>ๆ</w:t>
      </w:r>
    </w:p>
    <w:p w14:paraId="1831ED32" w14:textId="19B2B589" w:rsidR="00131613" w:rsidRDefault="00131613" w:rsidP="00131613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765F7E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>2.</w:t>
      </w:r>
      <w:r w:rsidRPr="00765F7E">
        <w:rPr>
          <w:rFonts w:ascii="TH Sarabun New" w:hAnsi="TH Sarabun New" w:cs="TH Sarabun New"/>
          <w:sz w:val="32"/>
          <w:szCs w:val="32"/>
        </w:rPr>
        <w:t xml:space="preserve"> 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คอนโวลูชันเมทริกซ์ขนาด </w:t>
      </w:r>
      <w:r w:rsidRPr="00765F7E">
        <w:rPr>
          <w:rFonts w:ascii="TH Sarabun New" w:hAnsi="TH Sarabun New" w:cs="TH Sarabun New"/>
          <w:sz w:val="32"/>
          <w:szCs w:val="32"/>
        </w:rPr>
        <w:t>3 × 3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 ที่สร้างขึ้นสำหรับการเบลอภาพเข้าภาพดิจิทัลที่สร้างขึ้น</w:t>
      </w:r>
    </w:p>
    <w:p w14:paraId="4E6555CE" w14:textId="4858F0BD" w:rsidR="00131613" w:rsidRDefault="00131613" w:rsidP="00131613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3. </w:t>
      </w:r>
      <w:r w:rsidRPr="00B77B68">
        <w:rPr>
          <w:rFonts w:ascii="TH Sarabun New" w:hAnsi="TH Sarabun New" w:cs="TH Sarabun New"/>
          <w:sz w:val="32"/>
          <w:szCs w:val="32"/>
          <w:cs/>
        </w:rPr>
        <w:t>เก็บเมทริกซ์ภาพดิจิทัลเบลอลักษณะต่าง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B77B68">
        <w:rPr>
          <w:rFonts w:ascii="TH Sarabun New" w:hAnsi="TH Sarabun New" w:cs="TH Sarabun New"/>
          <w:sz w:val="32"/>
          <w:szCs w:val="32"/>
          <w:cs/>
        </w:rPr>
        <w:t>ๆ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B77B68">
        <w:rPr>
          <w:rFonts w:ascii="TH Sarabun New" w:hAnsi="TH Sarabun New" w:cs="TH Sarabun New"/>
          <w:sz w:val="32"/>
          <w:szCs w:val="32"/>
          <w:cs/>
        </w:rPr>
        <w:t>เป็นตัวแปร</w:t>
      </w:r>
    </w:p>
    <w:p w14:paraId="209993FC" w14:textId="5E8D97DB" w:rsidR="00131613" w:rsidRDefault="00131613" w:rsidP="00131613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PSK" w:hAnsi="TH SarabunPSK" w:hint="cs"/>
          <w:noProof/>
          <w:sz w:val="32"/>
          <w:szCs w:val="32"/>
        </w:rPr>
        <w:drawing>
          <wp:anchor distT="0" distB="0" distL="114300" distR="114300" simplePos="0" relativeHeight="251777042" behindDoc="0" locked="0" layoutInCell="1" allowOverlap="1" wp14:anchorId="04677B34" wp14:editId="296D46AB">
            <wp:simplePos x="0" y="0"/>
            <wp:positionH relativeFrom="margin">
              <wp:posOffset>586740</wp:posOffset>
            </wp:positionH>
            <wp:positionV relativeFrom="paragraph">
              <wp:posOffset>68792</wp:posOffset>
            </wp:positionV>
            <wp:extent cx="4724400" cy="1276350"/>
            <wp:effectExtent l="0" t="0" r="0" b="0"/>
            <wp:wrapSquare wrapText="bothSides"/>
            <wp:docPr id="210743587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ECEDD59" w14:textId="059241DC" w:rsidR="00131613" w:rsidRDefault="00131613" w:rsidP="00131613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14:paraId="210E7F05" w14:textId="429D0EF0" w:rsidR="00131613" w:rsidRDefault="00131613" w:rsidP="00131613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14:paraId="442B9492" w14:textId="77777777" w:rsidR="00131613" w:rsidRDefault="00131613" w:rsidP="00131613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14:paraId="43509A0F" w14:textId="77777777" w:rsidR="00131613" w:rsidRDefault="00131613" w:rsidP="00131613">
      <w:pPr>
        <w:tabs>
          <w:tab w:val="left" w:pos="0"/>
          <w:tab w:val="left" w:pos="720"/>
        </w:tabs>
        <w:spacing w:line="276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14:paraId="41B879A8" w14:textId="77777777" w:rsidR="00131613" w:rsidRPr="00B77B68" w:rsidRDefault="00131613" w:rsidP="00131613">
      <w:pPr>
        <w:tabs>
          <w:tab w:val="left" w:pos="0"/>
          <w:tab w:val="left" w:pos="720"/>
        </w:tabs>
        <w:spacing w:line="120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14:paraId="56EF6FE4" w14:textId="77777777" w:rsidR="00131613" w:rsidRDefault="00131613" w:rsidP="00131613">
      <w:pPr>
        <w:tabs>
          <w:tab w:val="left" w:pos="0"/>
        </w:tabs>
        <w:spacing w:line="276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อนที่ </w:t>
      </w:r>
      <w:r w:rsidRPr="00B77B68">
        <w:rPr>
          <w:rFonts w:ascii="TH Sarabun New" w:hAnsi="TH Sarabun New" w:cs="TH Sarabun New"/>
          <w:b/>
          <w:bCs/>
          <w:sz w:val="32"/>
          <w:szCs w:val="32"/>
        </w:rPr>
        <w:t xml:space="preserve">3 </w:t>
      </w:r>
      <w:r w:rsidRPr="00B77B68">
        <w:rPr>
          <w:rFonts w:ascii="TH Sarabun New" w:hAnsi="TH Sarabun New" w:cs="TH Sarabun New"/>
          <w:b/>
          <w:bCs/>
          <w:sz w:val="32"/>
          <w:szCs w:val="32"/>
          <w:cs/>
        </w:rPr>
        <w:t>สร้างฟังก์ชันสำหรับการลดภาพดิจิทัลเบลอ</w:t>
      </w:r>
    </w:p>
    <w:p w14:paraId="3AA46947" w14:textId="77777777" w:rsidR="00131613" w:rsidRPr="00765F7E" w:rsidRDefault="00131613" w:rsidP="00131613">
      <w:pPr>
        <w:tabs>
          <w:tab w:val="left" w:pos="0"/>
        </w:tabs>
        <w:spacing w:line="276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765F7E">
        <w:rPr>
          <w:rFonts w:ascii="TH Sarabun New" w:hAnsi="TH Sarabun New" w:cs="TH Sarabun New"/>
          <w:sz w:val="32"/>
          <w:szCs w:val="32"/>
        </w:rPr>
        <w:t xml:space="preserve">1. 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กำหนดเมทริกซ์ขนาด </w:t>
      </w:r>
      <w:r w:rsidRPr="00765F7E">
        <w:rPr>
          <w:rFonts w:ascii="TH Sarabun New" w:hAnsi="TH Sarabun New" w:cs="TH Sarabun New"/>
          <w:sz w:val="32"/>
          <w:szCs w:val="32"/>
        </w:rPr>
        <w:t>3 × 3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 ที่จะนำไปใช้ในฟังก์ชันสำหรับการลดภาพดิจิทัลเบลอ</w:t>
      </w:r>
    </w:p>
    <w:p w14:paraId="50678E67" w14:textId="77777777" w:rsidR="00131613" w:rsidRPr="00B77B68" w:rsidRDefault="00131613" w:rsidP="00131613">
      <w:pPr>
        <w:tabs>
          <w:tab w:val="left" w:pos="0"/>
        </w:tabs>
        <w:spacing w:line="256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ทำให้เมทริกซ์ขนาด </w:t>
      </w:r>
      <w:r w:rsidRPr="00765F7E">
        <w:rPr>
          <w:rFonts w:ascii="TH Sarabun New" w:hAnsi="TH Sarabun New" w:cs="TH Sarabun New"/>
          <w:sz w:val="32"/>
          <w:szCs w:val="32"/>
        </w:rPr>
        <w:t>3 × 3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 ขนาดเท่ากับขนาดเมทริกซ์ภาพด้วยการเติมศูนย์ลงตรงตำแหน่งว่างเพื่อ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ำการ </w:t>
      </w:r>
      <w:r w:rsidRPr="00B77B68">
        <w:rPr>
          <w:rFonts w:ascii="TH Sarabun New" w:hAnsi="TH Sarabun New" w:cs="TH Sarabun New"/>
          <w:sz w:val="32"/>
          <w:szCs w:val="32"/>
        </w:rPr>
        <w:t>Fourier Transform</w:t>
      </w:r>
    </w:p>
    <w:p w14:paraId="2FCED571" w14:textId="77777777" w:rsidR="00131613" w:rsidRDefault="00131613" w:rsidP="00131613">
      <w:pPr>
        <w:tabs>
          <w:tab w:val="left" w:pos="0"/>
        </w:tabs>
        <w:spacing w:line="256" w:lineRule="auto"/>
        <w:ind w:left="556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3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ำการ </w:t>
      </w:r>
      <w:r w:rsidRPr="00B77B68">
        <w:rPr>
          <w:rFonts w:ascii="TH Sarabun New" w:hAnsi="TH Sarabun New" w:cs="TH Sarabun New"/>
          <w:sz w:val="32"/>
          <w:szCs w:val="32"/>
        </w:rPr>
        <w:t xml:space="preserve">Fourier Transform 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เมทริกซ์ </w:t>
      </w:r>
      <w:r w:rsidRPr="00765F7E">
        <w:rPr>
          <w:rFonts w:ascii="TH Sarabun New" w:hAnsi="TH Sarabun New" w:cs="TH Sarabun New"/>
          <w:sz w:val="32"/>
          <w:szCs w:val="32"/>
        </w:rPr>
        <w:t>3 × 3</w:t>
      </w:r>
      <w:r w:rsidRPr="00765F7E">
        <w:rPr>
          <w:rFonts w:ascii="TH Sarabun New" w:hAnsi="TH Sarabun New" w:cs="TH Sarabun New"/>
          <w:sz w:val="32"/>
          <w:szCs w:val="32"/>
          <w:cs/>
        </w:rPr>
        <w:t xml:space="preserve"> และเมทริกซ์</w:t>
      </w:r>
      <w:r w:rsidRPr="00B77B68">
        <w:rPr>
          <w:rFonts w:ascii="TH Sarabun New" w:hAnsi="TH Sarabun New" w:cs="TH Sarabun New"/>
          <w:sz w:val="32"/>
          <w:szCs w:val="32"/>
          <w:cs/>
        </w:rPr>
        <w:t>ภาพดิจิทัลเบลอลักษณะต่า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B77B68">
        <w:rPr>
          <w:rFonts w:ascii="TH Sarabun New" w:hAnsi="TH Sarabun New" w:cs="TH Sarabun New"/>
          <w:sz w:val="32"/>
          <w:szCs w:val="32"/>
          <w:cs/>
        </w:rPr>
        <w:t>ๆ</w:t>
      </w:r>
    </w:p>
    <w:p w14:paraId="3C4A8BC4" w14:textId="5087B146" w:rsidR="00E6445E" w:rsidRDefault="00131613" w:rsidP="00131613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4. </w:t>
      </w:r>
      <w:r w:rsidRPr="00B77B68">
        <w:rPr>
          <w:rFonts w:ascii="TH Sarabun New" w:hAnsi="TH Sarabun New" w:cs="TH Sarabun New"/>
          <w:sz w:val="32"/>
          <w:szCs w:val="32"/>
          <w:cs/>
        </w:rPr>
        <w:t>สร้างสมการ</w:t>
      </w:r>
      <w:r w:rsidRPr="00765F7E">
        <w:rPr>
          <w:rFonts w:ascii="TH Sarabun New" w:hAnsi="TH Sarabun New" w:cs="TH Sarabun New"/>
          <w:sz w:val="32"/>
          <w:szCs w:val="32"/>
          <w:cs/>
        </w:rPr>
        <w:t>เมทริกซ์</w:t>
      </w:r>
      <w:r w:rsidRPr="00B77B68">
        <w:rPr>
          <w:rFonts w:ascii="TH Sarabun New" w:hAnsi="TH Sarabun New" w:cs="TH Sarabun New"/>
          <w:sz w:val="32"/>
          <w:szCs w:val="32"/>
          <w:cs/>
        </w:rPr>
        <w:t>ภาพดิจิทัลเบลอลักษณะต่า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B77B68">
        <w:rPr>
          <w:rFonts w:ascii="TH Sarabun New" w:hAnsi="TH Sarabun New" w:cs="TH Sarabun New"/>
          <w:sz w:val="32"/>
          <w:szCs w:val="32"/>
          <w:cs/>
        </w:rPr>
        <w:t>ๆ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คูณ</w:t>
      </w:r>
      <w:r w:rsidRPr="00B77B68">
        <w:rPr>
          <w:rFonts w:ascii="TH Sarabun New" w:hAnsi="TH Sarabun New" w:cs="TH Sarabun New"/>
          <w:sz w:val="32"/>
          <w:szCs w:val="32"/>
          <w:cs/>
        </w:rPr>
        <w:t>ด้วย</w:t>
      </w:r>
      <w:r>
        <w:rPr>
          <w:rFonts w:ascii="TH Sarabun New" w:hAnsi="TH Sarabun New" w:cs="TH Sarabun New" w:hint="cs"/>
          <w:sz w:val="32"/>
          <w:szCs w:val="32"/>
          <w:cs/>
        </w:rPr>
        <w:t>อินเวอร์สของ</w:t>
      </w:r>
      <w:r w:rsidRPr="00B77B68">
        <w:rPr>
          <w:rFonts w:ascii="TH Sarabun New" w:hAnsi="TH Sarabun New" w:cs="TH Sarabun New"/>
          <w:sz w:val="32"/>
          <w:szCs w:val="32"/>
          <w:cs/>
        </w:rPr>
        <w:t xml:space="preserve">เมทริกซ์ </w:t>
      </w:r>
      <w:r w:rsidRPr="00765F7E">
        <w:rPr>
          <w:rFonts w:ascii="TH Sarabun New" w:hAnsi="TH Sarabun New" w:cs="TH Sarabun New"/>
          <w:sz w:val="32"/>
          <w:szCs w:val="32"/>
        </w:rPr>
        <w:t>3 × 3</w:t>
      </w:r>
      <w:r w:rsidRPr="00765F7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77B68">
        <w:rPr>
          <w:rFonts w:ascii="TH Sarabun New" w:hAnsi="TH Sarabun New" w:cs="TH Sarabun New"/>
          <w:sz w:val="32"/>
          <w:szCs w:val="32"/>
          <w:cs/>
        </w:rPr>
        <w:t>เท่ากับ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B77B68">
        <w:rPr>
          <w:rFonts w:ascii="TH Sarabun New" w:hAnsi="TH Sarabun New" w:cs="TH Sarabun New"/>
          <w:sz w:val="32"/>
          <w:szCs w:val="32"/>
          <w:cs/>
        </w:rPr>
        <w:t>ตัวแปรที่สร้างไว</w:t>
      </w:r>
      <w:r>
        <w:rPr>
          <w:rFonts w:ascii="TH Sarabun New" w:hAnsi="TH Sarabun New" w:cs="TH Sarabun New" w:hint="cs"/>
          <w:sz w:val="32"/>
          <w:szCs w:val="32"/>
          <w:cs/>
        </w:rPr>
        <w:t>้</w:t>
      </w:r>
      <w:r w:rsidRPr="00B77B68">
        <w:rPr>
          <w:rFonts w:ascii="TH Sarabun New" w:hAnsi="TH Sarabun New" w:cs="TH Sarabun New"/>
          <w:sz w:val="32"/>
          <w:szCs w:val="32"/>
          <w:cs/>
        </w:rPr>
        <w:t>เก็บ</w:t>
      </w:r>
      <w:r w:rsidRPr="00765F7E">
        <w:rPr>
          <w:rFonts w:ascii="TH Sarabun New" w:hAnsi="TH Sarabun New" w:cs="TH Sarabun New"/>
          <w:sz w:val="32"/>
          <w:szCs w:val="32"/>
          <w:cs/>
        </w:rPr>
        <w:t>เมทริกซ์</w:t>
      </w:r>
      <w:r w:rsidRPr="00B77B68">
        <w:rPr>
          <w:rFonts w:ascii="TH Sarabun New" w:hAnsi="TH Sarabun New" w:cs="TH Sarabun New"/>
          <w:sz w:val="32"/>
          <w:szCs w:val="32"/>
          <w:cs/>
        </w:rPr>
        <w:t>ภาพดิจิทัลที่ลดการเบลอ</w:t>
      </w:r>
    </w:p>
    <w:p w14:paraId="07BC393C" w14:textId="00A8A09A" w:rsidR="00131613" w:rsidRPr="00CB6259" w:rsidRDefault="00131613" w:rsidP="00131613">
      <w:pPr>
        <w:rPr>
          <w:rFonts w:ascii="TH Sarabun New" w:hAnsi="TH Sarabun New" w:cs="TH Sarabun New"/>
          <w:color w:val="000000" w:themeColor="text1"/>
          <w:sz w:val="32"/>
          <w:szCs w:val="32"/>
          <w:cs/>
          <w:lang w:eastAsia="ja-JP"/>
        </w:rPr>
      </w:pPr>
      <w:r>
        <w:rPr>
          <w:rFonts w:ascii="TH SarabunPSK" w:hAnsi="TH SarabunPSK" w:hint="cs"/>
          <w:noProof/>
          <w:sz w:val="32"/>
          <w:szCs w:val="32"/>
        </w:rPr>
        <w:lastRenderedPageBreak/>
        <w:drawing>
          <wp:anchor distT="0" distB="0" distL="114300" distR="114300" simplePos="0" relativeHeight="251778066" behindDoc="0" locked="0" layoutInCell="1" allowOverlap="1" wp14:anchorId="5AEC685F" wp14:editId="73A0352B">
            <wp:simplePos x="0" y="0"/>
            <wp:positionH relativeFrom="margin">
              <wp:posOffset>567690</wp:posOffset>
            </wp:positionH>
            <wp:positionV relativeFrom="paragraph">
              <wp:posOffset>89593</wp:posOffset>
            </wp:positionV>
            <wp:extent cx="4756150" cy="3117850"/>
            <wp:effectExtent l="0" t="0" r="6350" b="6350"/>
            <wp:wrapSquare wrapText="bothSides"/>
            <wp:docPr id="185164062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311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131613" w:rsidRPr="00CB6259" w:rsidSect="00E77BE6">
      <w:headerReference w:type="default" r:id="rId465"/>
      <w:pgSz w:w="12240" w:h="15840"/>
      <w:pgMar w:top="1152" w:right="1152" w:bottom="1152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8F6A23" w14:textId="77777777" w:rsidR="0085656B" w:rsidRDefault="0085656B" w:rsidP="006E6B3A">
      <w:r>
        <w:separator/>
      </w:r>
    </w:p>
  </w:endnote>
  <w:endnote w:type="continuationSeparator" w:id="0">
    <w:p w14:paraId="7FAB5C11" w14:textId="77777777" w:rsidR="0085656B" w:rsidRDefault="0085656B" w:rsidP="006E6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2548_D3">
    <w:altName w:val="Calibri"/>
    <w:charset w:val="00"/>
    <w:family w:val="auto"/>
    <w:pitch w:val="variable"/>
    <w:sig w:usb0="A1002AAF" w:usb1="1000000A" w:usb2="00000000" w:usb3="00000000" w:csb0="000101FF" w:csb1="00000000"/>
  </w:font>
  <w:font w:name="Noto Sans Math">
    <w:charset w:val="00"/>
    <w:family w:val="swiss"/>
    <w:pitch w:val="variable"/>
    <w:sig w:usb0="800000C3" w:usb1="020064EC" w:usb2="0200001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altName w:val="TH Sarabun PSK"/>
    <w:panose1 w:val="020B0500040200020003"/>
    <w:charset w:val="DE"/>
    <w:family w:val="swiss"/>
    <w:pitch w:val="variable"/>
    <w:sig w:usb0="A100006F" w:usb1="5000205A" w:usb2="00000000" w:usb3="00000000" w:csb0="0001019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EA8BA9" w14:textId="77777777" w:rsidR="0085656B" w:rsidRDefault="0085656B" w:rsidP="006E6B3A">
      <w:r>
        <w:separator/>
      </w:r>
    </w:p>
  </w:footnote>
  <w:footnote w:type="continuationSeparator" w:id="0">
    <w:p w14:paraId="0ED32938" w14:textId="77777777" w:rsidR="0085656B" w:rsidRDefault="0085656B" w:rsidP="006E6B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78644596"/>
      <w:docPartObj>
        <w:docPartGallery w:val="Page Numbers (Top of Page)"/>
        <w:docPartUnique/>
      </w:docPartObj>
    </w:sdtPr>
    <w:sdtEndPr>
      <w:rPr>
        <w:rFonts w:ascii="TH Sarabun New" w:hAnsi="TH Sarabun New" w:cs="TH Sarabun New"/>
        <w:noProof/>
        <w:sz w:val="32"/>
        <w:szCs w:val="32"/>
      </w:rPr>
    </w:sdtEndPr>
    <w:sdtContent>
      <w:p w14:paraId="0D41E647" w14:textId="45BA7513" w:rsidR="00E77BE6" w:rsidRDefault="00E77BE6">
        <w:pPr>
          <w:pStyle w:val="aa"/>
          <w:jc w:val="right"/>
        </w:pPr>
        <w:r w:rsidRPr="00E77BE6">
          <w:rPr>
            <w:rFonts w:ascii="TH Sarabun New" w:hAnsi="TH Sarabun New" w:cs="TH Sarabun New"/>
            <w:sz w:val="32"/>
            <w:szCs w:val="32"/>
          </w:rPr>
          <w:fldChar w:fldCharType="begin"/>
        </w:r>
        <w:r w:rsidRPr="00E77BE6">
          <w:rPr>
            <w:rFonts w:ascii="TH Sarabun New" w:hAnsi="TH Sarabun New" w:cs="TH Sarabun New"/>
            <w:sz w:val="32"/>
            <w:szCs w:val="32"/>
          </w:rPr>
          <w:instrText xml:space="preserve"> PAGE   \* MERGEFORMAT </w:instrText>
        </w:r>
        <w:r w:rsidRPr="00E77BE6">
          <w:rPr>
            <w:rFonts w:ascii="TH Sarabun New" w:hAnsi="TH Sarabun New" w:cs="TH Sarabun New"/>
            <w:sz w:val="32"/>
            <w:szCs w:val="32"/>
          </w:rPr>
          <w:fldChar w:fldCharType="separate"/>
        </w:r>
        <w:r w:rsidRPr="00E77BE6">
          <w:rPr>
            <w:rFonts w:ascii="TH Sarabun New" w:hAnsi="TH Sarabun New" w:cs="TH Sarabun New"/>
            <w:noProof/>
            <w:sz w:val="32"/>
            <w:szCs w:val="32"/>
          </w:rPr>
          <w:t>2</w:t>
        </w:r>
        <w:r w:rsidRPr="00E77BE6">
          <w:rPr>
            <w:rFonts w:ascii="TH Sarabun New" w:hAnsi="TH Sarabun New" w:cs="TH Sarabun New"/>
            <w:noProof/>
            <w:sz w:val="32"/>
            <w:szCs w:val="32"/>
          </w:rPr>
          <w:fldChar w:fldCharType="end"/>
        </w:r>
      </w:p>
    </w:sdtContent>
  </w:sdt>
  <w:p w14:paraId="0CBF2808" w14:textId="77777777" w:rsidR="00E77BE6" w:rsidRDefault="00E77BE6">
    <w:pPr>
      <w:pStyle w:val="a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89256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74C0FB5" w14:textId="77777777" w:rsidR="00E77BE6" w:rsidRDefault="00E77BE6">
        <w:pPr>
          <w:pStyle w:val="aa"/>
          <w:jc w:val="right"/>
        </w:pPr>
        <w:r w:rsidRPr="00E77BE6">
          <w:rPr>
            <w:rFonts w:ascii="TH Sarabun New" w:hAnsi="TH Sarabun New" w:cs="TH Sarabun New"/>
            <w:sz w:val="32"/>
            <w:szCs w:val="32"/>
          </w:rPr>
          <w:fldChar w:fldCharType="begin"/>
        </w:r>
        <w:r w:rsidRPr="00E77BE6">
          <w:rPr>
            <w:rFonts w:ascii="TH Sarabun New" w:hAnsi="TH Sarabun New" w:cs="TH Sarabun New"/>
            <w:sz w:val="32"/>
            <w:szCs w:val="32"/>
          </w:rPr>
          <w:instrText xml:space="preserve"> PAGE   \* MERGEFORMAT </w:instrText>
        </w:r>
        <w:r w:rsidRPr="00E77BE6">
          <w:rPr>
            <w:rFonts w:ascii="TH Sarabun New" w:hAnsi="TH Sarabun New" w:cs="TH Sarabun New"/>
            <w:sz w:val="32"/>
            <w:szCs w:val="32"/>
          </w:rPr>
          <w:fldChar w:fldCharType="separate"/>
        </w:r>
        <w:r w:rsidRPr="00E77BE6">
          <w:rPr>
            <w:rFonts w:ascii="TH Sarabun New" w:hAnsi="TH Sarabun New" w:cs="TH Sarabun New"/>
            <w:noProof/>
            <w:sz w:val="32"/>
            <w:szCs w:val="32"/>
          </w:rPr>
          <w:t>2</w:t>
        </w:r>
        <w:r w:rsidRPr="00E77BE6">
          <w:rPr>
            <w:rFonts w:ascii="TH Sarabun New" w:hAnsi="TH Sarabun New" w:cs="TH Sarabun New"/>
            <w:noProof/>
            <w:sz w:val="32"/>
            <w:szCs w:val="32"/>
          </w:rPr>
          <w:fldChar w:fldCharType="end"/>
        </w:r>
      </w:p>
    </w:sdtContent>
  </w:sdt>
  <w:p w14:paraId="3C0396C7" w14:textId="77777777" w:rsidR="00E77BE6" w:rsidRDefault="00E77BE6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B41282"/>
    <w:multiLevelType w:val="hybridMultilevel"/>
    <w:tmpl w:val="FFFFFFFF"/>
    <w:lvl w:ilvl="0" w:tplc="FFFFFFFF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1">
      <w:start w:val="1"/>
      <w:numFmt w:val="decimal"/>
      <w:lvlText w:val="%3)"/>
      <w:lvlJc w:val="left"/>
      <w:pPr>
        <w:ind w:left="2340" w:hanging="36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A271044"/>
    <w:multiLevelType w:val="hybridMultilevel"/>
    <w:tmpl w:val="FFFFFFFF"/>
    <w:lvl w:ilvl="0" w:tplc="04090011">
      <w:start w:val="1"/>
      <w:numFmt w:val="decimal"/>
      <w:lvlText w:val="%1)"/>
      <w:lvlJc w:val="left"/>
      <w:pPr>
        <w:ind w:left="1004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2" w15:restartNumberingAfterBreak="0">
    <w:nsid w:val="2A971D4E"/>
    <w:multiLevelType w:val="hybridMultilevel"/>
    <w:tmpl w:val="FFFFFFFF"/>
    <w:lvl w:ilvl="0" w:tplc="04090011">
      <w:start w:val="1"/>
      <w:numFmt w:val="decimal"/>
      <w:lvlText w:val="%1)"/>
      <w:lvlJc w:val="left"/>
      <w:pPr>
        <w:ind w:left="1854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574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94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014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734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54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74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94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614" w:hanging="180"/>
      </w:pPr>
      <w:rPr>
        <w:rFonts w:cs="Times New Roman"/>
      </w:rPr>
    </w:lvl>
  </w:abstractNum>
  <w:abstractNum w:abstractNumId="3" w15:restartNumberingAfterBreak="0">
    <w:nsid w:val="72E63C2D"/>
    <w:multiLevelType w:val="hybridMultilevel"/>
    <w:tmpl w:val="FFFFFFFF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203149289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4652269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3054547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0238693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5577"/>
    <w:rsid w:val="00001597"/>
    <w:rsid w:val="0001594F"/>
    <w:rsid w:val="000239AC"/>
    <w:rsid w:val="000248B8"/>
    <w:rsid w:val="00032422"/>
    <w:rsid w:val="00072540"/>
    <w:rsid w:val="000B29A4"/>
    <w:rsid w:val="000C0C2B"/>
    <w:rsid w:val="000D03CF"/>
    <w:rsid w:val="00103620"/>
    <w:rsid w:val="00112F12"/>
    <w:rsid w:val="001228BC"/>
    <w:rsid w:val="001237CF"/>
    <w:rsid w:val="00131613"/>
    <w:rsid w:val="00146FD5"/>
    <w:rsid w:val="00163412"/>
    <w:rsid w:val="00172F10"/>
    <w:rsid w:val="001A01EA"/>
    <w:rsid w:val="001B7063"/>
    <w:rsid w:val="001F63C4"/>
    <w:rsid w:val="0021640F"/>
    <w:rsid w:val="00241531"/>
    <w:rsid w:val="00243262"/>
    <w:rsid w:val="002506D7"/>
    <w:rsid w:val="002520A8"/>
    <w:rsid w:val="00266D25"/>
    <w:rsid w:val="002670D0"/>
    <w:rsid w:val="00270728"/>
    <w:rsid w:val="002874CD"/>
    <w:rsid w:val="002A18F3"/>
    <w:rsid w:val="002B2748"/>
    <w:rsid w:val="002C39FB"/>
    <w:rsid w:val="002D5E65"/>
    <w:rsid w:val="002E24BB"/>
    <w:rsid w:val="002E7A35"/>
    <w:rsid w:val="00302011"/>
    <w:rsid w:val="003072CB"/>
    <w:rsid w:val="00307B14"/>
    <w:rsid w:val="003622D5"/>
    <w:rsid w:val="003A703C"/>
    <w:rsid w:val="003B5A4B"/>
    <w:rsid w:val="003F14C5"/>
    <w:rsid w:val="0041650C"/>
    <w:rsid w:val="004333AE"/>
    <w:rsid w:val="00441175"/>
    <w:rsid w:val="004951E6"/>
    <w:rsid w:val="00496194"/>
    <w:rsid w:val="004B524A"/>
    <w:rsid w:val="004E1AA8"/>
    <w:rsid w:val="004F4DE3"/>
    <w:rsid w:val="00502846"/>
    <w:rsid w:val="0050755F"/>
    <w:rsid w:val="00545271"/>
    <w:rsid w:val="00545832"/>
    <w:rsid w:val="005734B6"/>
    <w:rsid w:val="0057544F"/>
    <w:rsid w:val="005773DC"/>
    <w:rsid w:val="005A281F"/>
    <w:rsid w:val="005A69E3"/>
    <w:rsid w:val="005E2E14"/>
    <w:rsid w:val="005F23B6"/>
    <w:rsid w:val="005F3951"/>
    <w:rsid w:val="006031D6"/>
    <w:rsid w:val="00615502"/>
    <w:rsid w:val="00634437"/>
    <w:rsid w:val="00676A46"/>
    <w:rsid w:val="006C4B0F"/>
    <w:rsid w:val="006D7E1F"/>
    <w:rsid w:val="006E51F0"/>
    <w:rsid w:val="006E6B3A"/>
    <w:rsid w:val="006F3506"/>
    <w:rsid w:val="006F6B73"/>
    <w:rsid w:val="00732BBC"/>
    <w:rsid w:val="00737DCB"/>
    <w:rsid w:val="00745B1B"/>
    <w:rsid w:val="00765F7E"/>
    <w:rsid w:val="007A3864"/>
    <w:rsid w:val="007D28AE"/>
    <w:rsid w:val="007D7C87"/>
    <w:rsid w:val="00800181"/>
    <w:rsid w:val="00801420"/>
    <w:rsid w:val="00824003"/>
    <w:rsid w:val="00825547"/>
    <w:rsid w:val="008257C1"/>
    <w:rsid w:val="00837F7D"/>
    <w:rsid w:val="00841445"/>
    <w:rsid w:val="0085656B"/>
    <w:rsid w:val="00873E57"/>
    <w:rsid w:val="00894F98"/>
    <w:rsid w:val="008B010B"/>
    <w:rsid w:val="008B4EA9"/>
    <w:rsid w:val="008F2E85"/>
    <w:rsid w:val="008F3F12"/>
    <w:rsid w:val="00976E88"/>
    <w:rsid w:val="009865D3"/>
    <w:rsid w:val="00995175"/>
    <w:rsid w:val="009B52F1"/>
    <w:rsid w:val="009F404B"/>
    <w:rsid w:val="009F4AAA"/>
    <w:rsid w:val="00A02319"/>
    <w:rsid w:val="00A46311"/>
    <w:rsid w:val="00A96BD1"/>
    <w:rsid w:val="00AA5577"/>
    <w:rsid w:val="00AA6B22"/>
    <w:rsid w:val="00AD6CE9"/>
    <w:rsid w:val="00AD6D08"/>
    <w:rsid w:val="00AE2F3C"/>
    <w:rsid w:val="00AF0410"/>
    <w:rsid w:val="00AF272B"/>
    <w:rsid w:val="00B5559E"/>
    <w:rsid w:val="00B74FF7"/>
    <w:rsid w:val="00B77B68"/>
    <w:rsid w:val="00B81BE0"/>
    <w:rsid w:val="00B85027"/>
    <w:rsid w:val="00B85F9A"/>
    <w:rsid w:val="00B90C13"/>
    <w:rsid w:val="00BD3ED6"/>
    <w:rsid w:val="00BE6806"/>
    <w:rsid w:val="00BF112F"/>
    <w:rsid w:val="00BF324B"/>
    <w:rsid w:val="00C26328"/>
    <w:rsid w:val="00C45EA1"/>
    <w:rsid w:val="00C53538"/>
    <w:rsid w:val="00C55D09"/>
    <w:rsid w:val="00C56CA8"/>
    <w:rsid w:val="00C72B21"/>
    <w:rsid w:val="00C838D5"/>
    <w:rsid w:val="00CB6259"/>
    <w:rsid w:val="00CD1F5A"/>
    <w:rsid w:val="00CD2BA5"/>
    <w:rsid w:val="00CD7923"/>
    <w:rsid w:val="00D00174"/>
    <w:rsid w:val="00D26A37"/>
    <w:rsid w:val="00D550F6"/>
    <w:rsid w:val="00D73B70"/>
    <w:rsid w:val="00DC24B3"/>
    <w:rsid w:val="00DC6EC3"/>
    <w:rsid w:val="00DD3285"/>
    <w:rsid w:val="00E165A6"/>
    <w:rsid w:val="00E32182"/>
    <w:rsid w:val="00E518E0"/>
    <w:rsid w:val="00E6445E"/>
    <w:rsid w:val="00E756E0"/>
    <w:rsid w:val="00E75FF5"/>
    <w:rsid w:val="00E77BE6"/>
    <w:rsid w:val="00E80561"/>
    <w:rsid w:val="00EC190A"/>
    <w:rsid w:val="00EC239A"/>
    <w:rsid w:val="00ED3DAC"/>
    <w:rsid w:val="00EF40F5"/>
    <w:rsid w:val="00F02568"/>
    <w:rsid w:val="00F042CF"/>
    <w:rsid w:val="00F059D5"/>
    <w:rsid w:val="00F271FE"/>
    <w:rsid w:val="00F37121"/>
    <w:rsid w:val="00F4705D"/>
    <w:rsid w:val="00F523CB"/>
    <w:rsid w:val="00F66A33"/>
    <w:rsid w:val="00F8142E"/>
    <w:rsid w:val="00F91BB7"/>
    <w:rsid w:val="00F91DFD"/>
    <w:rsid w:val="00F967FE"/>
    <w:rsid w:val="00FA3E62"/>
    <w:rsid w:val="00FA627E"/>
    <w:rsid w:val="00FF6CD5"/>
    <w:rsid w:val="00FF7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1A6292"/>
  <w15:chartTrackingRefBased/>
  <w15:docId w15:val="{06946903-93CB-4ABF-8BD0-1549AD76F7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H Sarabun New" w:eastAsiaTheme="minorEastAsia" w:hAnsi="TH Sarabun New" w:cs="TH Sarabun New"/>
        <w:kern w:val="2"/>
        <w:sz w:val="32"/>
        <w:szCs w:val="32"/>
        <w:lang w:val="en-US" w:eastAsia="ja-JP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14C5"/>
    <w:pPr>
      <w:spacing w:after="0" w:line="240" w:lineRule="auto"/>
    </w:pPr>
    <w:rPr>
      <w:rFonts w:asciiTheme="minorHAnsi" w:hAnsiTheme="minorHAnsi" w:cstheme="minorBidi"/>
      <w:sz w:val="22"/>
      <w:szCs w:val="28"/>
      <w:lang w:eastAsia="zh-TW"/>
    </w:rPr>
  </w:style>
  <w:style w:type="paragraph" w:styleId="1">
    <w:name w:val="heading 1"/>
    <w:basedOn w:val="a"/>
    <w:next w:val="a"/>
    <w:link w:val="10"/>
    <w:uiPriority w:val="9"/>
    <w:qFormat/>
    <w:rsid w:val="00AD6CE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AD6CE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paragraph" w:styleId="3">
    <w:name w:val="heading 3"/>
    <w:basedOn w:val="a"/>
    <w:next w:val="a"/>
    <w:link w:val="30"/>
    <w:uiPriority w:val="9"/>
    <w:unhideWhenUsed/>
    <w:qFormat/>
    <w:rsid w:val="00146FD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3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AD6CE9"/>
    <w:rPr>
      <w:rFonts w:asciiTheme="majorHAnsi" w:eastAsiaTheme="majorEastAsia" w:hAnsiTheme="majorHAnsi" w:cstheme="majorBidi"/>
      <w:color w:val="2F5496" w:themeColor="accent1" w:themeShade="BF"/>
      <w:szCs w:val="40"/>
      <w:lang w:eastAsia="zh-TW"/>
    </w:rPr>
  </w:style>
  <w:style w:type="character" w:customStyle="1" w:styleId="20">
    <w:name w:val="หัวเรื่อง 2 อักขระ"/>
    <w:basedOn w:val="a0"/>
    <w:link w:val="2"/>
    <w:uiPriority w:val="9"/>
    <w:rsid w:val="00AD6CE9"/>
    <w:rPr>
      <w:rFonts w:asciiTheme="majorHAnsi" w:eastAsiaTheme="majorEastAsia" w:hAnsiTheme="majorHAnsi" w:cstheme="majorBidi"/>
      <w:color w:val="2F5496" w:themeColor="accent1" w:themeShade="BF"/>
      <w:sz w:val="26"/>
      <w:szCs w:val="33"/>
      <w:lang w:eastAsia="zh-TW"/>
    </w:rPr>
  </w:style>
  <w:style w:type="character" w:styleId="a3">
    <w:name w:val="Hyperlink"/>
    <w:basedOn w:val="a0"/>
    <w:uiPriority w:val="99"/>
    <w:unhideWhenUsed/>
    <w:rsid w:val="00A46311"/>
    <w:rPr>
      <w:color w:val="0000FF"/>
      <w:u w:val="single"/>
    </w:rPr>
  </w:style>
  <w:style w:type="character" w:styleId="a4">
    <w:name w:val="Placeholder Text"/>
    <w:basedOn w:val="a0"/>
    <w:uiPriority w:val="99"/>
    <w:semiHidden/>
    <w:rsid w:val="00976E88"/>
    <w:rPr>
      <w:color w:val="808080"/>
    </w:rPr>
  </w:style>
  <w:style w:type="paragraph" w:styleId="a5">
    <w:name w:val="Date"/>
    <w:basedOn w:val="a"/>
    <w:next w:val="a"/>
    <w:link w:val="a6"/>
    <w:uiPriority w:val="99"/>
    <w:semiHidden/>
    <w:unhideWhenUsed/>
    <w:rsid w:val="00976E88"/>
  </w:style>
  <w:style w:type="character" w:customStyle="1" w:styleId="a6">
    <w:name w:val="วันที่ อักขระ"/>
    <w:basedOn w:val="a0"/>
    <w:link w:val="a5"/>
    <w:uiPriority w:val="99"/>
    <w:semiHidden/>
    <w:rsid w:val="00976E88"/>
    <w:rPr>
      <w:rFonts w:asciiTheme="minorHAnsi" w:hAnsiTheme="minorHAnsi" w:cstheme="minorBidi"/>
      <w:sz w:val="22"/>
      <w:szCs w:val="28"/>
      <w:lang w:eastAsia="zh-TW"/>
    </w:rPr>
  </w:style>
  <w:style w:type="table" w:styleId="a7">
    <w:name w:val="Table Grid"/>
    <w:basedOn w:val="a1"/>
    <w:uiPriority w:val="39"/>
    <w:rsid w:val="00F967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Unresolved Mention"/>
    <w:basedOn w:val="a0"/>
    <w:uiPriority w:val="99"/>
    <w:semiHidden/>
    <w:unhideWhenUsed/>
    <w:rsid w:val="00146FD5"/>
    <w:rPr>
      <w:color w:val="605E5C"/>
      <w:shd w:val="clear" w:color="auto" w:fill="E1DFDD"/>
    </w:rPr>
  </w:style>
  <w:style w:type="character" w:customStyle="1" w:styleId="30">
    <w:name w:val="หัวเรื่อง 3 อักขระ"/>
    <w:basedOn w:val="a0"/>
    <w:link w:val="3"/>
    <w:uiPriority w:val="9"/>
    <w:rsid w:val="00146FD5"/>
    <w:rPr>
      <w:rFonts w:asciiTheme="majorHAnsi" w:eastAsiaTheme="majorEastAsia" w:hAnsiTheme="majorHAnsi" w:cstheme="majorBidi"/>
      <w:color w:val="1F3763" w:themeColor="accent1" w:themeShade="7F"/>
      <w:sz w:val="24"/>
      <w:szCs w:val="30"/>
      <w:lang w:eastAsia="zh-TW"/>
    </w:rPr>
  </w:style>
  <w:style w:type="character" w:styleId="a9">
    <w:name w:val="FollowedHyperlink"/>
    <w:basedOn w:val="a0"/>
    <w:uiPriority w:val="99"/>
    <w:semiHidden/>
    <w:unhideWhenUsed/>
    <w:rsid w:val="00545832"/>
    <w:rPr>
      <w:color w:val="954F72" w:themeColor="followedHyperlink"/>
      <w:u w:val="single"/>
    </w:rPr>
  </w:style>
  <w:style w:type="paragraph" w:styleId="aa">
    <w:name w:val="header"/>
    <w:basedOn w:val="a"/>
    <w:link w:val="ab"/>
    <w:uiPriority w:val="99"/>
    <w:unhideWhenUsed/>
    <w:rsid w:val="006E6B3A"/>
    <w:pPr>
      <w:tabs>
        <w:tab w:val="center" w:pos="4680"/>
        <w:tab w:val="right" w:pos="9360"/>
      </w:tabs>
    </w:pPr>
  </w:style>
  <w:style w:type="character" w:customStyle="1" w:styleId="ab">
    <w:name w:val="หัวกระดาษ อักขระ"/>
    <w:basedOn w:val="a0"/>
    <w:link w:val="aa"/>
    <w:uiPriority w:val="99"/>
    <w:rsid w:val="006E6B3A"/>
    <w:rPr>
      <w:rFonts w:asciiTheme="minorHAnsi" w:hAnsiTheme="minorHAnsi" w:cstheme="minorBidi"/>
      <w:sz w:val="22"/>
      <w:szCs w:val="28"/>
      <w:lang w:eastAsia="zh-TW"/>
    </w:rPr>
  </w:style>
  <w:style w:type="paragraph" w:styleId="ac">
    <w:name w:val="footer"/>
    <w:basedOn w:val="a"/>
    <w:link w:val="ad"/>
    <w:uiPriority w:val="99"/>
    <w:unhideWhenUsed/>
    <w:rsid w:val="006E6B3A"/>
    <w:pPr>
      <w:tabs>
        <w:tab w:val="center" w:pos="4680"/>
        <w:tab w:val="right" w:pos="9360"/>
      </w:tabs>
    </w:pPr>
  </w:style>
  <w:style w:type="character" w:customStyle="1" w:styleId="ad">
    <w:name w:val="ท้ายกระดาษ อักขระ"/>
    <w:basedOn w:val="a0"/>
    <w:link w:val="ac"/>
    <w:uiPriority w:val="99"/>
    <w:rsid w:val="006E6B3A"/>
    <w:rPr>
      <w:rFonts w:asciiTheme="minorHAnsi" w:hAnsiTheme="minorHAnsi" w:cstheme="minorBidi"/>
      <w:sz w:val="22"/>
      <w:szCs w:val="28"/>
      <w:lang w:eastAsia="zh-TW"/>
    </w:rPr>
  </w:style>
  <w:style w:type="paragraph" w:styleId="11">
    <w:name w:val="toc 1"/>
    <w:aliases w:val="CC"/>
    <w:basedOn w:val="a"/>
    <w:next w:val="a"/>
    <w:autoRedefine/>
    <w:uiPriority w:val="39"/>
    <w:unhideWhenUsed/>
    <w:qFormat/>
    <w:rsid w:val="00AA6B22"/>
    <w:pPr>
      <w:spacing w:after="100"/>
    </w:pPr>
    <w:rPr>
      <w:rFonts w:ascii="TH Sarabun New" w:hAnsi="TH Sarabun New"/>
      <w:color w:val="000000" w:themeColor="text1"/>
      <w:sz w:val="32"/>
    </w:rPr>
  </w:style>
  <w:style w:type="paragraph" w:styleId="9">
    <w:name w:val="toc 9"/>
    <w:basedOn w:val="a"/>
    <w:next w:val="a"/>
    <w:autoRedefine/>
    <w:uiPriority w:val="39"/>
    <w:semiHidden/>
    <w:unhideWhenUsed/>
    <w:rsid w:val="00302011"/>
    <w:pPr>
      <w:spacing w:after="100"/>
      <w:ind w:left="1760"/>
    </w:pPr>
  </w:style>
  <w:style w:type="paragraph" w:styleId="5">
    <w:name w:val="toc 5"/>
    <w:basedOn w:val="a"/>
    <w:next w:val="a"/>
    <w:autoRedefine/>
    <w:uiPriority w:val="39"/>
    <w:semiHidden/>
    <w:unhideWhenUsed/>
    <w:rsid w:val="00302011"/>
    <w:pPr>
      <w:spacing w:after="100"/>
      <w:ind w:left="880"/>
    </w:pPr>
  </w:style>
  <w:style w:type="paragraph" w:styleId="21">
    <w:name w:val="toc 2"/>
    <w:basedOn w:val="a"/>
    <w:next w:val="a"/>
    <w:autoRedefine/>
    <w:uiPriority w:val="39"/>
    <w:unhideWhenUsed/>
    <w:rsid w:val="00302011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00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43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95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201.bin"/><Relationship Id="rId21" Type="http://schemas.openxmlformats.org/officeDocument/2006/relationships/image" Target="media/image7.wmf"/><Relationship Id="rId63" Type="http://schemas.openxmlformats.org/officeDocument/2006/relationships/image" Target="media/image22.wmf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218.bin"/><Relationship Id="rId366" Type="http://schemas.openxmlformats.org/officeDocument/2006/relationships/image" Target="media/image115.jpeg"/><Relationship Id="rId170" Type="http://schemas.openxmlformats.org/officeDocument/2006/relationships/oleObject" Target="embeddings/oleObject96.bin"/><Relationship Id="rId226" Type="http://schemas.openxmlformats.org/officeDocument/2006/relationships/oleObject" Target="embeddings/oleObject143.bin"/><Relationship Id="rId268" Type="http://schemas.openxmlformats.org/officeDocument/2006/relationships/oleObject" Target="embeddings/oleObject178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02.wmf"/><Relationship Id="rId377" Type="http://schemas.openxmlformats.org/officeDocument/2006/relationships/hyperlink" Target="https://quincemedia.com/2017/10/04/9-types-of-blur-effects-in-after-effects/" TargetMode="Externa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4.bin"/><Relationship Id="rId237" Type="http://schemas.openxmlformats.org/officeDocument/2006/relationships/oleObject" Target="embeddings/oleObject151.bin"/><Relationship Id="rId279" Type="http://schemas.openxmlformats.org/officeDocument/2006/relationships/oleObject" Target="embeddings/oleObject187.bin"/><Relationship Id="rId444" Type="http://schemas.openxmlformats.org/officeDocument/2006/relationships/image" Target="media/image124.png"/><Relationship Id="rId43" Type="http://schemas.openxmlformats.org/officeDocument/2006/relationships/image" Target="media/image18.wmf"/><Relationship Id="rId139" Type="http://schemas.openxmlformats.org/officeDocument/2006/relationships/image" Target="media/image58.wmf"/><Relationship Id="rId290" Type="http://schemas.openxmlformats.org/officeDocument/2006/relationships/oleObject" Target="embeddings/oleObject196.bin"/><Relationship Id="rId304" Type="http://schemas.openxmlformats.org/officeDocument/2006/relationships/image" Target="media/image92.wmf"/><Relationship Id="rId346" Type="http://schemas.openxmlformats.org/officeDocument/2006/relationships/image" Target="media/image107.wmf"/><Relationship Id="rId85" Type="http://schemas.openxmlformats.org/officeDocument/2006/relationships/image" Target="media/image33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15.bin"/><Relationship Id="rId206" Type="http://schemas.openxmlformats.org/officeDocument/2006/relationships/oleObject" Target="embeddings/oleObject125.bin"/><Relationship Id="rId248" Type="http://schemas.openxmlformats.org/officeDocument/2006/relationships/image" Target="media/image79.wmf"/><Relationship Id="rId455" Type="http://schemas.openxmlformats.org/officeDocument/2006/relationships/image" Target="media/image135.png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211.bin"/><Relationship Id="rId357" Type="http://schemas.openxmlformats.org/officeDocument/2006/relationships/hyperlink" Target="https://quincemedia.com/2017/10/04/9-types-of-blur-effects-in-after-effects/" TargetMode="External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34.bin"/><Relationship Id="rId259" Type="http://schemas.openxmlformats.org/officeDocument/2006/relationships/oleObject" Target="embeddings/oleObject169.bin"/><Relationship Id="rId466" Type="http://schemas.openxmlformats.org/officeDocument/2006/relationships/fontTable" Target="fontTable.xml"/><Relationship Id="rId23" Type="http://schemas.openxmlformats.org/officeDocument/2006/relationships/image" Target="media/image8.wmf"/><Relationship Id="rId119" Type="http://schemas.openxmlformats.org/officeDocument/2006/relationships/image" Target="media/image49.wmf"/><Relationship Id="rId270" Type="http://schemas.openxmlformats.org/officeDocument/2006/relationships/oleObject" Target="embeddings/oleObject180.bin"/><Relationship Id="rId326" Type="http://schemas.openxmlformats.org/officeDocument/2006/relationships/image" Target="media/image98.jpeg"/><Relationship Id="rId65" Type="http://schemas.openxmlformats.org/officeDocument/2006/relationships/image" Target="media/image23.wmf"/><Relationship Id="rId130" Type="http://schemas.openxmlformats.org/officeDocument/2006/relationships/oleObject" Target="embeddings/oleObject68.bin"/><Relationship Id="rId368" Type="http://schemas.openxmlformats.org/officeDocument/2006/relationships/hyperlink" Target="https://quincemedia.com/2017/10/04/9-types-of-blur-effects-in-after-effects/" TargetMode="External"/><Relationship Id="rId172" Type="http://schemas.openxmlformats.org/officeDocument/2006/relationships/oleObject" Target="embeddings/oleObject97.bin"/><Relationship Id="rId228" Type="http://schemas.openxmlformats.org/officeDocument/2006/relationships/image" Target="media/image75.wmf"/><Relationship Id="rId281" Type="http://schemas.openxmlformats.org/officeDocument/2006/relationships/oleObject" Target="embeddings/oleObject188.bin"/><Relationship Id="rId337" Type="http://schemas.openxmlformats.org/officeDocument/2006/relationships/image" Target="media/image103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9.bin"/><Relationship Id="rId141" Type="http://schemas.openxmlformats.org/officeDocument/2006/relationships/image" Target="media/image59.wmf"/><Relationship Id="rId379" Type="http://schemas.openxmlformats.org/officeDocument/2006/relationships/image" Target="media/image120.png"/><Relationship Id="rId7" Type="http://schemas.openxmlformats.org/officeDocument/2006/relationships/endnotes" Target="endnotes.xml"/><Relationship Id="rId183" Type="http://schemas.openxmlformats.org/officeDocument/2006/relationships/oleObject" Target="embeddings/oleObject106.bin"/><Relationship Id="rId239" Type="http://schemas.openxmlformats.org/officeDocument/2006/relationships/oleObject" Target="embeddings/oleObject153.bin"/><Relationship Id="rId446" Type="http://schemas.openxmlformats.org/officeDocument/2006/relationships/image" Target="media/image128.png"/><Relationship Id="rId250" Type="http://schemas.openxmlformats.org/officeDocument/2006/relationships/oleObject" Target="embeddings/oleObject162.bin"/><Relationship Id="rId292" Type="http://schemas.openxmlformats.org/officeDocument/2006/relationships/image" Target="media/image86.wmf"/><Relationship Id="rId306" Type="http://schemas.openxmlformats.org/officeDocument/2006/relationships/oleObject" Target="embeddings/oleObject205.bin"/><Relationship Id="rId45" Type="http://schemas.openxmlformats.org/officeDocument/2006/relationships/image" Target="media/image19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57.bin"/><Relationship Id="rId348" Type="http://schemas.openxmlformats.org/officeDocument/2006/relationships/image" Target="media/image108.wmf"/><Relationship Id="rId152" Type="http://schemas.openxmlformats.org/officeDocument/2006/relationships/oleObject" Target="embeddings/oleObject80.bin"/><Relationship Id="rId194" Type="http://schemas.openxmlformats.org/officeDocument/2006/relationships/image" Target="media/image69.wmf"/><Relationship Id="rId208" Type="http://schemas.openxmlformats.org/officeDocument/2006/relationships/oleObject" Target="embeddings/oleObject126.bin"/><Relationship Id="rId457" Type="http://schemas.openxmlformats.org/officeDocument/2006/relationships/image" Target="media/image138.png"/><Relationship Id="rId261" Type="http://schemas.openxmlformats.org/officeDocument/2006/relationships/oleObject" Target="embeddings/oleObject171.bin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212.bin"/><Relationship Id="rId359" Type="http://schemas.openxmlformats.org/officeDocument/2006/relationships/image" Target="media/image112.jpeg"/><Relationship Id="rId98" Type="http://schemas.openxmlformats.org/officeDocument/2006/relationships/oleObject" Target="embeddings/oleObject51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91.bin"/><Relationship Id="rId219" Type="http://schemas.openxmlformats.org/officeDocument/2006/relationships/oleObject" Target="embeddings/oleObject136.bin"/><Relationship Id="rId370" Type="http://schemas.openxmlformats.org/officeDocument/2006/relationships/hyperlink" Target="https://quincemedia.com/2017/10/04/9-types-of-blur-effects-in-after-effects/" TargetMode="External"/><Relationship Id="rId230" Type="http://schemas.openxmlformats.org/officeDocument/2006/relationships/image" Target="media/image76.wmf"/><Relationship Id="rId25" Type="http://schemas.openxmlformats.org/officeDocument/2006/relationships/image" Target="media/image9.wmf"/><Relationship Id="rId67" Type="http://schemas.openxmlformats.org/officeDocument/2006/relationships/image" Target="media/image24.wmf"/><Relationship Id="rId272" Type="http://schemas.openxmlformats.org/officeDocument/2006/relationships/oleObject" Target="embeddings/oleObject182.bin"/><Relationship Id="rId328" Type="http://schemas.openxmlformats.org/officeDocument/2006/relationships/hyperlink" Target="https://www.dozzdiy.com/what-is-digital-image/" TargetMode="External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9.bin"/><Relationship Id="rId241" Type="http://schemas.openxmlformats.org/officeDocument/2006/relationships/oleObject" Target="embeddings/oleObject155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89.bin"/><Relationship Id="rId339" Type="http://schemas.openxmlformats.org/officeDocument/2006/relationships/oleObject" Target="embeddings/oleObject225.bin"/><Relationship Id="rId78" Type="http://schemas.openxmlformats.org/officeDocument/2006/relationships/oleObject" Target="embeddings/oleObject40.bin"/><Relationship Id="rId101" Type="http://schemas.openxmlformats.org/officeDocument/2006/relationships/image" Target="media/image40.wmf"/><Relationship Id="rId143" Type="http://schemas.openxmlformats.org/officeDocument/2006/relationships/image" Target="media/image60.wmf"/><Relationship Id="rId185" Type="http://schemas.openxmlformats.org/officeDocument/2006/relationships/oleObject" Target="embeddings/oleObject108.bin"/><Relationship Id="rId350" Type="http://schemas.openxmlformats.org/officeDocument/2006/relationships/hyperlink" Target="https://www.dozzdiy.com/what-is-digital-image/" TargetMode="External"/><Relationship Id="rId9" Type="http://schemas.openxmlformats.org/officeDocument/2006/relationships/header" Target="header1.xml"/><Relationship Id="rId210" Type="http://schemas.openxmlformats.org/officeDocument/2006/relationships/oleObject" Target="embeddings/oleObject127.bin"/><Relationship Id="rId448" Type="http://schemas.openxmlformats.org/officeDocument/2006/relationships/image" Target="media/image130.png"/><Relationship Id="rId252" Type="http://schemas.openxmlformats.org/officeDocument/2006/relationships/oleObject" Target="embeddings/oleObject163.bin"/><Relationship Id="rId294" Type="http://schemas.openxmlformats.org/officeDocument/2006/relationships/image" Target="media/image87.wmf"/><Relationship Id="rId308" Type="http://schemas.openxmlformats.org/officeDocument/2006/relationships/oleObject" Target="embeddings/oleObject206.bin"/><Relationship Id="rId47" Type="http://schemas.openxmlformats.org/officeDocument/2006/relationships/image" Target="media/image20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2.bin"/><Relationship Id="rId361" Type="http://schemas.openxmlformats.org/officeDocument/2006/relationships/hyperlink" Target="https://quincemedia.com/2017/10/04/9-types-of-blur-effects-in-after-effects/" TargetMode="External"/><Relationship Id="rId196" Type="http://schemas.openxmlformats.org/officeDocument/2006/relationships/image" Target="media/image70.wmf"/><Relationship Id="rId459" Type="http://schemas.openxmlformats.org/officeDocument/2006/relationships/image" Target="media/image139.png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38.bin"/><Relationship Id="rId263" Type="http://schemas.openxmlformats.org/officeDocument/2006/relationships/oleObject" Target="embeddings/oleObject173.bin"/><Relationship Id="rId319" Type="http://schemas.openxmlformats.org/officeDocument/2006/relationships/oleObject" Target="embeddings/oleObject213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220.bin"/><Relationship Id="rId165" Type="http://schemas.openxmlformats.org/officeDocument/2006/relationships/image" Target="media/image64.wmf"/><Relationship Id="rId372" Type="http://schemas.openxmlformats.org/officeDocument/2006/relationships/image" Target="media/image117.jpeg"/><Relationship Id="rId211" Type="http://schemas.openxmlformats.org/officeDocument/2006/relationships/oleObject" Target="embeddings/oleObject128.bin"/><Relationship Id="rId232" Type="http://schemas.openxmlformats.org/officeDocument/2006/relationships/image" Target="media/image77.wmf"/><Relationship Id="rId253" Type="http://schemas.openxmlformats.org/officeDocument/2006/relationships/oleObject" Target="embeddings/oleObject164.bin"/><Relationship Id="rId274" Type="http://schemas.openxmlformats.org/officeDocument/2006/relationships/oleObject" Target="embeddings/oleObject183.bin"/><Relationship Id="rId295" Type="http://schemas.openxmlformats.org/officeDocument/2006/relationships/oleObject" Target="embeddings/oleObject199.bin"/><Relationship Id="rId309" Type="http://schemas.openxmlformats.org/officeDocument/2006/relationships/oleObject" Target="embeddings/oleObject207.bin"/><Relationship Id="rId460" Type="http://schemas.openxmlformats.org/officeDocument/2006/relationships/image" Target="media/image141.png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25.wmf"/><Relationship Id="rId113" Type="http://schemas.openxmlformats.org/officeDocument/2006/relationships/image" Target="media/image46.wmf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214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8.bin"/><Relationship Id="rId341" Type="http://schemas.openxmlformats.org/officeDocument/2006/relationships/oleObject" Target="embeddings/oleObject226.bin"/><Relationship Id="rId362" Type="http://schemas.openxmlformats.org/officeDocument/2006/relationships/hyperlink" Target="https://quincemedia.com/2017/10/04/9-types-of-blur-effects-in-after-effects/" TargetMode="External"/><Relationship Id="rId201" Type="http://schemas.openxmlformats.org/officeDocument/2006/relationships/image" Target="media/image72.wmf"/><Relationship Id="rId222" Type="http://schemas.openxmlformats.org/officeDocument/2006/relationships/oleObject" Target="embeddings/oleObject139.bin"/><Relationship Id="rId243" Type="http://schemas.openxmlformats.org/officeDocument/2006/relationships/oleObject" Target="embeddings/oleObject157.bin"/><Relationship Id="rId264" Type="http://schemas.openxmlformats.org/officeDocument/2006/relationships/oleObject" Target="embeddings/oleObject174.bin"/><Relationship Id="rId285" Type="http://schemas.openxmlformats.org/officeDocument/2006/relationships/oleObject" Target="embeddings/oleObject191.bin"/><Relationship Id="rId450" Type="http://schemas.openxmlformats.org/officeDocument/2006/relationships/image" Target="media/image127.png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5.bin"/><Relationship Id="rId310" Type="http://schemas.openxmlformats.org/officeDocument/2006/relationships/image" Target="media/image94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6.wmf"/><Relationship Id="rId145" Type="http://schemas.openxmlformats.org/officeDocument/2006/relationships/image" Target="media/image61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10.bin"/><Relationship Id="rId331" Type="http://schemas.openxmlformats.org/officeDocument/2006/relationships/image" Target="media/image100.wmf"/><Relationship Id="rId352" Type="http://schemas.openxmlformats.org/officeDocument/2006/relationships/image" Target="media/image109.jpeg"/><Relationship Id="rId373" Type="http://schemas.openxmlformats.org/officeDocument/2006/relationships/hyperlink" Target="https://quincemedia.com/2017/10/04/9-types-of-blur-effects-in-after-effects/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9.bin"/><Relationship Id="rId233" Type="http://schemas.openxmlformats.org/officeDocument/2006/relationships/oleObject" Target="embeddings/oleObject147.bin"/><Relationship Id="rId254" Type="http://schemas.openxmlformats.org/officeDocument/2006/relationships/oleObject" Target="embeddings/oleObject165.bin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83.wmf"/><Relationship Id="rId296" Type="http://schemas.openxmlformats.org/officeDocument/2006/relationships/image" Target="media/image88.wmf"/><Relationship Id="rId300" Type="http://schemas.openxmlformats.org/officeDocument/2006/relationships/image" Target="media/image90.wmf"/><Relationship Id="rId461" Type="http://schemas.openxmlformats.org/officeDocument/2006/relationships/image" Target="media/image142.png"/><Relationship Id="rId60" Type="http://schemas.openxmlformats.org/officeDocument/2006/relationships/oleObject" Target="embeddings/oleObject30.bin"/><Relationship Id="rId81" Type="http://schemas.openxmlformats.org/officeDocument/2006/relationships/image" Target="media/image31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67.wmf"/><Relationship Id="rId198" Type="http://schemas.openxmlformats.org/officeDocument/2006/relationships/oleObject" Target="embeddings/oleObject119.bin"/><Relationship Id="rId321" Type="http://schemas.openxmlformats.org/officeDocument/2006/relationships/oleObject" Target="embeddings/oleObject215.bin"/><Relationship Id="rId342" Type="http://schemas.openxmlformats.org/officeDocument/2006/relationships/image" Target="media/image105.wmf"/><Relationship Id="rId363" Type="http://schemas.openxmlformats.org/officeDocument/2006/relationships/image" Target="media/image114.jpeg"/><Relationship Id="rId202" Type="http://schemas.openxmlformats.org/officeDocument/2006/relationships/oleObject" Target="embeddings/oleObject121.bin"/><Relationship Id="rId223" Type="http://schemas.openxmlformats.org/officeDocument/2006/relationships/oleObject" Target="embeddings/oleObject140.bin"/><Relationship Id="rId244" Type="http://schemas.openxmlformats.org/officeDocument/2006/relationships/oleObject" Target="embeddings/oleObject158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75.bin"/><Relationship Id="rId286" Type="http://schemas.openxmlformats.org/officeDocument/2006/relationships/oleObject" Target="embeddings/oleObject192.bin"/><Relationship Id="rId451" Type="http://schemas.openxmlformats.org/officeDocument/2006/relationships/image" Target="media/image132.png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1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11.bin"/><Relationship Id="rId311" Type="http://schemas.openxmlformats.org/officeDocument/2006/relationships/oleObject" Target="embeddings/oleObject208.bin"/><Relationship Id="rId332" Type="http://schemas.openxmlformats.org/officeDocument/2006/relationships/oleObject" Target="embeddings/oleObject221.bin"/><Relationship Id="rId353" Type="http://schemas.openxmlformats.org/officeDocument/2006/relationships/image" Target="media/image110.png"/><Relationship Id="rId374" Type="http://schemas.openxmlformats.org/officeDocument/2006/relationships/hyperlink" Target="https://quincemedia.com/2017/10/04/9-types-of-blur-effects-in-after-effects/" TargetMode="External"/><Relationship Id="rId71" Type="http://schemas.openxmlformats.org/officeDocument/2006/relationships/image" Target="media/image26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30.bin"/><Relationship Id="rId234" Type="http://schemas.openxmlformats.org/officeDocument/2006/relationships/oleObject" Target="embeddings/oleObject14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81.wmf"/><Relationship Id="rId276" Type="http://schemas.openxmlformats.org/officeDocument/2006/relationships/oleObject" Target="embeddings/oleObject184.bin"/><Relationship Id="rId297" Type="http://schemas.openxmlformats.org/officeDocument/2006/relationships/oleObject" Target="embeddings/oleObject200.bin"/><Relationship Id="rId462" Type="http://schemas.openxmlformats.org/officeDocument/2006/relationships/image" Target="media/image140.png"/><Relationship Id="rId40" Type="http://schemas.openxmlformats.org/officeDocument/2006/relationships/oleObject" Target="embeddings/oleObject15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202.bin"/><Relationship Id="rId322" Type="http://schemas.openxmlformats.org/officeDocument/2006/relationships/oleObject" Target="embeddings/oleObject216.bin"/><Relationship Id="rId343" Type="http://schemas.openxmlformats.org/officeDocument/2006/relationships/oleObject" Target="embeddings/oleObject227.bin"/><Relationship Id="rId364" Type="http://schemas.openxmlformats.org/officeDocument/2006/relationships/hyperlink" Target="https://quincemedia.com/2017/10/04/9-types-of-blur-effects-in-after-effects/" TargetMode="Externa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71.wmf"/><Relationship Id="rId203" Type="http://schemas.openxmlformats.org/officeDocument/2006/relationships/oleObject" Target="embeddings/oleObject12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41.bin"/><Relationship Id="rId245" Type="http://schemas.openxmlformats.org/officeDocument/2006/relationships/oleObject" Target="embeddings/oleObject159.bin"/><Relationship Id="rId266" Type="http://schemas.openxmlformats.org/officeDocument/2006/relationships/oleObject" Target="embeddings/oleObject176.bin"/><Relationship Id="rId287" Type="http://schemas.openxmlformats.org/officeDocument/2006/relationships/oleObject" Target="embeddings/oleObject193.bin"/><Relationship Id="rId452" Type="http://schemas.openxmlformats.org/officeDocument/2006/relationships/image" Target="media/image133.png"/><Relationship Id="rId30" Type="http://schemas.openxmlformats.org/officeDocument/2006/relationships/oleObject" Target="embeddings/oleObject10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5.bin"/><Relationship Id="rId312" Type="http://schemas.openxmlformats.org/officeDocument/2006/relationships/image" Target="media/image95.wmf"/><Relationship Id="rId333" Type="http://schemas.openxmlformats.org/officeDocument/2006/relationships/image" Target="media/image101.wmf"/><Relationship Id="rId354" Type="http://schemas.openxmlformats.org/officeDocument/2006/relationships/hyperlink" Target="https://www.dozzdiy.com/what-is-digital-image/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12.bin"/><Relationship Id="rId375" Type="http://schemas.openxmlformats.org/officeDocument/2006/relationships/image" Target="media/image118.jpeg"/><Relationship Id="rId3" Type="http://schemas.openxmlformats.org/officeDocument/2006/relationships/styles" Target="styles.xml"/><Relationship Id="rId214" Type="http://schemas.openxmlformats.org/officeDocument/2006/relationships/oleObject" Target="embeddings/oleObject131.bin"/><Relationship Id="rId235" Type="http://schemas.openxmlformats.org/officeDocument/2006/relationships/oleObject" Target="embeddings/oleObject149.bin"/><Relationship Id="rId256" Type="http://schemas.openxmlformats.org/officeDocument/2006/relationships/oleObject" Target="embeddings/oleObject166.bin"/><Relationship Id="rId277" Type="http://schemas.openxmlformats.org/officeDocument/2006/relationships/oleObject" Target="embeddings/oleObject185.bin"/><Relationship Id="rId298" Type="http://schemas.openxmlformats.org/officeDocument/2006/relationships/image" Target="media/image89.wmf"/><Relationship Id="rId442" Type="http://schemas.openxmlformats.org/officeDocument/2006/relationships/image" Target="media/image123.png"/><Relationship Id="rId463" Type="http://schemas.openxmlformats.org/officeDocument/2006/relationships/image" Target="media/image143.png"/><Relationship Id="rId116" Type="http://schemas.openxmlformats.org/officeDocument/2006/relationships/oleObject" Target="embeddings/oleObject60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91.wmf"/><Relationship Id="rId323" Type="http://schemas.openxmlformats.org/officeDocument/2006/relationships/oleObject" Target="embeddings/oleObject217.bin"/><Relationship Id="rId344" Type="http://schemas.openxmlformats.org/officeDocument/2006/relationships/image" Target="media/image10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2.wmf"/><Relationship Id="rId179" Type="http://schemas.openxmlformats.org/officeDocument/2006/relationships/image" Target="media/image68.wmf"/><Relationship Id="rId365" Type="http://schemas.openxmlformats.org/officeDocument/2006/relationships/hyperlink" Target="https://quincemedia.com/2017/10/04/9-types-of-blur-effects-in-after-effects/" TargetMode="External"/><Relationship Id="rId190" Type="http://schemas.openxmlformats.org/officeDocument/2006/relationships/oleObject" Target="embeddings/oleObject113.bin"/><Relationship Id="rId204" Type="http://schemas.openxmlformats.org/officeDocument/2006/relationships/oleObject" Target="embeddings/oleObject123.bin"/><Relationship Id="rId225" Type="http://schemas.openxmlformats.org/officeDocument/2006/relationships/oleObject" Target="embeddings/oleObject142.bin"/><Relationship Id="rId246" Type="http://schemas.openxmlformats.org/officeDocument/2006/relationships/image" Target="media/image78.wmf"/><Relationship Id="rId267" Type="http://schemas.openxmlformats.org/officeDocument/2006/relationships/oleObject" Target="embeddings/oleObject177.bin"/><Relationship Id="rId288" Type="http://schemas.openxmlformats.org/officeDocument/2006/relationships/oleObject" Target="embeddings/oleObject194.bin"/><Relationship Id="rId453" Type="http://schemas.openxmlformats.org/officeDocument/2006/relationships/image" Target="media/image134.png"/><Relationship Id="rId106" Type="http://schemas.openxmlformats.org/officeDocument/2006/relationships/oleObject" Target="embeddings/oleObject55.bin"/><Relationship Id="rId127" Type="http://schemas.openxmlformats.org/officeDocument/2006/relationships/image" Target="media/image52.wmf"/><Relationship Id="rId313" Type="http://schemas.openxmlformats.org/officeDocument/2006/relationships/oleObject" Target="embeddings/oleObject209.bin"/><Relationship Id="rId10" Type="http://schemas.openxmlformats.org/officeDocument/2006/relationships/hyperlink" Target="https://th.wikipedia.org/wiki/%E0%B8%A7%E0%B8%87%E0%B9%80%E0%B8%A5%E0%B9%87%E0%B8%9A" TargetMode="External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27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2.wmf"/><Relationship Id="rId169" Type="http://schemas.openxmlformats.org/officeDocument/2006/relationships/image" Target="media/image65.wmf"/><Relationship Id="rId334" Type="http://schemas.openxmlformats.org/officeDocument/2006/relationships/oleObject" Target="embeddings/oleObject222.bin"/><Relationship Id="rId355" Type="http://schemas.openxmlformats.org/officeDocument/2006/relationships/hyperlink" Target="https://www.dozzdiy.com/what-is-digital-image/" TargetMode="External"/><Relationship Id="rId376" Type="http://schemas.openxmlformats.org/officeDocument/2006/relationships/hyperlink" Target="https://quincemedia.com/2017/10/04/9-types-of-blur-effects-in-after-effects/" TargetMode="External"/><Relationship Id="rId4" Type="http://schemas.openxmlformats.org/officeDocument/2006/relationships/settings" Target="settings.xml"/><Relationship Id="rId180" Type="http://schemas.openxmlformats.org/officeDocument/2006/relationships/oleObject" Target="embeddings/oleObject103.bin"/><Relationship Id="rId215" Type="http://schemas.openxmlformats.org/officeDocument/2006/relationships/oleObject" Target="embeddings/oleObject132.bin"/><Relationship Id="rId236" Type="http://schemas.openxmlformats.org/officeDocument/2006/relationships/oleObject" Target="embeddings/oleObject150.bin"/><Relationship Id="rId257" Type="http://schemas.openxmlformats.org/officeDocument/2006/relationships/oleObject" Target="embeddings/oleObject167.bin"/><Relationship Id="rId278" Type="http://schemas.openxmlformats.org/officeDocument/2006/relationships/oleObject" Target="embeddings/oleObject186.bin"/><Relationship Id="rId443" Type="http://schemas.openxmlformats.org/officeDocument/2006/relationships/image" Target="media/image122.png"/><Relationship Id="rId464" Type="http://schemas.openxmlformats.org/officeDocument/2006/relationships/image" Target="media/image144.png"/><Relationship Id="rId303" Type="http://schemas.openxmlformats.org/officeDocument/2006/relationships/oleObject" Target="embeddings/oleObject203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228.bin"/><Relationship Id="rId191" Type="http://schemas.openxmlformats.org/officeDocument/2006/relationships/oleObject" Target="embeddings/oleObject114.bin"/><Relationship Id="rId205" Type="http://schemas.openxmlformats.org/officeDocument/2006/relationships/oleObject" Target="embeddings/oleObject124.bin"/><Relationship Id="rId247" Type="http://schemas.openxmlformats.org/officeDocument/2006/relationships/oleObject" Target="embeddings/oleObject160.bin"/><Relationship Id="rId107" Type="http://schemas.openxmlformats.org/officeDocument/2006/relationships/image" Target="media/image43.wmf"/><Relationship Id="rId289" Type="http://schemas.openxmlformats.org/officeDocument/2006/relationships/oleObject" Target="embeddings/oleObject195.bin"/><Relationship Id="rId454" Type="http://schemas.openxmlformats.org/officeDocument/2006/relationships/image" Target="media/image131.png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210.bin"/><Relationship Id="rId356" Type="http://schemas.openxmlformats.org/officeDocument/2006/relationships/image" Target="media/image111.jpeg"/><Relationship Id="rId95" Type="http://schemas.openxmlformats.org/officeDocument/2006/relationships/image" Target="media/image38.wmf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33.bin"/><Relationship Id="rId258" Type="http://schemas.openxmlformats.org/officeDocument/2006/relationships/oleObject" Target="embeddings/oleObject168.bin"/><Relationship Id="rId465" Type="http://schemas.openxmlformats.org/officeDocument/2006/relationships/header" Target="header2.xml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219.bin"/><Relationship Id="rId367" Type="http://schemas.openxmlformats.org/officeDocument/2006/relationships/hyperlink" Target="https://quincemedia.com/2017/10/04/9-types-of-blur-effects-in-after-effects/" TargetMode="External"/><Relationship Id="rId171" Type="http://schemas.openxmlformats.org/officeDocument/2006/relationships/image" Target="media/image66.wmf"/><Relationship Id="rId227" Type="http://schemas.openxmlformats.org/officeDocument/2006/relationships/oleObject" Target="embeddings/oleObject144.bin"/><Relationship Id="rId269" Type="http://schemas.openxmlformats.org/officeDocument/2006/relationships/oleObject" Target="embeddings/oleObject179.bin"/><Relationship Id="rId33" Type="http://schemas.openxmlformats.org/officeDocument/2006/relationships/image" Target="media/image13.wmf"/><Relationship Id="rId129" Type="http://schemas.openxmlformats.org/officeDocument/2006/relationships/image" Target="media/image53.wmf"/><Relationship Id="rId280" Type="http://schemas.openxmlformats.org/officeDocument/2006/relationships/image" Target="media/image84.wmf"/><Relationship Id="rId336" Type="http://schemas.openxmlformats.org/officeDocument/2006/relationships/oleObject" Target="embeddings/oleObject223.bin"/><Relationship Id="rId75" Type="http://schemas.openxmlformats.org/officeDocument/2006/relationships/image" Target="media/image28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105.bin"/><Relationship Id="rId378" Type="http://schemas.openxmlformats.org/officeDocument/2006/relationships/image" Target="media/image119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52.bin"/><Relationship Id="rId445" Type="http://schemas.openxmlformats.org/officeDocument/2006/relationships/image" Target="media/image125.png"/><Relationship Id="rId291" Type="http://schemas.openxmlformats.org/officeDocument/2006/relationships/oleObject" Target="embeddings/oleObject197.bin"/><Relationship Id="rId305" Type="http://schemas.openxmlformats.org/officeDocument/2006/relationships/oleObject" Target="embeddings/oleObject204.bin"/><Relationship Id="rId347" Type="http://schemas.openxmlformats.org/officeDocument/2006/relationships/oleObject" Target="embeddings/oleObject229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9.bin"/><Relationship Id="rId193" Type="http://schemas.openxmlformats.org/officeDocument/2006/relationships/oleObject" Target="embeddings/oleObject116.bin"/><Relationship Id="rId207" Type="http://schemas.openxmlformats.org/officeDocument/2006/relationships/image" Target="media/image73.wmf"/><Relationship Id="rId249" Type="http://schemas.openxmlformats.org/officeDocument/2006/relationships/oleObject" Target="embeddings/oleObject161.bin"/><Relationship Id="rId456" Type="http://schemas.openxmlformats.org/officeDocument/2006/relationships/image" Target="media/image137.png"/><Relationship Id="rId13" Type="http://schemas.openxmlformats.org/officeDocument/2006/relationships/image" Target="media/image3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70.bin"/><Relationship Id="rId316" Type="http://schemas.openxmlformats.org/officeDocument/2006/relationships/image" Target="media/image9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358" Type="http://schemas.openxmlformats.org/officeDocument/2006/relationships/hyperlink" Target="https://quincemedia.com/2017/10/04/9-types-of-blur-effects-in-after-effects/" TargetMode="External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35.bin"/><Relationship Id="rId467" Type="http://schemas.openxmlformats.org/officeDocument/2006/relationships/theme" Target="theme/theme1.xml"/><Relationship Id="rId271" Type="http://schemas.openxmlformats.org/officeDocument/2006/relationships/oleObject" Target="embeddings/oleObject181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4.wmf"/><Relationship Id="rId327" Type="http://schemas.openxmlformats.org/officeDocument/2006/relationships/hyperlink" Target="https://www.dozzdiy.com/what-is-digital-image/" TargetMode="External"/><Relationship Id="rId369" Type="http://schemas.openxmlformats.org/officeDocument/2006/relationships/image" Target="media/image116.jpeg"/><Relationship Id="rId173" Type="http://schemas.openxmlformats.org/officeDocument/2006/relationships/oleObject" Target="embeddings/oleObject98.bin"/><Relationship Id="rId229" Type="http://schemas.openxmlformats.org/officeDocument/2006/relationships/oleObject" Target="embeddings/oleObject145.bin"/><Relationship Id="rId380" Type="http://schemas.openxmlformats.org/officeDocument/2006/relationships/image" Target="media/image121.png"/><Relationship Id="rId240" Type="http://schemas.openxmlformats.org/officeDocument/2006/relationships/oleObject" Target="embeddings/oleObject154.bin"/><Relationship Id="rId35" Type="http://schemas.openxmlformats.org/officeDocument/2006/relationships/image" Target="media/image14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85.wmf"/><Relationship Id="rId338" Type="http://schemas.openxmlformats.org/officeDocument/2006/relationships/oleObject" Target="embeddings/oleObject224.bin"/><Relationship Id="rId8" Type="http://schemas.openxmlformats.org/officeDocument/2006/relationships/image" Target="media/image1.png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107.bin"/><Relationship Id="rId447" Type="http://schemas.openxmlformats.org/officeDocument/2006/relationships/image" Target="media/image129.png"/><Relationship Id="rId251" Type="http://schemas.openxmlformats.org/officeDocument/2006/relationships/image" Target="media/image80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98.bin"/><Relationship Id="rId307" Type="http://schemas.openxmlformats.org/officeDocument/2006/relationships/image" Target="media/image93.wmf"/><Relationship Id="rId349" Type="http://schemas.openxmlformats.org/officeDocument/2006/relationships/oleObject" Target="embeddings/oleObject230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5.wmf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17.bin"/><Relationship Id="rId209" Type="http://schemas.openxmlformats.org/officeDocument/2006/relationships/image" Target="media/image74.wmf"/><Relationship Id="rId360" Type="http://schemas.openxmlformats.org/officeDocument/2006/relationships/image" Target="media/image113.jpeg"/><Relationship Id="rId220" Type="http://schemas.openxmlformats.org/officeDocument/2006/relationships/oleObject" Target="embeddings/oleObject137.bin"/><Relationship Id="rId458" Type="http://schemas.openxmlformats.org/officeDocument/2006/relationships/image" Target="media/image136.png"/><Relationship Id="rId15" Type="http://schemas.openxmlformats.org/officeDocument/2006/relationships/image" Target="media/image4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72.bin"/><Relationship Id="rId318" Type="http://schemas.openxmlformats.org/officeDocument/2006/relationships/image" Target="media/image97.wmf"/><Relationship Id="rId99" Type="http://schemas.openxmlformats.org/officeDocument/2006/relationships/image" Target="media/image39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92.bin"/><Relationship Id="rId371" Type="http://schemas.openxmlformats.org/officeDocument/2006/relationships/hyperlink" Target="https://quincemedia.com/2017/10/04/9-types-of-blur-effects-in-after-effects/" TargetMode="External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46.bin"/><Relationship Id="rId273" Type="http://schemas.openxmlformats.org/officeDocument/2006/relationships/image" Target="media/image82.wmf"/><Relationship Id="rId329" Type="http://schemas.openxmlformats.org/officeDocument/2006/relationships/image" Target="media/image99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55.wmf"/><Relationship Id="rId175" Type="http://schemas.openxmlformats.org/officeDocument/2006/relationships/oleObject" Target="embeddings/oleObject100.bin"/><Relationship Id="rId340" Type="http://schemas.openxmlformats.org/officeDocument/2006/relationships/image" Target="media/image104.wmf"/><Relationship Id="rId200" Type="http://schemas.openxmlformats.org/officeDocument/2006/relationships/oleObject" Target="embeddings/oleObject120.bin"/><Relationship Id="rId242" Type="http://schemas.openxmlformats.org/officeDocument/2006/relationships/oleObject" Target="embeddings/oleObject156.bin"/><Relationship Id="rId284" Type="http://schemas.openxmlformats.org/officeDocument/2006/relationships/oleObject" Target="embeddings/oleObject190.bin"/><Relationship Id="rId37" Type="http://schemas.openxmlformats.org/officeDocument/2006/relationships/image" Target="media/image15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109.bin"/><Relationship Id="rId351" Type="http://schemas.openxmlformats.org/officeDocument/2006/relationships/hyperlink" Target="https://www.dozzdiy.com/what-is-digital-image/" TargetMode="External"/><Relationship Id="rId449" Type="http://schemas.openxmlformats.org/officeDocument/2006/relationships/image" Target="media/image1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56AC82-25E8-4A55-85EA-EDEED0D057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1</Pages>
  <Words>3834</Words>
  <Characters>21860</Characters>
  <Application>Microsoft Office Word</Application>
  <DocSecurity>0</DocSecurity>
  <Lines>182</Lines>
  <Paragraphs>51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gkutphet Paksanor</dc:creator>
  <cp:keywords/>
  <dc:description/>
  <cp:lastModifiedBy>Nutcha Pukkungvayung</cp:lastModifiedBy>
  <cp:revision>4</cp:revision>
  <cp:lastPrinted>2023-07-31T19:35:00Z</cp:lastPrinted>
  <dcterms:created xsi:type="dcterms:W3CDTF">2023-08-15T08:07:00Z</dcterms:created>
  <dcterms:modified xsi:type="dcterms:W3CDTF">2023-08-15T14:29:00Z</dcterms:modified>
</cp:coreProperties>
</file>